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charts/chart3.xml" ContentType="application/vnd.openxmlformats-officedocument.drawingml.chart+xml"/>
  <Override PartName="/ppt/drawings/drawing3.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6"/>
  </p:handoutMasterIdLst>
  <p:sldIdLst>
    <p:sldId id="256" r:id="rId2"/>
    <p:sldId id="257" r:id="rId3"/>
    <p:sldId id="324" r:id="rId4"/>
    <p:sldId id="310" r:id="rId5"/>
    <p:sldId id="311" r:id="rId6"/>
    <p:sldId id="319" r:id="rId7"/>
    <p:sldId id="313" r:id="rId8"/>
    <p:sldId id="322" r:id="rId9"/>
    <p:sldId id="320" r:id="rId10"/>
    <p:sldId id="321" r:id="rId11"/>
    <p:sldId id="315" r:id="rId12"/>
    <p:sldId id="259" r:id="rId13"/>
    <p:sldId id="261" r:id="rId14"/>
    <p:sldId id="262" r:id="rId15"/>
    <p:sldId id="263" r:id="rId16"/>
    <p:sldId id="267" r:id="rId17"/>
    <p:sldId id="316" r:id="rId18"/>
    <p:sldId id="285" r:id="rId19"/>
    <p:sldId id="284" r:id="rId20"/>
    <p:sldId id="282" r:id="rId21"/>
    <p:sldId id="283" r:id="rId22"/>
    <p:sldId id="276" r:id="rId23"/>
    <p:sldId id="281" r:id="rId24"/>
    <p:sldId id="323" r:id="rId25"/>
    <p:sldId id="293" r:id="rId26"/>
    <p:sldId id="295" r:id="rId27"/>
    <p:sldId id="279" r:id="rId28"/>
    <p:sldId id="304" r:id="rId29"/>
    <p:sldId id="329" r:id="rId30"/>
    <p:sldId id="325" r:id="rId31"/>
    <p:sldId id="327" r:id="rId32"/>
    <p:sldId id="328" r:id="rId33"/>
    <p:sldId id="287" r:id="rId34"/>
    <p:sldId id="289" r:id="rId35"/>
  </p:sldIdLst>
  <p:sldSz cx="9144000" cy="6858000" type="screen4x3"/>
  <p:notesSz cx="6797675" cy="99266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60"/>
  </p:normalViewPr>
  <p:slideViewPr>
    <p:cSldViewPr>
      <p:cViewPr>
        <p:scale>
          <a:sx n="66" d="100"/>
          <a:sy n="66" d="100"/>
        </p:scale>
        <p:origin x="-1272" y="-13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user\LasVegas2013\fig1Las.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user\LasVegas2013\fig9Las.xls"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C:\Users\user\LasVegas2013\fig10La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48400760249814"/>
          <c:y val="7.5676059360504477E-2"/>
          <c:w val="0.81752614716263883"/>
          <c:h val="0.71927318047508215"/>
        </c:manualLayout>
      </c:layout>
      <c:scatterChart>
        <c:scatterStyle val="smoothMarker"/>
        <c:varyColors val="0"/>
        <c:ser>
          <c:idx val="5"/>
          <c:order val="0"/>
          <c:tx>
            <c:v>35022</c:v>
          </c:tx>
          <c:spPr>
            <a:ln w="38100">
              <a:solidFill>
                <a:schemeClr val="tx1"/>
              </a:solidFill>
              <a:prstDash val="sysDash"/>
            </a:ln>
          </c:spPr>
          <c:marker>
            <c:symbol val="none"/>
          </c:marker>
          <c:xVal>
            <c:numRef>
              <c:f>Sheet1!$B:$B</c:f>
              <c:numCache>
                <c:formatCode>General</c:formatCode>
                <c:ptCount val="1048576"/>
                <c:pt idx="0">
                  <c:v>1</c:v>
                </c:pt>
                <c:pt idx="1">
                  <c:v>1.0015000000000001</c:v>
                </c:pt>
                <c:pt idx="2">
                  <c:v>1.0029999999999899</c:v>
                </c:pt>
                <c:pt idx="3">
                  <c:v>1.00449999999999</c:v>
                </c:pt>
                <c:pt idx="4">
                  <c:v>1.006</c:v>
                </c:pt>
                <c:pt idx="5">
                  <c:v>1.0075000000000001</c:v>
                </c:pt>
                <c:pt idx="6">
                  <c:v>1.0089999999999899</c:v>
                </c:pt>
                <c:pt idx="7">
                  <c:v>1.01049999999999</c:v>
                </c:pt>
                <c:pt idx="8">
                  <c:v>1.012</c:v>
                </c:pt>
                <c:pt idx="9">
                  <c:v>1.0135000000000001</c:v>
                </c:pt>
                <c:pt idx="10">
                  <c:v>1.0149999999999899</c:v>
                </c:pt>
                <c:pt idx="11">
                  <c:v>1.01649999999999</c:v>
                </c:pt>
                <c:pt idx="12">
                  <c:v>1.018</c:v>
                </c:pt>
                <c:pt idx="13">
                  <c:v>1.0195000000000001</c:v>
                </c:pt>
                <c:pt idx="14">
                  <c:v>1.0209999999999899</c:v>
                </c:pt>
                <c:pt idx="15">
                  <c:v>1.02249999999999</c:v>
                </c:pt>
                <c:pt idx="16">
                  <c:v>1.024</c:v>
                </c:pt>
                <c:pt idx="17">
                  <c:v>1.0255000000000001</c:v>
                </c:pt>
                <c:pt idx="18">
                  <c:v>1.0269999999999899</c:v>
                </c:pt>
                <c:pt idx="19">
                  <c:v>1.02849999999999</c:v>
                </c:pt>
                <c:pt idx="20">
                  <c:v>1.03</c:v>
                </c:pt>
                <c:pt idx="21">
                  <c:v>1.0315000000000001</c:v>
                </c:pt>
                <c:pt idx="22">
                  <c:v>1.0329999999999899</c:v>
                </c:pt>
                <c:pt idx="23">
                  <c:v>1.03449999999999</c:v>
                </c:pt>
                <c:pt idx="24">
                  <c:v>1.036</c:v>
                </c:pt>
                <c:pt idx="25">
                  <c:v>1.0375000000000001</c:v>
                </c:pt>
                <c:pt idx="26">
                  <c:v>1.0389999999999899</c:v>
                </c:pt>
                <c:pt idx="27">
                  <c:v>1.04049999999999</c:v>
                </c:pt>
                <c:pt idx="28">
                  <c:v>1.042</c:v>
                </c:pt>
                <c:pt idx="29">
                  <c:v>1.0435000000000001</c:v>
                </c:pt>
                <c:pt idx="30">
                  <c:v>1.0449999999999899</c:v>
                </c:pt>
                <c:pt idx="31">
                  <c:v>1.04649999999999</c:v>
                </c:pt>
                <c:pt idx="32">
                  <c:v>1.048</c:v>
                </c:pt>
                <c:pt idx="33">
                  <c:v>1.0495000000000001</c:v>
                </c:pt>
                <c:pt idx="34">
                  <c:v>1.0509999999999899</c:v>
                </c:pt>
                <c:pt idx="35">
                  <c:v>1.05249999999999</c:v>
                </c:pt>
                <c:pt idx="36">
                  <c:v>1.054</c:v>
                </c:pt>
                <c:pt idx="37">
                  <c:v>1.0555000000000001</c:v>
                </c:pt>
                <c:pt idx="38">
                  <c:v>1.0569999999999899</c:v>
                </c:pt>
                <c:pt idx="39">
                  <c:v>1.05849999999999</c:v>
                </c:pt>
                <c:pt idx="40">
                  <c:v>1.06</c:v>
                </c:pt>
                <c:pt idx="41">
                  <c:v>1.0615000000000001</c:v>
                </c:pt>
                <c:pt idx="42">
                  <c:v>1.06299999999999</c:v>
                </c:pt>
                <c:pt idx="43">
                  <c:v>1.0645</c:v>
                </c:pt>
                <c:pt idx="44">
                  <c:v>1.0660000000000001</c:v>
                </c:pt>
                <c:pt idx="45">
                  <c:v>1.0674999999999899</c:v>
                </c:pt>
                <c:pt idx="46">
                  <c:v>1.06899999999999</c:v>
                </c:pt>
                <c:pt idx="47">
                  <c:v>1.0705</c:v>
                </c:pt>
                <c:pt idx="48">
                  <c:v>1.0720000000000001</c:v>
                </c:pt>
                <c:pt idx="49">
                  <c:v>1.0734999999999899</c:v>
                </c:pt>
                <c:pt idx="50">
                  <c:v>1.07499999999999</c:v>
                </c:pt>
                <c:pt idx="51">
                  <c:v>1.0765</c:v>
                </c:pt>
                <c:pt idx="52">
                  <c:v>1.0780000000000001</c:v>
                </c:pt>
                <c:pt idx="53">
                  <c:v>1.0794999999999899</c:v>
                </c:pt>
                <c:pt idx="54">
                  <c:v>1.08099999999999</c:v>
                </c:pt>
                <c:pt idx="55">
                  <c:v>1.0825</c:v>
                </c:pt>
                <c:pt idx="56">
                  <c:v>1.0840000000000001</c:v>
                </c:pt>
                <c:pt idx="57">
                  <c:v>1.0854999999999899</c:v>
                </c:pt>
                <c:pt idx="58">
                  <c:v>1.08699999999999</c:v>
                </c:pt>
                <c:pt idx="59">
                  <c:v>1.0885</c:v>
                </c:pt>
                <c:pt idx="60">
                  <c:v>1.0900000000000001</c:v>
                </c:pt>
                <c:pt idx="61">
                  <c:v>1.0914999999999899</c:v>
                </c:pt>
                <c:pt idx="62">
                  <c:v>1.09299999999999</c:v>
                </c:pt>
                <c:pt idx="63">
                  <c:v>1.0945</c:v>
                </c:pt>
                <c:pt idx="64">
                  <c:v>1.0960000000000001</c:v>
                </c:pt>
                <c:pt idx="65">
                  <c:v>1.0974999999999899</c:v>
                </c:pt>
                <c:pt idx="66">
                  <c:v>1.09899999999999</c:v>
                </c:pt>
                <c:pt idx="67">
                  <c:v>1.1005</c:v>
                </c:pt>
                <c:pt idx="68">
                  <c:v>1.1020000000000001</c:v>
                </c:pt>
                <c:pt idx="69">
                  <c:v>1.1034999999999899</c:v>
                </c:pt>
                <c:pt idx="70">
                  <c:v>1.10499999999999</c:v>
                </c:pt>
                <c:pt idx="71">
                  <c:v>1.1065</c:v>
                </c:pt>
                <c:pt idx="72">
                  <c:v>1.1080000000000001</c:v>
                </c:pt>
                <c:pt idx="73">
                  <c:v>1.1094999999999899</c:v>
                </c:pt>
                <c:pt idx="74">
                  <c:v>1.11099999999999</c:v>
                </c:pt>
                <c:pt idx="75">
                  <c:v>1.1125</c:v>
                </c:pt>
                <c:pt idx="76">
                  <c:v>1.1140000000000001</c:v>
                </c:pt>
                <c:pt idx="77">
                  <c:v>1.1154999999999899</c:v>
                </c:pt>
                <c:pt idx="78">
                  <c:v>1.11699999999999</c:v>
                </c:pt>
                <c:pt idx="79">
                  <c:v>1.1185</c:v>
                </c:pt>
                <c:pt idx="80">
                  <c:v>1.1200000000000001</c:v>
                </c:pt>
                <c:pt idx="81">
                  <c:v>1.1214999999999899</c:v>
                </c:pt>
                <c:pt idx="82">
                  <c:v>1.12299999999999</c:v>
                </c:pt>
                <c:pt idx="83">
                  <c:v>1.1245000000000001</c:v>
                </c:pt>
                <c:pt idx="84">
                  <c:v>1.1259999999999899</c:v>
                </c:pt>
                <c:pt idx="85">
                  <c:v>1.12749999999999</c:v>
                </c:pt>
                <c:pt idx="86">
                  <c:v>1.129</c:v>
                </c:pt>
                <c:pt idx="87">
                  <c:v>1.1305000000000001</c:v>
                </c:pt>
                <c:pt idx="88">
                  <c:v>1.1319999999999999</c:v>
                </c:pt>
                <c:pt idx="89">
                  <c:v>1.13349999999999</c:v>
                </c:pt>
                <c:pt idx="90">
                  <c:v>1.135</c:v>
                </c:pt>
                <c:pt idx="91">
                  <c:v>1.1365000000000001</c:v>
                </c:pt>
                <c:pt idx="92">
                  <c:v>1.1379999999999899</c:v>
                </c:pt>
                <c:pt idx="93">
                  <c:v>1.13949999999999</c:v>
                </c:pt>
                <c:pt idx="94">
                  <c:v>1.141</c:v>
                </c:pt>
                <c:pt idx="95">
                  <c:v>1.1425000000000001</c:v>
                </c:pt>
                <c:pt idx="96">
                  <c:v>1.1439999999999999</c:v>
                </c:pt>
                <c:pt idx="97">
                  <c:v>1.14549999999999</c:v>
                </c:pt>
                <c:pt idx="98">
                  <c:v>1.147</c:v>
                </c:pt>
                <c:pt idx="99">
                  <c:v>1.1485000000000001</c:v>
                </c:pt>
                <c:pt idx="100">
                  <c:v>1.1499999999999899</c:v>
                </c:pt>
                <c:pt idx="101">
                  <c:v>1.15149999999999</c:v>
                </c:pt>
                <c:pt idx="102">
                  <c:v>1.153</c:v>
                </c:pt>
                <c:pt idx="103">
                  <c:v>1.1545000000000001</c:v>
                </c:pt>
                <c:pt idx="104">
                  <c:v>1.1559999999999899</c:v>
                </c:pt>
                <c:pt idx="105">
                  <c:v>1.15749999999999</c:v>
                </c:pt>
                <c:pt idx="106">
                  <c:v>1.159</c:v>
                </c:pt>
                <c:pt idx="107">
                  <c:v>1.1605000000000001</c:v>
                </c:pt>
                <c:pt idx="108">
                  <c:v>1.1619999999999899</c:v>
                </c:pt>
                <c:pt idx="109">
                  <c:v>1.16349999999999</c:v>
                </c:pt>
                <c:pt idx="110">
                  <c:v>1.165</c:v>
                </c:pt>
                <c:pt idx="111">
                  <c:v>1.1665000000000001</c:v>
                </c:pt>
                <c:pt idx="112">
                  <c:v>1.1679999999999899</c:v>
                </c:pt>
                <c:pt idx="113">
                  <c:v>1.16949999999999</c:v>
                </c:pt>
                <c:pt idx="114">
                  <c:v>1.171</c:v>
                </c:pt>
                <c:pt idx="115">
                  <c:v>1.1725000000000001</c:v>
                </c:pt>
                <c:pt idx="116">
                  <c:v>1.1739999999999899</c:v>
                </c:pt>
                <c:pt idx="117">
                  <c:v>1.17549999999999</c:v>
                </c:pt>
                <c:pt idx="118">
                  <c:v>1.177</c:v>
                </c:pt>
                <c:pt idx="119">
                  <c:v>1.1785000000000001</c:v>
                </c:pt>
                <c:pt idx="120">
                  <c:v>1.1799999999999899</c:v>
                </c:pt>
                <c:pt idx="121">
                  <c:v>1.18149999999999</c:v>
                </c:pt>
                <c:pt idx="122">
                  <c:v>1.1830000000000001</c:v>
                </c:pt>
                <c:pt idx="123">
                  <c:v>1.1844999999999899</c:v>
                </c:pt>
                <c:pt idx="124">
                  <c:v>1.18599999999999</c:v>
                </c:pt>
                <c:pt idx="125">
                  <c:v>1.1875</c:v>
                </c:pt>
                <c:pt idx="126">
                  <c:v>1.1890000000000001</c:v>
                </c:pt>
                <c:pt idx="127">
                  <c:v>1.1904999999999999</c:v>
                </c:pt>
                <c:pt idx="128">
                  <c:v>1.19199999999999</c:v>
                </c:pt>
                <c:pt idx="129">
                  <c:v>1.1935</c:v>
                </c:pt>
                <c:pt idx="130">
                  <c:v>1.1950000000000001</c:v>
                </c:pt>
                <c:pt idx="131">
                  <c:v>1.1964999999999899</c:v>
                </c:pt>
                <c:pt idx="132">
                  <c:v>1.19799999999999</c:v>
                </c:pt>
                <c:pt idx="133">
                  <c:v>1.1995</c:v>
                </c:pt>
                <c:pt idx="134">
                  <c:v>1.2010000000000001</c:v>
                </c:pt>
                <c:pt idx="135">
                  <c:v>1.2024999999999999</c:v>
                </c:pt>
                <c:pt idx="136">
                  <c:v>1.20399999999999</c:v>
                </c:pt>
                <c:pt idx="137">
                  <c:v>1.2055</c:v>
                </c:pt>
                <c:pt idx="138">
                  <c:v>1.2070000000000001</c:v>
                </c:pt>
                <c:pt idx="139">
                  <c:v>1.2084999999999899</c:v>
                </c:pt>
                <c:pt idx="140">
                  <c:v>1.20999999999999</c:v>
                </c:pt>
                <c:pt idx="141">
                  <c:v>1.2115</c:v>
                </c:pt>
                <c:pt idx="142">
                  <c:v>1.2130000000000001</c:v>
                </c:pt>
                <c:pt idx="143">
                  <c:v>1.2144999999999899</c:v>
                </c:pt>
                <c:pt idx="144">
                  <c:v>1.21599999999999</c:v>
                </c:pt>
                <c:pt idx="145">
                  <c:v>1.2175</c:v>
                </c:pt>
                <c:pt idx="146">
                  <c:v>1.2190000000000001</c:v>
                </c:pt>
                <c:pt idx="147">
                  <c:v>1.2204999999999899</c:v>
                </c:pt>
                <c:pt idx="148">
                  <c:v>1.22199999999999</c:v>
                </c:pt>
                <c:pt idx="149">
                  <c:v>1.2235</c:v>
                </c:pt>
                <c:pt idx="150">
                  <c:v>1.2250000000000001</c:v>
                </c:pt>
                <c:pt idx="151">
                  <c:v>1.2264999999999899</c:v>
                </c:pt>
                <c:pt idx="152">
                  <c:v>1.22799999999999</c:v>
                </c:pt>
                <c:pt idx="153">
                  <c:v>1.2295</c:v>
                </c:pt>
                <c:pt idx="154">
                  <c:v>1.2310000000000001</c:v>
                </c:pt>
                <c:pt idx="155">
                  <c:v>1.2324999999999899</c:v>
                </c:pt>
                <c:pt idx="156">
                  <c:v>1.23399999999999</c:v>
                </c:pt>
                <c:pt idx="157">
                  <c:v>1.2355</c:v>
                </c:pt>
                <c:pt idx="158">
                  <c:v>1.2370000000000001</c:v>
                </c:pt>
                <c:pt idx="159">
                  <c:v>1.2384999999999899</c:v>
                </c:pt>
                <c:pt idx="160">
                  <c:v>1.23999999999999</c:v>
                </c:pt>
                <c:pt idx="161">
                  <c:v>1.2415</c:v>
                </c:pt>
                <c:pt idx="162">
                  <c:v>1.2429999999999899</c:v>
                </c:pt>
                <c:pt idx="163">
                  <c:v>1.2444999999999899</c:v>
                </c:pt>
                <c:pt idx="164">
                  <c:v>1.24599999999999</c:v>
                </c:pt>
                <c:pt idx="165">
                  <c:v>1.2475000000000001</c:v>
                </c:pt>
                <c:pt idx="166">
                  <c:v>1.2490000000000001</c:v>
                </c:pt>
                <c:pt idx="167">
                  <c:v>1.25049999999999</c:v>
                </c:pt>
                <c:pt idx="168">
                  <c:v>1.252</c:v>
                </c:pt>
                <c:pt idx="169">
                  <c:v>1.2535000000000001</c:v>
                </c:pt>
                <c:pt idx="170">
                  <c:v>1.2549999999999899</c:v>
                </c:pt>
                <c:pt idx="171">
                  <c:v>1.25649999999999</c:v>
                </c:pt>
                <c:pt idx="172">
                  <c:v>1.258</c:v>
                </c:pt>
                <c:pt idx="173">
                  <c:v>1.2595000000000001</c:v>
                </c:pt>
                <c:pt idx="174">
                  <c:v>1.2609999999999999</c:v>
                </c:pt>
                <c:pt idx="175">
                  <c:v>1.26249999999999</c:v>
                </c:pt>
                <c:pt idx="176">
                  <c:v>1.264</c:v>
                </c:pt>
                <c:pt idx="177">
                  <c:v>1.2655000000000001</c:v>
                </c:pt>
                <c:pt idx="178">
                  <c:v>1.2669999999999899</c:v>
                </c:pt>
                <c:pt idx="179">
                  <c:v>1.26849999999999</c:v>
                </c:pt>
                <c:pt idx="180">
                  <c:v>1.27</c:v>
                </c:pt>
                <c:pt idx="181">
                  <c:v>1.2715000000000001</c:v>
                </c:pt>
                <c:pt idx="182">
                  <c:v>1.2729999999999999</c:v>
                </c:pt>
                <c:pt idx="183">
                  <c:v>1.27449999999999</c:v>
                </c:pt>
                <c:pt idx="184">
                  <c:v>1.276</c:v>
                </c:pt>
                <c:pt idx="185">
                  <c:v>1.2775000000000001</c:v>
                </c:pt>
                <c:pt idx="186">
                  <c:v>1.2789999999999899</c:v>
                </c:pt>
                <c:pt idx="187">
                  <c:v>1.28049999999999</c:v>
                </c:pt>
                <c:pt idx="188">
                  <c:v>1.282</c:v>
                </c:pt>
                <c:pt idx="189">
                  <c:v>1.2835000000000001</c:v>
                </c:pt>
                <c:pt idx="190">
                  <c:v>1.2849999999999999</c:v>
                </c:pt>
                <c:pt idx="191">
                  <c:v>1.28649999999999</c:v>
                </c:pt>
                <c:pt idx="192">
                  <c:v>1.288</c:v>
                </c:pt>
                <c:pt idx="193">
                  <c:v>1.2894999999999901</c:v>
                </c:pt>
                <c:pt idx="194">
                  <c:v>1.2909999999999899</c:v>
                </c:pt>
                <c:pt idx="195">
                  <c:v>1.29249999999999</c:v>
                </c:pt>
                <c:pt idx="196">
                  <c:v>1.294</c:v>
                </c:pt>
                <c:pt idx="197">
                  <c:v>1.2955000000000001</c:v>
                </c:pt>
                <c:pt idx="198">
                  <c:v>1.2969999999999899</c:v>
                </c:pt>
                <c:pt idx="199">
                  <c:v>1.29849999999999</c:v>
                </c:pt>
                <c:pt idx="200">
                  <c:v>1.3</c:v>
                </c:pt>
                <c:pt idx="201">
                  <c:v>1.3014999999999901</c:v>
                </c:pt>
                <c:pt idx="202">
                  <c:v>1.3029999999999899</c:v>
                </c:pt>
                <c:pt idx="203">
                  <c:v>1.30449999999999</c:v>
                </c:pt>
                <c:pt idx="204">
                  <c:v>1.306</c:v>
                </c:pt>
                <c:pt idx="205">
                  <c:v>1.3075000000000001</c:v>
                </c:pt>
                <c:pt idx="206">
                  <c:v>1.3089999999999899</c:v>
                </c:pt>
                <c:pt idx="207">
                  <c:v>1.31049999999999</c:v>
                </c:pt>
                <c:pt idx="208">
                  <c:v>1.3120000000000001</c:v>
                </c:pt>
                <c:pt idx="209">
                  <c:v>1.3134999999999899</c:v>
                </c:pt>
                <c:pt idx="210">
                  <c:v>1.31499999999999</c:v>
                </c:pt>
                <c:pt idx="211">
                  <c:v>1.3165</c:v>
                </c:pt>
                <c:pt idx="212">
                  <c:v>1.3180000000000001</c:v>
                </c:pt>
                <c:pt idx="213">
                  <c:v>1.3194999999999999</c:v>
                </c:pt>
                <c:pt idx="214">
                  <c:v>1.32099999999999</c:v>
                </c:pt>
                <c:pt idx="215">
                  <c:v>1.3225</c:v>
                </c:pt>
                <c:pt idx="216">
                  <c:v>1.3240000000000001</c:v>
                </c:pt>
                <c:pt idx="217">
                  <c:v>1.3254999999999899</c:v>
                </c:pt>
                <c:pt idx="218">
                  <c:v>1.32699999999999</c:v>
                </c:pt>
                <c:pt idx="219">
                  <c:v>1.3285</c:v>
                </c:pt>
                <c:pt idx="220">
                  <c:v>1.33</c:v>
                </c:pt>
                <c:pt idx="221">
                  <c:v>1.3314999999999999</c:v>
                </c:pt>
                <c:pt idx="222">
                  <c:v>1.33299999999999</c:v>
                </c:pt>
                <c:pt idx="223">
                  <c:v>1.3345</c:v>
                </c:pt>
                <c:pt idx="224">
                  <c:v>1.3360000000000001</c:v>
                </c:pt>
                <c:pt idx="225">
                  <c:v>1.3374999999999899</c:v>
                </c:pt>
                <c:pt idx="226">
                  <c:v>1.33899999999999</c:v>
                </c:pt>
                <c:pt idx="227">
                  <c:v>1.3405</c:v>
                </c:pt>
                <c:pt idx="228">
                  <c:v>1.3420000000000001</c:v>
                </c:pt>
                <c:pt idx="229">
                  <c:v>1.3434999999999999</c:v>
                </c:pt>
                <c:pt idx="230">
                  <c:v>1.34499999999999</c:v>
                </c:pt>
                <c:pt idx="231">
                  <c:v>1.3465</c:v>
                </c:pt>
                <c:pt idx="232">
                  <c:v>1.3480000000000001</c:v>
                </c:pt>
                <c:pt idx="233">
                  <c:v>1.3494999999999899</c:v>
                </c:pt>
                <c:pt idx="234">
                  <c:v>1.35099999999999</c:v>
                </c:pt>
                <c:pt idx="235">
                  <c:v>1.3525</c:v>
                </c:pt>
                <c:pt idx="236">
                  <c:v>1.3540000000000001</c:v>
                </c:pt>
                <c:pt idx="237">
                  <c:v>1.3554999999999899</c:v>
                </c:pt>
                <c:pt idx="238">
                  <c:v>1.35699999999999</c:v>
                </c:pt>
                <c:pt idx="239">
                  <c:v>1.3585</c:v>
                </c:pt>
                <c:pt idx="240">
                  <c:v>1.3599999999999901</c:v>
                </c:pt>
                <c:pt idx="241">
                  <c:v>1.3614999999999899</c:v>
                </c:pt>
                <c:pt idx="242">
                  <c:v>1.36299999999999</c:v>
                </c:pt>
                <c:pt idx="243">
                  <c:v>1.3645</c:v>
                </c:pt>
                <c:pt idx="244">
                  <c:v>1.3660000000000001</c:v>
                </c:pt>
                <c:pt idx="245">
                  <c:v>1.3674999999999899</c:v>
                </c:pt>
                <c:pt idx="246">
                  <c:v>1.36899999999999</c:v>
                </c:pt>
                <c:pt idx="247">
                  <c:v>1.3705000000000001</c:v>
                </c:pt>
                <c:pt idx="248">
                  <c:v>1.3719999999999899</c:v>
                </c:pt>
                <c:pt idx="249">
                  <c:v>1.37349999999999</c:v>
                </c:pt>
                <c:pt idx="250">
                  <c:v>1.375</c:v>
                </c:pt>
                <c:pt idx="251">
                  <c:v>1.3765000000000001</c:v>
                </c:pt>
                <c:pt idx="252">
                  <c:v>1.3779999999999999</c:v>
                </c:pt>
                <c:pt idx="253">
                  <c:v>1.37949999999999</c:v>
                </c:pt>
                <c:pt idx="254">
                  <c:v>1.381</c:v>
                </c:pt>
                <c:pt idx="255">
                  <c:v>1.3825000000000001</c:v>
                </c:pt>
                <c:pt idx="256">
                  <c:v>1.3839999999999899</c:v>
                </c:pt>
                <c:pt idx="257">
                  <c:v>1.38549999999999</c:v>
                </c:pt>
                <c:pt idx="258">
                  <c:v>1.387</c:v>
                </c:pt>
                <c:pt idx="259">
                  <c:v>1.3885000000000001</c:v>
                </c:pt>
                <c:pt idx="260">
                  <c:v>1.39</c:v>
                </c:pt>
                <c:pt idx="261">
                  <c:v>1.39149999999999</c:v>
                </c:pt>
                <c:pt idx="262">
                  <c:v>1.393</c:v>
                </c:pt>
                <c:pt idx="263">
                  <c:v>1.3945000000000001</c:v>
                </c:pt>
                <c:pt idx="264">
                  <c:v>1.3959999999999899</c:v>
                </c:pt>
                <c:pt idx="265">
                  <c:v>1.39749999999999</c:v>
                </c:pt>
                <c:pt idx="266">
                  <c:v>1.399</c:v>
                </c:pt>
                <c:pt idx="267">
                  <c:v>1.4005000000000001</c:v>
                </c:pt>
                <c:pt idx="268">
                  <c:v>1.4019999999999999</c:v>
                </c:pt>
                <c:pt idx="269">
                  <c:v>1.4035</c:v>
                </c:pt>
                <c:pt idx="270">
                  <c:v>1.405</c:v>
                </c:pt>
                <c:pt idx="271">
                  <c:v>1.4065000000000001</c:v>
                </c:pt>
                <c:pt idx="272">
                  <c:v>1.4079999999999899</c:v>
                </c:pt>
                <c:pt idx="273">
                  <c:v>1.40949999999999</c:v>
                </c:pt>
                <c:pt idx="274">
                  <c:v>1.411</c:v>
                </c:pt>
                <c:pt idx="275">
                  <c:v>1.4125000000000001</c:v>
                </c:pt>
                <c:pt idx="276">
                  <c:v>1.4139999999999999</c:v>
                </c:pt>
                <c:pt idx="277">
                  <c:v>1.41549999999999</c:v>
                </c:pt>
                <c:pt idx="278">
                  <c:v>1.41699999999999</c:v>
                </c:pt>
                <c:pt idx="279">
                  <c:v>1.4184999999999901</c:v>
                </c:pt>
                <c:pt idx="280">
                  <c:v>1.4199999999999899</c:v>
                </c:pt>
                <c:pt idx="281">
                  <c:v>1.42149999999999</c:v>
                </c:pt>
                <c:pt idx="282">
                  <c:v>1.423</c:v>
                </c:pt>
                <c:pt idx="283">
                  <c:v>1.4245000000000001</c:v>
                </c:pt>
                <c:pt idx="284">
                  <c:v>1.4259999999999899</c:v>
                </c:pt>
                <c:pt idx="285">
                  <c:v>1.4275</c:v>
                </c:pt>
                <c:pt idx="286">
                  <c:v>1.429</c:v>
                </c:pt>
                <c:pt idx="287">
                  <c:v>1.4304999999999899</c:v>
                </c:pt>
                <c:pt idx="288">
                  <c:v>1.4319999999999899</c:v>
                </c:pt>
                <c:pt idx="289">
                  <c:v>1.43349999999999</c:v>
                </c:pt>
                <c:pt idx="290">
                  <c:v>1.4350000000000001</c:v>
                </c:pt>
                <c:pt idx="291">
                  <c:v>1.4365000000000001</c:v>
                </c:pt>
                <c:pt idx="292">
                  <c:v>1.43799999999999</c:v>
                </c:pt>
                <c:pt idx="293">
                  <c:v>1.43949999999999</c:v>
                </c:pt>
                <c:pt idx="294">
                  <c:v>1.4410000000000001</c:v>
                </c:pt>
                <c:pt idx="295">
                  <c:v>1.4424999999999899</c:v>
                </c:pt>
                <c:pt idx="296">
                  <c:v>1.44399999999999</c:v>
                </c:pt>
                <c:pt idx="297">
                  <c:v>1.4455</c:v>
                </c:pt>
                <c:pt idx="298">
                  <c:v>1.4470000000000001</c:v>
                </c:pt>
                <c:pt idx="299">
                  <c:v>1.4484999999999999</c:v>
                </c:pt>
                <c:pt idx="300">
                  <c:v>1.45</c:v>
                </c:pt>
                <c:pt idx="301">
                  <c:v>1.4515</c:v>
                </c:pt>
                <c:pt idx="302">
                  <c:v>1.4530000000000001</c:v>
                </c:pt>
                <c:pt idx="303">
                  <c:v>1.4544999999999899</c:v>
                </c:pt>
                <c:pt idx="304">
                  <c:v>1.45599999999999</c:v>
                </c:pt>
                <c:pt idx="305">
                  <c:v>1.4575</c:v>
                </c:pt>
                <c:pt idx="306">
                  <c:v>1.4590000000000001</c:v>
                </c:pt>
                <c:pt idx="307">
                  <c:v>1.4604999999999999</c:v>
                </c:pt>
                <c:pt idx="308">
                  <c:v>1.46199999999999</c:v>
                </c:pt>
                <c:pt idx="309">
                  <c:v>1.46349999999999</c:v>
                </c:pt>
                <c:pt idx="310">
                  <c:v>1.4650000000000001</c:v>
                </c:pt>
                <c:pt idx="311">
                  <c:v>1.4664999999999899</c:v>
                </c:pt>
                <c:pt idx="312">
                  <c:v>1.46799999999999</c:v>
                </c:pt>
                <c:pt idx="313">
                  <c:v>1.4695</c:v>
                </c:pt>
                <c:pt idx="314">
                  <c:v>1.4710000000000001</c:v>
                </c:pt>
                <c:pt idx="315">
                  <c:v>1.4724999999999999</c:v>
                </c:pt>
                <c:pt idx="316">
                  <c:v>1.474</c:v>
                </c:pt>
                <c:pt idx="317">
                  <c:v>1.4755</c:v>
                </c:pt>
                <c:pt idx="318">
                  <c:v>1.4770000000000001</c:v>
                </c:pt>
                <c:pt idx="319">
                  <c:v>1.4784999999999899</c:v>
                </c:pt>
                <c:pt idx="320">
                  <c:v>1.47999999999999</c:v>
                </c:pt>
                <c:pt idx="321">
                  <c:v>1.4815</c:v>
                </c:pt>
                <c:pt idx="322">
                  <c:v>1.4830000000000001</c:v>
                </c:pt>
                <c:pt idx="323">
                  <c:v>1.4844999999999899</c:v>
                </c:pt>
                <c:pt idx="324">
                  <c:v>1.48599999999999</c:v>
                </c:pt>
                <c:pt idx="325">
                  <c:v>1.4875</c:v>
                </c:pt>
                <c:pt idx="326">
                  <c:v>1.4889999999999901</c:v>
                </c:pt>
                <c:pt idx="327">
                  <c:v>1.4904999999999899</c:v>
                </c:pt>
                <c:pt idx="328">
                  <c:v>1.49199999999999</c:v>
                </c:pt>
                <c:pt idx="329">
                  <c:v>1.4935</c:v>
                </c:pt>
                <c:pt idx="330">
                  <c:v>1.4950000000000001</c:v>
                </c:pt>
                <c:pt idx="331">
                  <c:v>1.4964999999999899</c:v>
                </c:pt>
                <c:pt idx="332">
                  <c:v>1.498</c:v>
                </c:pt>
                <c:pt idx="333">
                  <c:v>1.4995000000000001</c:v>
                </c:pt>
                <c:pt idx="334">
                  <c:v>1.5009999999999899</c:v>
                </c:pt>
                <c:pt idx="335">
                  <c:v>1.50249999999999</c:v>
                </c:pt>
                <c:pt idx="336">
                  <c:v>1.504</c:v>
                </c:pt>
                <c:pt idx="337">
                  <c:v>1.5055000000000001</c:v>
                </c:pt>
                <c:pt idx="338">
                  <c:v>1.5069999999999999</c:v>
                </c:pt>
                <c:pt idx="339">
                  <c:v>1.5085</c:v>
                </c:pt>
                <c:pt idx="340">
                  <c:v>1.50999999999999</c:v>
                </c:pt>
                <c:pt idx="341">
                  <c:v>1.5115000000000001</c:v>
                </c:pt>
                <c:pt idx="342">
                  <c:v>1.5129999999999899</c:v>
                </c:pt>
                <c:pt idx="343">
                  <c:v>1.51449999999999</c:v>
                </c:pt>
                <c:pt idx="344">
                  <c:v>1.516</c:v>
                </c:pt>
                <c:pt idx="345">
                  <c:v>1.5175000000000001</c:v>
                </c:pt>
                <c:pt idx="346">
                  <c:v>1.5189999999999999</c:v>
                </c:pt>
                <c:pt idx="347">
                  <c:v>1.5205</c:v>
                </c:pt>
                <c:pt idx="348">
                  <c:v>1.522</c:v>
                </c:pt>
                <c:pt idx="349">
                  <c:v>1.5234999999999901</c:v>
                </c:pt>
                <c:pt idx="350">
                  <c:v>1.5249999999999899</c:v>
                </c:pt>
                <c:pt idx="351">
                  <c:v>1.52649999999999</c:v>
                </c:pt>
                <c:pt idx="352">
                  <c:v>1.528</c:v>
                </c:pt>
                <c:pt idx="353">
                  <c:v>1.5295000000000001</c:v>
                </c:pt>
                <c:pt idx="354">
                  <c:v>1.5309999999999999</c:v>
                </c:pt>
                <c:pt idx="355">
                  <c:v>1.53249999999999</c:v>
                </c:pt>
                <c:pt idx="356">
                  <c:v>1.53399999999999</c:v>
                </c:pt>
                <c:pt idx="357">
                  <c:v>1.5354999999999901</c:v>
                </c:pt>
                <c:pt idx="358">
                  <c:v>1.5369999999999899</c:v>
                </c:pt>
                <c:pt idx="359">
                  <c:v>1.53849999999999</c:v>
                </c:pt>
                <c:pt idx="360">
                  <c:v>1.54</c:v>
                </c:pt>
                <c:pt idx="361">
                  <c:v>1.5415000000000001</c:v>
                </c:pt>
                <c:pt idx="362">
                  <c:v>1.5429999999999999</c:v>
                </c:pt>
                <c:pt idx="363">
                  <c:v>1.5445</c:v>
                </c:pt>
                <c:pt idx="364">
                  <c:v>1.546</c:v>
                </c:pt>
                <c:pt idx="365">
                  <c:v>1.5474999999999901</c:v>
                </c:pt>
                <c:pt idx="366">
                  <c:v>1.5489999999999899</c:v>
                </c:pt>
                <c:pt idx="367">
                  <c:v>1.55049999999999</c:v>
                </c:pt>
                <c:pt idx="368">
                  <c:v>1.552</c:v>
                </c:pt>
                <c:pt idx="369">
                  <c:v>1.5535000000000001</c:v>
                </c:pt>
                <c:pt idx="370">
                  <c:v>1.5549999999999999</c:v>
                </c:pt>
                <c:pt idx="371">
                  <c:v>1.55649999999999</c:v>
                </c:pt>
                <c:pt idx="372">
                  <c:v>1.5580000000000001</c:v>
                </c:pt>
                <c:pt idx="373">
                  <c:v>1.5594999999999899</c:v>
                </c:pt>
                <c:pt idx="374">
                  <c:v>1.56099999999999</c:v>
                </c:pt>
                <c:pt idx="375">
                  <c:v>1.5625</c:v>
                </c:pt>
                <c:pt idx="376">
                  <c:v>1.5640000000000001</c:v>
                </c:pt>
                <c:pt idx="377">
                  <c:v>1.5654999999999999</c:v>
                </c:pt>
                <c:pt idx="378">
                  <c:v>1.5669999999999999</c:v>
                </c:pt>
                <c:pt idx="379">
                  <c:v>1.5685</c:v>
                </c:pt>
                <c:pt idx="380">
                  <c:v>1.57</c:v>
                </c:pt>
                <c:pt idx="381">
                  <c:v>1.5714999999999899</c:v>
                </c:pt>
                <c:pt idx="382">
                  <c:v>1.57299999999999</c:v>
                </c:pt>
                <c:pt idx="383">
                  <c:v>1.5745</c:v>
                </c:pt>
                <c:pt idx="384">
                  <c:v>1.5760000000000001</c:v>
                </c:pt>
                <c:pt idx="385">
                  <c:v>1.5774999999999999</c:v>
                </c:pt>
                <c:pt idx="386">
                  <c:v>1.57899999999999</c:v>
                </c:pt>
                <c:pt idx="387">
                  <c:v>1.58049999999999</c:v>
                </c:pt>
                <c:pt idx="388">
                  <c:v>1.5819999999999901</c:v>
                </c:pt>
                <c:pt idx="389">
                  <c:v>1.5834999999999899</c:v>
                </c:pt>
                <c:pt idx="390">
                  <c:v>1.58499999999999</c:v>
                </c:pt>
                <c:pt idx="391">
                  <c:v>1.5865</c:v>
                </c:pt>
                <c:pt idx="392">
                  <c:v>1.5880000000000001</c:v>
                </c:pt>
                <c:pt idx="393">
                  <c:v>1.5894999999999999</c:v>
                </c:pt>
                <c:pt idx="394">
                  <c:v>1.591</c:v>
                </c:pt>
                <c:pt idx="395">
                  <c:v>1.5925</c:v>
                </c:pt>
                <c:pt idx="396">
                  <c:v>1.5939999999999901</c:v>
                </c:pt>
                <c:pt idx="397">
                  <c:v>1.5954999999999899</c:v>
                </c:pt>
                <c:pt idx="398">
                  <c:v>1.59699999999999</c:v>
                </c:pt>
                <c:pt idx="399">
                  <c:v>1.5985</c:v>
                </c:pt>
                <c:pt idx="400">
                  <c:v>1.6</c:v>
                </c:pt>
                <c:pt idx="401">
                  <c:v>1.6014999999999999</c:v>
                </c:pt>
                <c:pt idx="402">
                  <c:v>1.60299999999999</c:v>
                </c:pt>
                <c:pt idx="403">
                  <c:v>1.60449999999999</c:v>
                </c:pt>
                <c:pt idx="404">
                  <c:v>1.6059999999999901</c:v>
                </c:pt>
                <c:pt idx="405">
                  <c:v>1.6074999999999899</c:v>
                </c:pt>
                <c:pt idx="406">
                  <c:v>1.60899999999999</c:v>
                </c:pt>
                <c:pt idx="407">
                  <c:v>1.6105</c:v>
                </c:pt>
                <c:pt idx="408">
                  <c:v>1.6120000000000001</c:v>
                </c:pt>
                <c:pt idx="409">
                  <c:v>1.6134999999999999</c:v>
                </c:pt>
                <c:pt idx="410">
                  <c:v>1.615</c:v>
                </c:pt>
                <c:pt idx="411">
                  <c:v>1.6165</c:v>
                </c:pt>
                <c:pt idx="412">
                  <c:v>1.6179999999999899</c:v>
                </c:pt>
                <c:pt idx="413">
                  <c:v>1.6194999999999899</c:v>
                </c:pt>
                <c:pt idx="414">
                  <c:v>1.62099999999999</c:v>
                </c:pt>
                <c:pt idx="415">
                  <c:v>1.6225000000000001</c:v>
                </c:pt>
                <c:pt idx="416">
                  <c:v>1.6240000000000001</c:v>
                </c:pt>
                <c:pt idx="417">
                  <c:v>1.6254999999999999</c:v>
                </c:pt>
                <c:pt idx="418">
                  <c:v>1.62699999999999</c:v>
                </c:pt>
                <c:pt idx="419">
                  <c:v>1.6285000000000001</c:v>
                </c:pt>
                <c:pt idx="420">
                  <c:v>1.6299999999999899</c:v>
                </c:pt>
                <c:pt idx="421">
                  <c:v>1.63149999999999</c:v>
                </c:pt>
                <c:pt idx="422">
                  <c:v>1.633</c:v>
                </c:pt>
                <c:pt idx="423">
                  <c:v>1.6345000000000001</c:v>
                </c:pt>
                <c:pt idx="424">
                  <c:v>1.6359999999999999</c:v>
                </c:pt>
                <c:pt idx="425">
                  <c:v>1.6375</c:v>
                </c:pt>
                <c:pt idx="426">
                  <c:v>1.639</c:v>
                </c:pt>
                <c:pt idx="427">
                  <c:v>1.6404999999999901</c:v>
                </c:pt>
                <c:pt idx="428">
                  <c:v>1.6419999999999899</c:v>
                </c:pt>
                <c:pt idx="429">
                  <c:v>1.64349999999999</c:v>
                </c:pt>
                <c:pt idx="430">
                  <c:v>1.645</c:v>
                </c:pt>
                <c:pt idx="431">
                  <c:v>1.6465000000000001</c:v>
                </c:pt>
                <c:pt idx="432">
                  <c:v>1.6479999999999999</c:v>
                </c:pt>
                <c:pt idx="433">
                  <c:v>1.64949999999999</c:v>
                </c:pt>
                <c:pt idx="434">
                  <c:v>1.65099999999999</c:v>
                </c:pt>
                <c:pt idx="435">
                  <c:v>1.6524999999999901</c:v>
                </c:pt>
                <c:pt idx="436">
                  <c:v>1.6539999999999899</c:v>
                </c:pt>
                <c:pt idx="437">
                  <c:v>1.65549999999999</c:v>
                </c:pt>
                <c:pt idx="438">
                  <c:v>1.657</c:v>
                </c:pt>
                <c:pt idx="439">
                  <c:v>1.6585000000000001</c:v>
                </c:pt>
                <c:pt idx="440">
                  <c:v>1.66</c:v>
                </c:pt>
                <c:pt idx="441">
                  <c:v>1.6615</c:v>
                </c:pt>
                <c:pt idx="442">
                  <c:v>1.663</c:v>
                </c:pt>
                <c:pt idx="443">
                  <c:v>1.6644999999999901</c:v>
                </c:pt>
                <c:pt idx="444">
                  <c:v>1.6659999999999899</c:v>
                </c:pt>
                <c:pt idx="445">
                  <c:v>1.66749999999999</c:v>
                </c:pt>
                <c:pt idx="446">
                  <c:v>1.669</c:v>
                </c:pt>
                <c:pt idx="447">
                  <c:v>1.6705000000000001</c:v>
                </c:pt>
                <c:pt idx="448">
                  <c:v>1.6719999999999999</c:v>
                </c:pt>
                <c:pt idx="449">
                  <c:v>1.67349999999999</c:v>
                </c:pt>
                <c:pt idx="450">
                  <c:v>1.675</c:v>
                </c:pt>
                <c:pt idx="451">
                  <c:v>1.6764999999999901</c:v>
                </c:pt>
                <c:pt idx="452">
                  <c:v>1.6779999999999899</c:v>
                </c:pt>
                <c:pt idx="453">
                  <c:v>1.67949999999999</c:v>
                </c:pt>
                <c:pt idx="454">
                  <c:v>1.681</c:v>
                </c:pt>
                <c:pt idx="455">
                  <c:v>1.6825000000000001</c:v>
                </c:pt>
                <c:pt idx="456">
                  <c:v>1.6839999999999999</c:v>
                </c:pt>
                <c:pt idx="457">
                  <c:v>1.6855</c:v>
                </c:pt>
                <c:pt idx="458">
                  <c:v>1.6870000000000001</c:v>
                </c:pt>
                <c:pt idx="459">
                  <c:v>1.6884999999999899</c:v>
                </c:pt>
                <c:pt idx="460">
                  <c:v>1.68999999999999</c:v>
                </c:pt>
                <c:pt idx="461">
                  <c:v>1.6915</c:v>
                </c:pt>
                <c:pt idx="462">
                  <c:v>1.6930000000000001</c:v>
                </c:pt>
                <c:pt idx="463">
                  <c:v>1.6944999999999999</c:v>
                </c:pt>
                <c:pt idx="464">
                  <c:v>1.696</c:v>
                </c:pt>
                <c:pt idx="465">
                  <c:v>1.69749999999999</c:v>
                </c:pt>
                <c:pt idx="466">
                  <c:v>1.6990000000000001</c:v>
                </c:pt>
                <c:pt idx="467">
                  <c:v>1.7004999999999899</c:v>
                </c:pt>
                <c:pt idx="468">
                  <c:v>1.70199999999999</c:v>
                </c:pt>
                <c:pt idx="469">
                  <c:v>1.7035</c:v>
                </c:pt>
                <c:pt idx="470">
                  <c:v>1.7050000000000001</c:v>
                </c:pt>
                <c:pt idx="471">
                  <c:v>1.7064999999999999</c:v>
                </c:pt>
                <c:pt idx="472">
                  <c:v>1.708</c:v>
                </c:pt>
                <c:pt idx="473">
                  <c:v>1.7095</c:v>
                </c:pt>
                <c:pt idx="474">
                  <c:v>1.7109999999999901</c:v>
                </c:pt>
                <c:pt idx="475">
                  <c:v>1.7124999999999899</c:v>
                </c:pt>
                <c:pt idx="476">
                  <c:v>1.71399999999999</c:v>
                </c:pt>
                <c:pt idx="477">
                  <c:v>1.7155</c:v>
                </c:pt>
                <c:pt idx="478">
                  <c:v>1.7170000000000001</c:v>
                </c:pt>
                <c:pt idx="479">
                  <c:v>1.7184999999999999</c:v>
                </c:pt>
                <c:pt idx="480">
                  <c:v>1.71999999999999</c:v>
                </c:pt>
                <c:pt idx="481">
                  <c:v>1.72149999999999</c:v>
                </c:pt>
                <c:pt idx="482">
                  <c:v>1.7229999999999901</c:v>
                </c:pt>
                <c:pt idx="483">
                  <c:v>1.7244999999999899</c:v>
                </c:pt>
                <c:pt idx="484">
                  <c:v>1.72599999999999</c:v>
                </c:pt>
                <c:pt idx="485">
                  <c:v>1.7275</c:v>
                </c:pt>
                <c:pt idx="486">
                  <c:v>1.7290000000000001</c:v>
                </c:pt>
                <c:pt idx="487">
                  <c:v>1.7304999999999999</c:v>
                </c:pt>
                <c:pt idx="488">
                  <c:v>1.732</c:v>
                </c:pt>
                <c:pt idx="489">
                  <c:v>1.7335</c:v>
                </c:pt>
                <c:pt idx="490">
                  <c:v>1.7349999999999901</c:v>
                </c:pt>
                <c:pt idx="491">
                  <c:v>1.7364999999999899</c:v>
                </c:pt>
                <c:pt idx="492">
                  <c:v>1.73799999999999</c:v>
                </c:pt>
                <c:pt idx="493">
                  <c:v>1.7395</c:v>
                </c:pt>
                <c:pt idx="494">
                  <c:v>1.7410000000000001</c:v>
                </c:pt>
                <c:pt idx="495">
                  <c:v>1.7424999999999999</c:v>
                </c:pt>
                <c:pt idx="496">
                  <c:v>1.74399999999999</c:v>
                </c:pt>
                <c:pt idx="497">
                  <c:v>1.7455000000000001</c:v>
                </c:pt>
                <c:pt idx="498">
                  <c:v>1.7469999999999899</c:v>
                </c:pt>
                <c:pt idx="499">
                  <c:v>1.74849999999999</c:v>
                </c:pt>
                <c:pt idx="500">
                  <c:v>1.75</c:v>
                </c:pt>
                <c:pt idx="501">
                  <c:v>1.7515000000000001</c:v>
                </c:pt>
                <c:pt idx="502">
                  <c:v>1.7529999999999999</c:v>
                </c:pt>
                <c:pt idx="503">
                  <c:v>1.7544999999999999</c:v>
                </c:pt>
                <c:pt idx="504">
                  <c:v>1.756</c:v>
                </c:pt>
                <c:pt idx="505">
                  <c:v>1.7575000000000001</c:v>
                </c:pt>
                <c:pt idx="506">
                  <c:v>1.7589999999999899</c:v>
                </c:pt>
                <c:pt idx="507">
                  <c:v>1.76049999999999</c:v>
                </c:pt>
                <c:pt idx="508">
                  <c:v>1.762</c:v>
                </c:pt>
                <c:pt idx="509">
                  <c:v>1.7635000000000001</c:v>
                </c:pt>
                <c:pt idx="510">
                  <c:v>1.7649999999999999</c:v>
                </c:pt>
                <c:pt idx="511">
                  <c:v>1.7665</c:v>
                </c:pt>
                <c:pt idx="512">
                  <c:v>1.76799999999999</c:v>
                </c:pt>
                <c:pt idx="513">
                  <c:v>1.7694999999999901</c:v>
                </c:pt>
                <c:pt idx="514">
                  <c:v>1.7709999999999899</c:v>
                </c:pt>
                <c:pt idx="515">
                  <c:v>1.77249999999999</c:v>
                </c:pt>
                <c:pt idx="516">
                  <c:v>1.774</c:v>
                </c:pt>
                <c:pt idx="517">
                  <c:v>1.7755000000000001</c:v>
                </c:pt>
                <c:pt idx="518">
                  <c:v>1.7769999999999999</c:v>
                </c:pt>
                <c:pt idx="519">
                  <c:v>1.7785</c:v>
                </c:pt>
                <c:pt idx="520">
                  <c:v>1.78</c:v>
                </c:pt>
                <c:pt idx="521">
                  <c:v>1.7814999999999901</c:v>
                </c:pt>
                <c:pt idx="522">
                  <c:v>1.7829999999999899</c:v>
                </c:pt>
                <c:pt idx="523">
                  <c:v>1.78449999999999</c:v>
                </c:pt>
                <c:pt idx="524">
                  <c:v>1.786</c:v>
                </c:pt>
                <c:pt idx="525">
                  <c:v>1.7875000000000001</c:v>
                </c:pt>
                <c:pt idx="526">
                  <c:v>1.7889999999999999</c:v>
                </c:pt>
                <c:pt idx="527">
                  <c:v>1.79049999999999</c:v>
                </c:pt>
                <c:pt idx="528">
                  <c:v>1.79199999999999</c:v>
                </c:pt>
                <c:pt idx="529">
                  <c:v>1.7934999999999901</c:v>
                </c:pt>
                <c:pt idx="530">
                  <c:v>1.7949999999999899</c:v>
                </c:pt>
                <c:pt idx="531">
                  <c:v>1.79649999999999</c:v>
                </c:pt>
                <c:pt idx="532">
                  <c:v>1.798</c:v>
                </c:pt>
                <c:pt idx="533">
                  <c:v>1.7995000000000001</c:v>
                </c:pt>
                <c:pt idx="534">
                  <c:v>1.8009999999999999</c:v>
                </c:pt>
                <c:pt idx="535">
                  <c:v>1.8025</c:v>
                </c:pt>
                <c:pt idx="536">
                  <c:v>1.804</c:v>
                </c:pt>
                <c:pt idx="537">
                  <c:v>1.8054999999999899</c:v>
                </c:pt>
                <c:pt idx="538">
                  <c:v>1.8069999999999999</c:v>
                </c:pt>
                <c:pt idx="539">
                  <c:v>1.8085</c:v>
                </c:pt>
                <c:pt idx="540">
                  <c:v>1.81</c:v>
                </c:pt>
                <c:pt idx="541">
                  <c:v>1.8115000000000001</c:v>
                </c:pt>
                <c:pt idx="542">
                  <c:v>1.8129999999999999</c:v>
                </c:pt>
                <c:pt idx="543">
                  <c:v>1.81449999999999</c:v>
                </c:pt>
                <c:pt idx="544">
                  <c:v>1.8160000000000001</c:v>
                </c:pt>
                <c:pt idx="545">
                  <c:v>1.8174999999999899</c:v>
                </c:pt>
                <c:pt idx="546">
                  <c:v>1.81899999999999</c:v>
                </c:pt>
                <c:pt idx="547">
                  <c:v>1.8205</c:v>
                </c:pt>
                <c:pt idx="548">
                  <c:v>1.8220000000000001</c:v>
                </c:pt>
                <c:pt idx="549">
                  <c:v>1.8234999999999999</c:v>
                </c:pt>
                <c:pt idx="550">
                  <c:v>1.825</c:v>
                </c:pt>
                <c:pt idx="551">
                  <c:v>1.8265</c:v>
                </c:pt>
                <c:pt idx="552">
                  <c:v>1.8280000000000001</c:v>
                </c:pt>
                <c:pt idx="553">
                  <c:v>1.8294999999999899</c:v>
                </c:pt>
                <c:pt idx="554">
                  <c:v>1.83099999999999</c:v>
                </c:pt>
                <c:pt idx="555">
                  <c:v>1.83249999999999</c:v>
                </c:pt>
                <c:pt idx="556">
                  <c:v>1.8339999999999901</c:v>
                </c:pt>
                <c:pt idx="557">
                  <c:v>1.8354999999999999</c:v>
                </c:pt>
                <c:pt idx="558">
                  <c:v>1.83699999999999</c:v>
                </c:pt>
                <c:pt idx="559">
                  <c:v>1.83849999999999</c:v>
                </c:pt>
                <c:pt idx="560">
                  <c:v>1.8399999999999901</c:v>
                </c:pt>
                <c:pt idx="561">
                  <c:v>1.8414999999999899</c:v>
                </c:pt>
                <c:pt idx="562">
                  <c:v>1.84299999999999</c:v>
                </c:pt>
                <c:pt idx="563">
                  <c:v>1.8445</c:v>
                </c:pt>
                <c:pt idx="564">
                  <c:v>1.8460000000000001</c:v>
                </c:pt>
                <c:pt idx="565">
                  <c:v>1.8474999999999999</c:v>
                </c:pt>
                <c:pt idx="566">
                  <c:v>1.849</c:v>
                </c:pt>
                <c:pt idx="567">
                  <c:v>1.8505</c:v>
                </c:pt>
                <c:pt idx="568">
                  <c:v>1.8519999999999901</c:v>
                </c:pt>
                <c:pt idx="569">
                  <c:v>1.8534999999999999</c:v>
                </c:pt>
                <c:pt idx="570">
                  <c:v>1.855</c:v>
                </c:pt>
                <c:pt idx="571">
                  <c:v>1.8565</c:v>
                </c:pt>
                <c:pt idx="572">
                  <c:v>1.8580000000000001</c:v>
                </c:pt>
                <c:pt idx="573">
                  <c:v>1.8594999999999999</c:v>
                </c:pt>
                <c:pt idx="574">
                  <c:v>1.86099999999999</c:v>
                </c:pt>
                <c:pt idx="575">
                  <c:v>1.8625</c:v>
                </c:pt>
                <c:pt idx="576">
                  <c:v>1.8639999999999901</c:v>
                </c:pt>
                <c:pt idx="577">
                  <c:v>1.8654999999999899</c:v>
                </c:pt>
                <c:pt idx="578">
                  <c:v>1.86699999999999</c:v>
                </c:pt>
                <c:pt idx="579">
                  <c:v>1.8685</c:v>
                </c:pt>
                <c:pt idx="580">
                  <c:v>1.87</c:v>
                </c:pt>
                <c:pt idx="581">
                  <c:v>1.8714999999999999</c:v>
                </c:pt>
                <c:pt idx="582">
                  <c:v>1.873</c:v>
                </c:pt>
                <c:pt idx="583">
                  <c:v>1.8745000000000001</c:v>
                </c:pt>
                <c:pt idx="584">
                  <c:v>1.8759999999999899</c:v>
                </c:pt>
                <c:pt idx="585">
                  <c:v>1.87749999999999</c:v>
                </c:pt>
                <c:pt idx="586">
                  <c:v>1.87899999999999</c:v>
                </c:pt>
                <c:pt idx="587">
                  <c:v>1.8804999999999901</c:v>
                </c:pt>
                <c:pt idx="588">
                  <c:v>1.8819999999999999</c:v>
                </c:pt>
                <c:pt idx="589">
                  <c:v>1.8835</c:v>
                </c:pt>
                <c:pt idx="590">
                  <c:v>1.88499999999999</c:v>
                </c:pt>
                <c:pt idx="591">
                  <c:v>1.8865000000000001</c:v>
                </c:pt>
                <c:pt idx="592">
                  <c:v>1.8879999999999899</c:v>
                </c:pt>
                <c:pt idx="593">
                  <c:v>1.88949999999999</c:v>
                </c:pt>
                <c:pt idx="594">
                  <c:v>1.891</c:v>
                </c:pt>
                <c:pt idx="595">
                  <c:v>1.8925000000000001</c:v>
                </c:pt>
                <c:pt idx="596">
                  <c:v>1.8939999999999999</c:v>
                </c:pt>
                <c:pt idx="597">
                  <c:v>1.8955</c:v>
                </c:pt>
                <c:pt idx="598">
                  <c:v>1.897</c:v>
                </c:pt>
                <c:pt idx="599">
                  <c:v>1.8984999999999901</c:v>
                </c:pt>
                <c:pt idx="600">
                  <c:v>1.9</c:v>
                </c:pt>
                <c:pt idx="601">
                  <c:v>1.9015</c:v>
                </c:pt>
                <c:pt idx="602">
                  <c:v>1.903</c:v>
                </c:pt>
                <c:pt idx="603">
                  <c:v>1.9045000000000001</c:v>
                </c:pt>
                <c:pt idx="604">
                  <c:v>1.9059999999999999</c:v>
                </c:pt>
                <c:pt idx="605">
                  <c:v>1.90749999999999</c:v>
                </c:pt>
                <c:pt idx="606">
                  <c:v>1.90899999999999</c:v>
                </c:pt>
                <c:pt idx="607">
                  <c:v>1.9104999999999901</c:v>
                </c:pt>
                <c:pt idx="608">
                  <c:v>1.9119999999999899</c:v>
                </c:pt>
                <c:pt idx="609">
                  <c:v>1.91349999999999</c:v>
                </c:pt>
                <c:pt idx="610">
                  <c:v>1.915</c:v>
                </c:pt>
                <c:pt idx="611">
                  <c:v>1.9165000000000001</c:v>
                </c:pt>
                <c:pt idx="612">
                  <c:v>1.9179999999999999</c:v>
                </c:pt>
                <c:pt idx="613">
                  <c:v>1.9195</c:v>
                </c:pt>
                <c:pt idx="614">
                  <c:v>1.921</c:v>
                </c:pt>
                <c:pt idx="615">
                  <c:v>1.9224999999999901</c:v>
                </c:pt>
                <c:pt idx="616">
                  <c:v>1.9239999999999899</c:v>
                </c:pt>
                <c:pt idx="617">
                  <c:v>1.92549999999999</c:v>
                </c:pt>
                <c:pt idx="618">
                  <c:v>1.9269999999999901</c:v>
                </c:pt>
                <c:pt idx="619">
                  <c:v>1.9285000000000001</c:v>
                </c:pt>
                <c:pt idx="620">
                  <c:v>1.93</c:v>
                </c:pt>
                <c:pt idx="621">
                  <c:v>1.93149999999999</c:v>
                </c:pt>
                <c:pt idx="622">
                  <c:v>1.9330000000000001</c:v>
                </c:pt>
                <c:pt idx="623">
                  <c:v>1.9344999999999899</c:v>
                </c:pt>
                <c:pt idx="624">
                  <c:v>1.93599999999999</c:v>
                </c:pt>
                <c:pt idx="625">
                  <c:v>1.9375</c:v>
                </c:pt>
                <c:pt idx="626">
                  <c:v>1.9390000000000001</c:v>
                </c:pt>
                <c:pt idx="627">
                  <c:v>1.9404999999999999</c:v>
                </c:pt>
                <c:pt idx="628">
                  <c:v>1.9419999999999999</c:v>
                </c:pt>
                <c:pt idx="629">
                  <c:v>1.9435</c:v>
                </c:pt>
                <c:pt idx="630">
                  <c:v>1.9450000000000001</c:v>
                </c:pt>
                <c:pt idx="631">
                  <c:v>1.9464999999999899</c:v>
                </c:pt>
                <c:pt idx="632">
                  <c:v>1.948</c:v>
                </c:pt>
                <c:pt idx="633">
                  <c:v>1.9495</c:v>
                </c:pt>
                <c:pt idx="634">
                  <c:v>1.9510000000000001</c:v>
                </c:pt>
                <c:pt idx="635">
                  <c:v>1.9524999999999999</c:v>
                </c:pt>
                <c:pt idx="636">
                  <c:v>1.954</c:v>
                </c:pt>
                <c:pt idx="637">
                  <c:v>1.95549999999999</c:v>
                </c:pt>
                <c:pt idx="638">
                  <c:v>1.9570000000000001</c:v>
                </c:pt>
                <c:pt idx="639">
                  <c:v>1.9584999999999899</c:v>
                </c:pt>
                <c:pt idx="640">
                  <c:v>1.95999999999999</c:v>
                </c:pt>
                <c:pt idx="641">
                  <c:v>1.9615</c:v>
                </c:pt>
                <c:pt idx="642">
                  <c:v>1.9630000000000001</c:v>
                </c:pt>
                <c:pt idx="643">
                  <c:v>1.9644999999999999</c:v>
                </c:pt>
                <c:pt idx="644">
                  <c:v>1.966</c:v>
                </c:pt>
                <c:pt idx="645">
                  <c:v>1.9675</c:v>
                </c:pt>
                <c:pt idx="646">
                  <c:v>1.9689999999999901</c:v>
                </c:pt>
                <c:pt idx="647">
                  <c:v>1.9704999999999899</c:v>
                </c:pt>
                <c:pt idx="648">
                  <c:v>1.97199999999999</c:v>
                </c:pt>
                <c:pt idx="649">
                  <c:v>1.97349999999999</c:v>
                </c:pt>
                <c:pt idx="650">
                  <c:v>1.9750000000000001</c:v>
                </c:pt>
                <c:pt idx="651">
                  <c:v>1.9764999999999999</c:v>
                </c:pt>
                <c:pt idx="652">
                  <c:v>1.97799999999999</c:v>
                </c:pt>
                <c:pt idx="653">
                  <c:v>1.97949999999999</c:v>
                </c:pt>
                <c:pt idx="654">
                  <c:v>1.9809999999999901</c:v>
                </c:pt>
                <c:pt idx="655">
                  <c:v>1.9824999999999899</c:v>
                </c:pt>
                <c:pt idx="656">
                  <c:v>1.98399999999999</c:v>
                </c:pt>
                <c:pt idx="657">
                  <c:v>1.9855</c:v>
                </c:pt>
                <c:pt idx="658">
                  <c:v>1.9870000000000001</c:v>
                </c:pt>
                <c:pt idx="659">
                  <c:v>1.9884999999999999</c:v>
                </c:pt>
                <c:pt idx="660">
                  <c:v>1.99</c:v>
                </c:pt>
                <c:pt idx="661">
                  <c:v>1.9915</c:v>
                </c:pt>
                <c:pt idx="662">
                  <c:v>1.9929999999999899</c:v>
                </c:pt>
                <c:pt idx="663">
                  <c:v>1.9944999999999999</c:v>
                </c:pt>
                <c:pt idx="664">
                  <c:v>1.996</c:v>
                </c:pt>
                <c:pt idx="665">
                  <c:v>1.9975000000000001</c:v>
                </c:pt>
                <c:pt idx="666">
                  <c:v>1.9990000000000001</c:v>
                </c:pt>
                <c:pt idx="667">
                  <c:v>2.00049999999999</c:v>
                </c:pt>
                <c:pt idx="668">
                  <c:v>2.00199999999999</c:v>
                </c:pt>
                <c:pt idx="669">
                  <c:v>2.0034999999999901</c:v>
                </c:pt>
                <c:pt idx="670">
                  <c:v>2.0049999999999901</c:v>
                </c:pt>
                <c:pt idx="671">
                  <c:v>2.0064999999999902</c:v>
                </c:pt>
                <c:pt idx="672">
                  <c:v>2.008</c:v>
                </c:pt>
                <c:pt idx="673">
                  <c:v>2.0095000000000001</c:v>
                </c:pt>
                <c:pt idx="674">
                  <c:v>2.0110000000000001</c:v>
                </c:pt>
                <c:pt idx="675">
                  <c:v>2.0125000000000002</c:v>
                </c:pt>
                <c:pt idx="676">
                  <c:v>2.0139999999999998</c:v>
                </c:pt>
                <c:pt idx="677">
                  <c:v>2.0154999999999998</c:v>
                </c:pt>
                <c:pt idx="678">
                  <c:v>2.0169999999999999</c:v>
                </c:pt>
                <c:pt idx="679">
                  <c:v>2.0184999999999902</c:v>
                </c:pt>
                <c:pt idx="680">
                  <c:v>2.02</c:v>
                </c:pt>
                <c:pt idx="681">
                  <c:v>2.0215000000000001</c:v>
                </c:pt>
                <c:pt idx="682">
                  <c:v>2.0230000000000001</c:v>
                </c:pt>
                <c:pt idx="683">
                  <c:v>2.02449999999999</c:v>
                </c:pt>
                <c:pt idx="684">
                  <c:v>2.02599999999999</c:v>
                </c:pt>
                <c:pt idx="685">
                  <c:v>2.0274999999999901</c:v>
                </c:pt>
                <c:pt idx="686">
                  <c:v>2.0289999999999901</c:v>
                </c:pt>
                <c:pt idx="687">
                  <c:v>2.0304999999999902</c:v>
                </c:pt>
                <c:pt idx="688">
                  <c:v>2.032</c:v>
                </c:pt>
                <c:pt idx="689">
                  <c:v>2.0335000000000001</c:v>
                </c:pt>
                <c:pt idx="690">
                  <c:v>2.0350000000000001</c:v>
                </c:pt>
                <c:pt idx="691">
                  <c:v>2.0365000000000002</c:v>
                </c:pt>
                <c:pt idx="692">
                  <c:v>2.0379999999999998</c:v>
                </c:pt>
                <c:pt idx="693">
                  <c:v>2.0394999999999999</c:v>
                </c:pt>
                <c:pt idx="694">
                  <c:v>2.0409999999999902</c:v>
                </c:pt>
                <c:pt idx="695">
                  <c:v>2.0424999999999902</c:v>
                </c:pt>
                <c:pt idx="696">
                  <c:v>2.044</c:v>
                </c:pt>
                <c:pt idx="697">
                  <c:v>2.0455000000000001</c:v>
                </c:pt>
                <c:pt idx="698">
                  <c:v>2.0469999999999899</c:v>
                </c:pt>
                <c:pt idx="699">
                  <c:v>2.04849999999999</c:v>
                </c:pt>
                <c:pt idx="700">
                  <c:v>2.0499999999999901</c:v>
                </c:pt>
                <c:pt idx="701">
                  <c:v>2.0514999999999901</c:v>
                </c:pt>
                <c:pt idx="702">
                  <c:v>2.0529999999999902</c:v>
                </c:pt>
                <c:pt idx="703">
                  <c:v>2.0544999999999898</c:v>
                </c:pt>
                <c:pt idx="704">
                  <c:v>2.056</c:v>
                </c:pt>
                <c:pt idx="705">
                  <c:v>2.0575000000000001</c:v>
                </c:pt>
                <c:pt idx="706">
                  <c:v>2.0590000000000002</c:v>
                </c:pt>
                <c:pt idx="707">
                  <c:v>2.0605000000000002</c:v>
                </c:pt>
                <c:pt idx="708">
                  <c:v>2.0619999999999998</c:v>
                </c:pt>
                <c:pt idx="709">
                  <c:v>2.0634999999999999</c:v>
                </c:pt>
                <c:pt idx="710">
                  <c:v>2.0649999999999902</c:v>
                </c:pt>
                <c:pt idx="711">
                  <c:v>2.0665</c:v>
                </c:pt>
                <c:pt idx="712">
                  <c:v>2.0680000000000001</c:v>
                </c:pt>
                <c:pt idx="713">
                  <c:v>2.0695000000000001</c:v>
                </c:pt>
                <c:pt idx="714">
                  <c:v>2.07099999999999</c:v>
                </c:pt>
                <c:pt idx="715">
                  <c:v>2.07249999999999</c:v>
                </c:pt>
                <c:pt idx="716">
                  <c:v>2.0739999999999901</c:v>
                </c:pt>
                <c:pt idx="717">
                  <c:v>2.0754999999999901</c:v>
                </c:pt>
                <c:pt idx="718">
                  <c:v>2.0769999999999902</c:v>
                </c:pt>
                <c:pt idx="719">
                  <c:v>2.0785</c:v>
                </c:pt>
                <c:pt idx="720">
                  <c:v>2.08</c:v>
                </c:pt>
                <c:pt idx="721">
                  <c:v>2.0815000000000001</c:v>
                </c:pt>
                <c:pt idx="722">
                  <c:v>2.0830000000000002</c:v>
                </c:pt>
                <c:pt idx="723">
                  <c:v>2.0844999999999998</c:v>
                </c:pt>
                <c:pt idx="724">
                  <c:v>2.0859999999999999</c:v>
                </c:pt>
                <c:pt idx="725">
                  <c:v>2.0874999999999999</c:v>
                </c:pt>
                <c:pt idx="726">
                  <c:v>2.0889999999999902</c:v>
                </c:pt>
                <c:pt idx="727">
                  <c:v>2.0905</c:v>
                </c:pt>
                <c:pt idx="728">
                  <c:v>2.0920000000000001</c:v>
                </c:pt>
                <c:pt idx="729">
                  <c:v>2.0934999999999899</c:v>
                </c:pt>
                <c:pt idx="730">
                  <c:v>2.09499999999999</c:v>
                </c:pt>
                <c:pt idx="731">
                  <c:v>2.09649999999999</c:v>
                </c:pt>
                <c:pt idx="732">
                  <c:v>2.0979999999999901</c:v>
                </c:pt>
                <c:pt idx="733">
                  <c:v>2.0994999999999902</c:v>
                </c:pt>
                <c:pt idx="734">
                  <c:v>2.1009999999999902</c:v>
                </c:pt>
                <c:pt idx="735">
                  <c:v>2.1025</c:v>
                </c:pt>
                <c:pt idx="736">
                  <c:v>2.1040000000000001</c:v>
                </c:pt>
                <c:pt idx="737">
                  <c:v>2.1055000000000001</c:v>
                </c:pt>
                <c:pt idx="738">
                  <c:v>2.1070000000000002</c:v>
                </c:pt>
                <c:pt idx="739">
                  <c:v>2.1084999999999998</c:v>
                </c:pt>
                <c:pt idx="740">
                  <c:v>2.11</c:v>
                </c:pt>
                <c:pt idx="741">
                  <c:v>2.1114999999999902</c:v>
                </c:pt>
                <c:pt idx="742">
                  <c:v>2.1129999999999902</c:v>
                </c:pt>
                <c:pt idx="743">
                  <c:v>2.1145</c:v>
                </c:pt>
                <c:pt idx="744">
                  <c:v>2.1160000000000001</c:v>
                </c:pt>
                <c:pt idx="745">
                  <c:v>2.1174999999999899</c:v>
                </c:pt>
                <c:pt idx="746">
                  <c:v>2.11899999999999</c:v>
                </c:pt>
                <c:pt idx="747">
                  <c:v>2.1204999999999901</c:v>
                </c:pt>
                <c:pt idx="748">
                  <c:v>2.1219999999999901</c:v>
                </c:pt>
                <c:pt idx="749">
                  <c:v>2.1234999999999902</c:v>
                </c:pt>
                <c:pt idx="750">
                  <c:v>2.125</c:v>
                </c:pt>
                <c:pt idx="751">
                  <c:v>2.1265000000000001</c:v>
                </c:pt>
                <c:pt idx="752">
                  <c:v>2.1280000000000001</c:v>
                </c:pt>
                <c:pt idx="753">
                  <c:v>2.1295000000000002</c:v>
                </c:pt>
                <c:pt idx="754">
                  <c:v>2.1309999999999998</c:v>
                </c:pt>
                <c:pt idx="755">
                  <c:v>2.1324999999999998</c:v>
                </c:pt>
                <c:pt idx="756">
                  <c:v>2.1339999999999999</c:v>
                </c:pt>
                <c:pt idx="757">
                  <c:v>2.1354999999999902</c:v>
                </c:pt>
                <c:pt idx="758">
                  <c:v>2.137</c:v>
                </c:pt>
                <c:pt idx="759">
                  <c:v>2.1385000000000001</c:v>
                </c:pt>
                <c:pt idx="760">
                  <c:v>2.14</c:v>
                </c:pt>
                <c:pt idx="761">
                  <c:v>2.14149999999999</c:v>
                </c:pt>
                <c:pt idx="762">
                  <c:v>2.14299999999999</c:v>
                </c:pt>
                <c:pt idx="763">
                  <c:v>2.1444999999999901</c:v>
                </c:pt>
                <c:pt idx="764">
                  <c:v>2.1459999999999901</c:v>
                </c:pt>
                <c:pt idx="765">
                  <c:v>2.1474999999999902</c:v>
                </c:pt>
                <c:pt idx="766">
                  <c:v>2.149</c:v>
                </c:pt>
                <c:pt idx="767">
                  <c:v>2.1505000000000001</c:v>
                </c:pt>
                <c:pt idx="768">
                  <c:v>2.1520000000000001</c:v>
                </c:pt>
                <c:pt idx="769">
                  <c:v>2.1535000000000002</c:v>
                </c:pt>
                <c:pt idx="770">
                  <c:v>2.1549999999999998</c:v>
                </c:pt>
                <c:pt idx="771">
                  <c:v>2.1564999999999999</c:v>
                </c:pt>
                <c:pt idx="772">
                  <c:v>2.1579999999999901</c:v>
                </c:pt>
                <c:pt idx="773">
                  <c:v>2.1594999999999902</c:v>
                </c:pt>
                <c:pt idx="774">
                  <c:v>2.161</c:v>
                </c:pt>
                <c:pt idx="775">
                  <c:v>2.1625000000000001</c:v>
                </c:pt>
                <c:pt idx="776">
                  <c:v>2.1639999999999899</c:v>
                </c:pt>
                <c:pt idx="777">
                  <c:v>2.16549999999999</c:v>
                </c:pt>
                <c:pt idx="778">
                  <c:v>2.16699999999999</c:v>
                </c:pt>
                <c:pt idx="779">
                  <c:v>2.1684999999999901</c:v>
                </c:pt>
                <c:pt idx="780">
                  <c:v>2.1699999999999902</c:v>
                </c:pt>
                <c:pt idx="781">
                  <c:v>2.1714999999999902</c:v>
                </c:pt>
                <c:pt idx="782">
                  <c:v>2.173</c:v>
                </c:pt>
                <c:pt idx="783">
                  <c:v>2.1745000000000001</c:v>
                </c:pt>
                <c:pt idx="784">
                  <c:v>2.1760000000000002</c:v>
                </c:pt>
                <c:pt idx="785">
                  <c:v>2.1775000000000002</c:v>
                </c:pt>
                <c:pt idx="786">
                  <c:v>2.1789999999999998</c:v>
                </c:pt>
                <c:pt idx="787">
                  <c:v>2.1804999999999999</c:v>
                </c:pt>
                <c:pt idx="788">
                  <c:v>2.1819999999999902</c:v>
                </c:pt>
                <c:pt idx="789">
                  <c:v>2.1834999999999898</c:v>
                </c:pt>
                <c:pt idx="790">
                  <c:v>2.1850000000000001</c:v>
                </c:pt>
                <c:pt idx="791">
                  <c:v>2.1865000000000001</c:v>
                </c:pt>
                <c:pt idx="792">
                  <c:v>2.18799999999999</c:v>
                </c:pt>
                <c:pt idx="793">
                  <c:v>2.18949999999999</c:v>
                </c:pt>
                <c:pt idx="794">
                  <c:v>2.1909999999999901</c:v>
                </c:pt>
                <c:pt idx="795">
                  <c:v>2.1924999999999901</c:v>
                </c:pt>
                <c:pt idx="796">
                  <c:v>2.1939999999999902</c:v>
                </c:pt>
                <c:pt idx="797">
                  <c:v>2.1955</c:v>
                </c:pt>
                <c:pt idx="798">
                  <c:v>2.1970000000000001</c:v>
                </c:pt>
                <c:pt idx="799">
                  <c:v>2.1985000000000001</c:v>
                </c:pt>
                <c:pt idx="800">
                  <c:v>2.2000000000000002</c:v>
                </c:pt>
                <c:pt idx="801">
                  <c:v>2.2014999999999998</c:v>
                </c:pt>
                <c:pt idx="802">
                  <c:v>2.2029999999999998</c:v>
                </c:pt>
                <c:pt idx="803">
                  <c:v>2.2044999999999999</c:v>
                </c:pt>
                <c:pt idx="804">
                  <c:v>2.2059999999999902</c:v>
                </c:pt>
                <c:pt idx="805">
                  <c:v>2.2075</c:v>
                </c:pt>
                <c:pt idx="806">
                  <c:v>2.2090000000000001</c:v>
                </c:pt>
                <c:pt idx="807">
                  <c:v>2.2105000000000001</c:v>
                </c:pt>
                <c:pt idx="808">
                  <c:v>2.21199999999999</c:v>
                </c:pt>
                <c:pt idx="809">
                  <c:v>2.21349999999999</c:v>
                </c:pt>
                <c:pt idx="810">
                  <c:v>2.2149999999999901</c:v>
                </c:pt>
                <c:pt idx="811">
                  <c:v>2.2164999999999901</c:v>
                </c:pt>
                <c:pt idx="812">
                  <c:v>2.2179999999999902</c:v>
                </c:pt>
                <c:pt idx="813">
                  <c:v>2.2195</c:v>
                </c:pt>
                <c:pt idx="814">
                  <c:v>2.2210000000000001</c:v>
                </c:pt>
                <c:pt idx="815">
                  <c:v>2.2225000000000001</c:v>
                </c:pt>
                <c:pt idx="816">
                  <c:v>2.2240000000000002</c:v>
                </c:pt>
                <c:pt idx="817">
                  <c:v>2.2254999999999998</c:v>
                </c:pt>
                <c:pt idx="818">
                  <c:v>2.2269999999999999</c:v>
                </c:pt>
                <c:pt idx="819">
                  <c:v>2.2284999999999902</c:v>
                </c:pt>
                <c:pt idx="820">
                  <c:v>2.2299999999999902</c:v>
                </c:pt>
                <c:pt idx="821">
                  <c:v>2.2315</c:v>
                </c:pt>
                <c:pt idx="822">
                  <c:v>2.2330000000000001</c:v>
                </c:pt>
                <c:pt idx="823">
                  <c:v>2.2344999999999899</c:v>
                </c:pt>
                <c:pt idx="824">
                  <c:v>2.23599999999999</c:v>
                </c:pt>
                <c:pt idx="825">
                  <c:v>2.2374999999999901</c:v>
                </c:pt>
                <c:pt idx="826">
                  <c:v>2.2389999999999901</c:v>
                </c:pt>
                <c:pt idx="827">
                  <c:v>2.2404999999999902</c:v>
                </c:pt>
                <c:pt idx="828">
                  <c:v>2.2419999999999898</c:v>
                </c:pt>
                <c:pt idx="829">
                  <c:v>2.2435</c:v>
                </c:pt>
                <c:pt idx="830">
                  <c:v>2.2450000000000001</c:v>
                </c:pt>
                <c:pt idx="831">
                  <c:v>2.2465000000000002</c:v>
                </c:pt>
                <c:pt idx="832">
                  <c:v>2.2480000000000002</c:v>
                </c:pt>
                <c:pt idx="833">
                  <c:v>2.2494999999999998</c:v>
                </c:pt>
                <c:pt idx="834">
                  <c:v>2.2509999999999999</c:v>
                </c:pt>
                <c:pt idx="835">
                  <c:v>2.2524999999999902</c:v>
                </c:pt>
                <c:pt idx="836">
                  <c:v>2.254</c:v>
                </c:pt>
                <c:pt idx="837">
                  <c:v>2.2555000000000001</c:v>
                </c:pt>
                <c:pt idx="838">
                  <c:v>2.2570000000000001</c:v>
                </c:pt>
                <c:pt idx="839">
                  <c:v>2.25849999999999</c:v>
                </c:pt>
                <c:pt idx="840">
                  <c:v>2.25999999999999</c:v>
                </c:pt>
                <c:pt idx="841">
                  <c:v>2.2614999999999901</c:v>
                </c:pt>
                <c:pt idx="842">
                  <c:v>2.2629999999999901</c:v>
                </c:pt>
                <c:pt idx="843">
                  <c:v>2.2644999999999902</c:v>
                </c:pt>
                <c:pt idx="844">
                  <c:v>2.266</c:v>
                </c:pt>
                <c:pt idx="845">
                  <c:v>2.2675000000000001</c:v>
                </c:pt>
                <c:pt idx="846">
                  <c:v>2.2690000000000001</c:v>
                </c:pt>
                <c:pt idx="847">
                  <c:v>2.2705000000000002</c:v>
                </c:pt>
                <c:pt idx="848">
                  <c:v>2.2719999999999998</c:v>
                </c:pt>
                <c:pt idx="849">
                  <c:v>2.2734999999999999</c:v>
                </c:pt>
                <c:pt idx="850">
                  <c:v>2.2749999999999999</c:v>
                </c:pt>
                <c:pt idx="851">
                  <c:v>2.2764999999999902</c:v>
                </c:pt>
                <c:pt idx="852">
                  <c:v>2.278</c:v>
                </c:pt>
                <c:pt idx="853">
                  <c:v>2.2795000000000001</c:v>
                </c:pt>
                <c:pt idx="854">
                  <c:v>2.2809999999999899</c:v>
                </c:pt>
                <c:pt idx="855">
                  <c:v>2.28249999999999</c:v>
                </c:pt>
                <c:pt idx="856">
                  <c:v>2.28399999999999</c:v>
                </c:pt>
                <c:pt idx="857">
                  <c:v>2.2854999999999901</c:v>
                </c:pt>
                <c:pt idx="858">
                  <c:v>2.2869999999999902</c:v>
                </c:pt>
                <c:pt idx="859">
                  <c:v>2.2884999999999902</c:v>
                </c:pt>
                <c:pt idx="860">
                  <c:v>2.29</c:v>
                </c:pt>
                <c:pt idx="861">
                  <c:v>2.2915000000000001</c:v>
                </c:pt>
                <c:pt idx="862">
                  <c:v>2.2930000000000001</c:v>
                </c:pt>
                <c:pt idx="863">
                  <c:v>2.2945000000000002</c:v>
                </c:pt>
                <c:pt idx="864">
                  <c:v>2.2959999999999998</c:v>
                </c:pt>
                <c:pt idx="865">
                  <c:v>2.2974999999999999</c:v>
                </c:pt>
                <c:pt idx="866">
                  <c:v>2.2989999999999902</c:v>
                </c:pt>
                <c:pt idx="867">
                  <c:v>2.3004999999999902</c:v>
                </c:pt>
                <c:pt idx="868">
                  <c:v>2.302</c:v>
                </c:pt>
                <c:pt idx="869">
                  <c:v>2.3035000000000001</c:v>
                </c:pt>
                <c:pt idx="870">
                  <c:v>2.3049999999999899</c:v>
                </c:pt>
                <c:pt idx="871">
                  <c:v>2.30649999999999</c:v>
                </c:pt>
                <c:pt idx="872">
                  <c:v>2.3079999999999901</c:v>
                </c:pt>
                <c:pt idx="873">
                  <c:v>2.3094999999999901</c:v>
                </c:pt>
                <c:pt idx="874">
                  <c:v>2.3109999999999902</c:v>
                </c:pt>
                <c:pt idx="875">
                  <c:v>2.3125</c:v>
                </c:pt>
                <c:pt idx="876">
                  <c:v>2.3140000000000001</c:v>
                </c:pt>
                <c:pt idx="877">
                  <c:v>2.3155000000000001</c:v>
                </c:pt>
                <c:pt idx="878">
                  <c:v>2.3170000000000002</c:v>
                </c:pt>
                <c:pt idx="879">
                  <c:v>2.3184999999999998</c:v>
                </c:pt>
                <c:pt idx="880">
                  <c:v>2.3199999999999998</c:v>
                </c:pt>
                <c:pt idx="881">
                  <c:v>2.3214999999999999</c:v>
                </c:pt>
                <c:pt idx="882">
                  <c:v>2.3229999999999902</c:v>
                </c:pt>
                <c:pt idx="883">
                  <c:v>2.3245</c:v>
                </c:pt>
                <c:pt idx="884">
                  <c:v>2.3260000000000001</c:v>
                </c:pt>
                <c:pt idx="885">
                  <c:v>2.3275000000000001</c:v>
                </c:pt>
                <c:pt idx="886">
                  <c:v>2.32899999999999</c:v>
                </c:pt>
                <c:pt idx="887">
                  <c:v>2.33049999999999</c:v>
                </c:pt>
                <c:pt idx="888">
                  <c:v>2.3319999999999901</c:v>
                </c:pt>
                <c:pt idx="889">
                  <c:v>2.3334999999999901</c:v>
                </c:pt>
                <c:pt idx="890">
                  <c:v>2.3349999999999902</c:v>
                </c:pt>
                <c:pt idx="891">
                  <c:v>2.3365</c:v>
                </c:pt>
                <c:pt idx="892">
                  <c:v>2.3380000000000001</c:v>
                </c:pt>
                <c:pt idx="893">
                  <c:v>2.3395000000000001</c:v>
                </c:pt>
                <c:pt idx="894">
                  <c:v>2.3410000000000002</c:v>
                </c:pt>
                <c:pt idx="895">
                  <c:v>2.3424999999999998</c:v>
                </c:pt>
                <c:pt idx="896">
                  <c:v>2.3439999999999999</c:v>
                </c:pt>
                <c:pt idx="897">
                  <c:v>2.3454999999999901</c:v>
                </c:pt>
                <c:pt idx="898">
                  <c:v>2.3469999999999902</c:v>
                </c:pt>
                <c:pt idx="899">
                  <c:v>2.3485</c:v>
                </c:pt>
                <c:pt idx="900">
                  <c:v>2.35</c:v>
                </c:pt>
                <c:pt idx="901">
                  <c:v>2.3514999999999899</c:v>
                </c:pt>
                <c:pt idx="902">
                  <c:v>2.35299999999999</c:v>
                </c:pt>
                <c:pt idx="903">
                  <c:v>2.35449999999999</c:v>
                </c:pt>
                <c:pt idx="904">
                  <c:v>2.3559999999999901</c:v>
                </c:pt>
                <c:pt idx="905">
                  <c:v>2.3574999999999902</c:v>
                </c:pt>
                <c:pt idx="906">
                  <c:v>2.3589999999999902</c:v>
                </c:pt>
                <c:pt idx="907">
                  <c:v>2.3605</c:v>
                </c:pt>
                <c:pt idx="908">
                  <c:v>2.3620000000000001</c:v>
                </c:pt>
                <c:pt idx="909">
                  <c:v>2.3635000000000002</c:v>
                </c:pt>
                <c:pt idx="910">
                  <c:v>2.3650000000000002</c:v>
                </c:pt>
                <c:pt idx="911">
                  <c:v>2.3664999999999998</c:v>
                </c:pt>
                <c:pt idx="912">
                  <c:v>2.3679999999999999</c:v>
                </c:pt>
                <c:pt idx="913">
                  <c:v>2.3694999999999902</c:v>
                </c:pt>
                <c:pt idx="914">
                  <c:v>2.3709999999999898</c:v>
                </c:pt>
                <c:pt idx="915">
                  <c:v>2.3725000000000001</c:v>
                </c:pt>
                <c:pt idx="916">
                  <c:v>2.3740000000000001</c:v>
                </c:pt>
                <c:pt idx="917">
                  <c:v>2.37549999999999</c:v>
                </c:pt>
                <c:pt idx="918">
                  <c:v>2.37699999999999</c:v>
                </c:pt>
                <c:pt idx="919">
                  <c:v>2.3784999999999901</c:v>
                </c:pt>
                <c:pt idx="920">
                  <c:v>2.3799999999999901</c:v>
                </c:pt>
                <c:pt idx="921">
                  <c:v>2.3814999999999902</c:v>
                </c:pt>
                <c:pt idx="922">
                  <c:v>2.383</c:v>
                </c:pt>
                <c:pt idx="923">
                  <c:v>2.3845000000000001</c:v>
                </c:pt>
                <c:pt idx="924">
                  <c:v>2.3860000000000001</c:v>
                </c:pt>
                <c:pt idx="925">
                  <c:v>2.3875000000000002</c:v>
                </c:pt>
                <c:pt idx="926">
                  <c:v>2.3889999999999998</c:v>
                </c:pt>
                <c:pt idx="927">
                  <c:v>2.3904999999999998</c:v>
                </c:pt>
                <c:pt idx="928">
                  <c:v>2.3919999999999999</c:v>
                </c:pt>
                <c:pt idx="929">
                  <c:v>2.3934999999999902</c:v>
                </c:pt>
                <c:pt idx="930">
                  <c:v>2.395</c:v>
                </c:pt>
                <c:pt idx="931">
                  <c:v>2.3965000000000001</c:v>
                </c:pt>
                <c:pt idx="932">
                  <c:v>2.3980000000000001</c:v>
                </c:pt>
                <c:pt idx="933">
                  <c:v>2.39949999999999</c:v>
                </c:pt>
                <c:pt idx="934">
                  <c:v>2.40099999999999</c:v>
                </c:pt>
                <c:pt idx="935">
                  <c:v>2.4024999999999901</c:v>
                </c:pt>
                <c:pt idx="936">
                  <c:v>2.4039999999999901</c:v>
                </c:pt>
                <c:pt idx="937">
                  <c:v>2.4054999999999902</c:v>
                </c:pt>
                <c:pt idx="938">
                  <c:v>2.407</c:v>
                </c:pt>
                <c:pt idx="939">
                  <c:v>2.4085000000000001</c:v>
                </c:pt>
                <c:pt idx="940">
                  <c:v>2.41</c:v>
                </c:pt>
                <c:pt idx="941">
                  <c:v>2.4115000000000002</c:v>
                </c:pt>
                <c:pt idx="942">
                  <c:v>2.4129999999999998</c:v>
                </c:pt>
                <c:pt idx="943">
                  <c:v>2.4144999999999999</c:v>
                </c:pt>
                <c:pt idx="944">
                  <c:v>2.4159999999999902</c:v>
                </c:pt>
                <c:pt idx="945">
                  <c:v>2.4174999999999902</c:v>
                </c:pt>
                <c:pt idx="946">
                  <c:v>2.419</c:v>
                </c:pt>
                <c:pt idx="947">
                  <c:v>2.4205000000000001</c:v>
                </c:pt>
                <c:pt idx="948">
                  <c:v>2.4219999999999899</c:v>
                </c:pt>
                <c:pt idx="949">
                  <c:v>2.42349999999999</c:v>
                </c:pt>
                <c:pt idx="950">
                  <c:v>2.4249999999999901</c:v>
                </c:pt>
                <c:pt idx="951">
                  <c:v>2.4264999999999901</c:v>
                </c:pt>
                <c:pt idx="952">
                  <c:v>2.4279999999999902</c:v>
                </c:pt>
                <c:pt idx="953">
                  <c:v>2.4294999999999898</c:v>
                </c:pt>
                <c:pt idx="954">
                  <c:v>2.431</c:v>
                </c:pt>
                <c:pt idx="955">
                  <c:v>2.4325000000000001</c:v>
                </c:pt>
                <c:pt idx="956">
                  <c:v>2.4340000000000002</c:v>
                </c:pt>
                <c:pt idx="957">
                  <c:v>2.4355000000000002</c:v>
                </c:pt>
                <c:pt idx="958">
                  <c:v>2.4369999999999998</c:v>
                </c:pt>
                <c:pt idx="959">
                  <c:v>2.4384999999999999</c:v>
                </c:pt>
                <c:pt idx="960">
                  <c:v>2.4399999999999902</c:v>
                </c:pt>
                <c:pt idx="961">
                  <c:v>2.4415</c:v>
                </c:pt>
                <c:pt idx="962">
                  <c:v>2.4430000000000001</c:v>
                </c:pt>
                <c:pt idx="963">
                  <c:v>2.4445000000000001</c:v>
                </c:pt>
                <c:pt idx="964">
                  <c:v>2.44599999999999</c:v>
                </c:pt>
                <c:pt idx="965">
                  <c:v>2.44749999999999</c:v>
                </c:pt>
                <c:pt idx="966">
                  <c:v>2.4489999999999901</c:v>
                </c:pt>
                <c:pt idx="967">
                  <c:v>2.4504999999999901</c:v>
                </c:pt>
                <c:pt idx="968">
                  <c:v>2.4519999999999902</c:v>
                </c:pt>
                <c:pt idx="969">
                  <c:v>2.4535</c:v>
                </c:pt>
                <c:pt idx="970">
                  <c:v>2.4550000000000001</c:v>
                </c:pt>
                <c:pt idx="971">
                  <c:v>2.4565000000000001</c:v>
                </c:pt>
                <c:pt idx="972">
                  <c:v>2.4580000000000002</c:v>
                </c:pt>
                <c:pt idx="973">
                  <c:v>2.4594999999999998</c:v>
                </c:pt>
                <c:pt idx="974">
                  <c:v>2.4609999999999999</c:v>
                </c:pt>
                <c:pt idx="975">
                  <c:v>2.4624999999999999</c:v>
                </c:pt>
                <c:pt idx="976">
                  <c:v>2.4639999999999902</c:v>
                </c:pt>
                <c:pt idx="977">
                  <c:v>2.4655</c:v>
                </c:pt>
                <c:pt idx="978">
                  <c:v>2.4670000000000001</c:v>
                </c:pt>
                <c:pt idx="979">
                  <c:v>2.4685000000000001</c:v>
                </c:pt>
                <c:pt idx="980">
                  <c:v>2.46999999999999</c:v>
                </c:pt>
                <c:pt idx="981">
                  <c:v>2.47149999999999</c:v>
                </c:pt>
                <c:pt idx="982">
                  <c:v>2.4729999999999901</c:v>
                </c:pt>
                <c:pt idx="983">
                  <c:v>2.4744999999999902</c:v>
                </c:pt>
                <c:pt idx="984">
                  <c:v>2.4759999999999902</c:v>
                </c:pt>
                <c:pt idx="985">
                  <c:v>2.4775</c:v>
                </c:pt>
                <c:pt idx="986">
                  <c:v>2.4790000000000001</c:v>
                </c:pt>
                <c:pt idx="987">
                  <c:v>2.4805000000000001</c:v>
                </c:pt>
                <c:pt idx="988">
                  <c:v>2.4820000000000002</c:v>
                </c:pt>
                <c:pt idx="989">
                  <c:v>2.4834999999999998</c:v>
                </c:pt>
                <c:pt idx="990">
                  <c:v>2.4849999999999999</c:v>
                </c:pt>
                <c:pt idx="991">
                  <c:v>2.4864999999999902</c:v>
                </c:pt>
                <c:pt idx="992">
                  <c:v>2.4879999999999902</c:v>
                </c:pt>
                <c:pt idx="993">
                  <c:v>2.4895</c:v>
                </c:pt>
                <c:pt idx="994">
                  <c:v>2.4910000000000001</c:v>
                </c:pt>
                <c:pt idx="995">
                  <c:v>2.4924999999999899</c:v>
                </c:pt>
                <c:pt idx="996">
                  <c:v>2.49399999999999</c:v>
                </c:pt>
                <c:pt idx="997">
                  <c:v>2.4954999999999901</c:v>
                </c:pt>
                <c:pt idx="998">
                  <c:v>2.4969999999999901</c:v>
                </c:pt>
                <c:pt idx="999">
                  <c:v>2.4984999999999902</c:v>
                </c:pt>
                <c:pt idx="1000">
                  <c:v>2.5</c:v>
                </c:pt>
              </c:numCache>
            </c:numRef>
          </c:xVal>
          <c:yVal>
            <c:numRef>
              <c:f>Sheet1!$C:$C</c:f>
              <c:numCache>
                <c:formatCode>General</c:formatCode>
                <c:ptCount val="1048576"/>
                <c:pt idx="0">
                  <c:v>-0.99985999999999997</c:v>
                </c:pt>
                <c:pt idx="1">
                  <c:v>-0.99978213602438404</c:v>
                </c:pt>
                <c:pt idx="2">
                  <c:v>-0.99954795870370095</c:v>
                </c:pt>
                <c:pt idx="3">
                  <c:v>-0.99916228334603596</c:v>
                </c:pt>
                <c:pt idx="4">
                  <c:v>-0.99862980329559203</c:v>
                </c:pt>
                <c:pt idx="5">
                  <c:v>-0.99795509287980899</c:v>
                </c:pt>
                <c:pt idx="6">
                  <c:v>-0.997142610286049</c:v>
                </c:pt>
                <c:pt idx="7">
                  <c:v>-0.99619670036948804</c:v>
                </c:pt>
                <c:pt idx="8">
                  <c:v>-0.99512159739390305</c:v>
                </c:pt>
                <c:pt idx="9">
                  <c:v>-0.99392142770693304</c:v>
                </c:pt>
                <c:pt idx="10">
                  <c:v>-0.99260021235138696</c:v>
                </c:pt>
                <c:pt idx="11">
                  <c:v>-0.99116186961413899</c:v>
                </c:pt>
                <c:pt idx="12">
                  <c:v>-0.98961021751408496</c:v>
                </c:pt>
                <c:pt idx="13">
                  <c:v>-0.98794897623063804</c:v>
                </c:pt>
                <c:pt idx="14">
                  <c:v>-0.986181770474168</c:v>
                </c:pt>
                <c:pt idx="15">
                  <c:v>-0.98431213179978105</c:v>
                </c:pt>
                <c:pt idx="16">
                  <c:v>-0.98234350086579603</c:v>
                </c:pt>
                <c:pt idx="17">
                  <c:v>-0.980279229638224</c:v>
                </c:pt>
                <c:pt idx="18">
                  <c:v>-0.97812258354257198</c:v>
                </c:pt>
                <c:pt idx="19">
                  <c:v>-0.97587674356418697</c:v>
                </c:pt>
                <c:pt idx="20">
                  <c:v>-0.97354480829841405</c:v>
                </c:pt>
                <c:pt idx="21">
                  <c:v>-0.97112979595173199</c:v>
                </c:pt>
                <c:pt idx="22">
                  <c:v>-0.96863464629505802</c:v>
                </c:pt>
                <c:pt idx="23">
                  <c:v>-0.96606222257035501</c:v>
                </c:pt>
                <c:pt idx="24">
                  <c:v>-0.96341531335166397</c:v>
                </c:pt>
                <c:pt idx="25">
                  <c:v>-0.96069663436163599</c:v>
                </c:pt>
                <c:pt idx="26">
                  <c:v>-0.95790883024464302</c:v>
                </c:pt>
                <c:pt idx="27">
                  <c:v>-0.95505447629749396</c:v>
                </c:pt>
                <c:pt idx="28">
                  <c:v>-0.95213608015876605</c:v>
                </c:pt>
                <c:pt idx="29">
                  <c:v>-0.94915608345774805</c:v>
                </c:pt>
                <c:pt idx="30">
                  <c:v>-0.94611686342395296</c:v>
                </c:pt>
                <c:pt idx="31">
                  <c:v>-0.94302073445813905</c:v>
                </c:pt>
                <c:pt idx="32">
                  <c:v>-0.93986994966576598</c:v>
                </c:pt>
                <c:pt idx="33">
                  <c:v>-0.93666670235377703</c:v>
                </c:pt>
                <c:pt idx="34">
                  <c:v>-0.93341312749157601</c:v>
                </c:pt>
                <c:pt idx="35">
                  <c:v>-0.93011130313706403</c:v>
                </c:pt>
                <c:pt idx="36">
                  <c:v>-0.926763251828566</c:v>
                </c:pt>
                <c:pt idx="37">
                  <c:v>-0.92337094194345803</c:v>
                </c:pt>
                <c:pt idx="38">
                  <c:v>-0.91993628902428604</c:v>
                </c:pt>
                <c:pt idx="39">
                  <c:v>-0.916461157073161</c:v>
                </c:pt>
                <c:pt idx="40">
                  <c:v>-0.91294735981518205</c:v>
                </c:pt>
                <c:pt idx="41">
                  <c:v>-0.90939666193161806</c:v>
                </c:pt>
                <c:pt idx="42">
                  <c:v>-0.90581078026358397</c:v>
                </c:pt>
                <c:pt idx="43">
                  <c:v>-0.90219138498690399</c:v>
                </c:pt>
                <c:pt idx="44">
                  <c:v>-0.89854010075884705</c:v>
                </c:pt>
                <c:pt idx="45">
                  <c:v>-0.89485850783741805</c:v>
                </c:pt>
                <c:pt idx="46">
                  <c:v>-0.89114814317383895</c:v>
                </c:pt>
                <c:pt idx="47">
                  <c:v>-0.88741050147888201</c:v>
                </c:pt>
                <c:pt idx="48">
                  <c:v>-0.88364703626365304</c:v>
                </c:pt>
                <c:pt idx="49">
                  <c:v>-0.87985916085546001</c:v>
                </c:pt>
                <c:pt idx="50">
                  <c:v>-0.87604824938932602</c:v>
                </c:pt>
                <c:pt idx="51">
                  <c:v>-0.87221563777577504</c:v>
                </c:pt>
                <c:pt idx="52">
                  <c:v>-0.86836262464540503</c:v>
                </c:pt>
                <c:pt idx="53">
                  <c:v>-0.86449047227083098</c:v>
                </c:pt>
                <c:pt idx="54">
                  <c:v>-0.86060040746653599</c:v>
                </c:pt>
                <c:pt idx="55">
                  <c:v>-0.85669362246714598</c:v>
                </c:pt>
                <c:pt idx="56">
                  <c:v>-0.85277127578464296</c:v>
                </c:pt>
                <c:pt idx="57">
                  <c:v>-0.848834493045034</c:v>
                </c:pt>
                <c:pt idx="58">
                  <c:v>-0.84488436780493303</c:v>
                </c:pt>
                <c:pt idx="59">
                  <c:v>-0.84092196234857897</c:v>
                </c:pt>
                <c:pt idx="60">
                  <c:v>-0.836948308465709</c:v>
                </c:pt>
                <c:pt idx="61">
                  <c:v>-0.832964408210777</c:v>
                </c:pt>
                <c:pt idx="62">
                  <c:v>-0.82897123464394495</c:v>
                </c:pt>
                <c:pt idx="63">
                  <c:v>-0.82496973255428896</c:v>
                </c:pt>
                <c:pt idx="64">
                  <c:v>-0.82096081916562902</c:v>
                </c:pt>
                <c:pt idx="65">
                  <c:v>-0.816945384825425</c:v>
                </c:pt>
                <c:pt idx="66">
                  <c:v>-0.81292429367710095</c:v>
                </c:pt>
                <c:pt idx="67">
                  <c:v>-0.80889838431623695</c:v>
                </c:pt>
                <c:pt idx="68">
                  <c:v>-0.80486847043097598</c:v>
                </c:pt>
                <c:pt idx="69">
                  <c:v>-0.80083534142704305</c:v>
                </c:pt>
                <c:pt idx="70">
                  <c:v>-0.79679976303772804</c:v>
                </c:pt>
                <c:pt idx="71">
                  <c:v>-0.79276247791920895</c:v>
                </c:pt>
                <c:pt idx="72">
                  <c:v>-0.78872420623154804</c:v>
                </c:pt>
                <c:pt idx="73">
                  <c:v>-0.78468564620570203</c:v>
                </c:pt>
                <c:pt idx="74">
                  <c:v>-0.78064747469689599</c:v>
                </c:pt>
                <c:pt idx="75">
                  <c:v>-0.77661034772466297</c:v>
                </c:pt>
                <c:pt idx="76">
                  <c:v>-0.77257490099988402</c:v>
                </c:pt>
                <c:pt idx="77">
                  <c:v>-0.76854175043913298</c:v>
                </c:pt>
                <c:pt idx="78">
                  <c:v>-0.764511492666616</c:v>
                </c:pt>
                <c:pt idx="79">
                  <c:v>-0.76048470550403202</c:v>
                </c:pt>
                <c:pt idx="80">
                  <c:v>-0.75646194844860104</c:v>
                </c:pt>
                <c:pt idx="81">
                  <c:v>-0.75244376313957195</c:v>
                </c:pt>
                <c:pt idx="82">
                  <c:v>-0.74843067381348005</c:v>
                </c:pt>
                <c:pt idx="83">
                  <c:v>-0.74442318774840099</c:v>
                </c:pt>
                <c:pt idx="84">
                  <c:v>-0.740421795697498</c:v>
                </c:pt>
                <c:pt idx="85">
                  <c:v>-0.73642697231207899</c:v>
                </c:pt>
                <c:pt idx="86">
                  <c:v>-0.73243917655444701</c:v>
                </c:pt>
                <c:pt idx="87">
                  <c:v>-0.728458852100764</c:v>
                </c:pt>
                <c:pt idx="88">
                  <c:v>-0.72448642773417504</c:v>
                </c:pt>
                <c:pt idx="89">
                  <c:v>-0.72052231772842701</c:v>
                </c:pt>
                <c:pt idx="90">
                  <c:v>-0.71656692222219698</c:v>
                </c:pt>
                <c:pt idx="91">
                  <c:v>-0.71262062758436895</c:v>
                </c:pt>
                <c:pt idx="92">
                  <c:v>-0.70868380677045695</c:v>
                </c:pt>
                <c:pt idx="93">
                  <c:v>-0.70475681967039505</c:v>
                </c:pt>
                <c:pt idx="94">
                  <c:v>-0.70084001344789804</c:v>
                </c:pt>
                <c:pt idx="95">
                  <c:v>-0.69693372287159605</c:v>
                </c:pt>
                <c:pt idx="96">
                  <c:v>-0.69303827063812695</c:v>
                </c:pt>
                <c:pt idx="97">
                  <c:v>-0.6891539676874</c:v>
                </c:pt>
                <c:pt idx="98">
                  <c:v>-0.68528111351019005</c:v>
                </c:pt>
                <c:pt idx="99">
                  <c:v>-0.681419996448274</c:v>
                </c:pt>
                <c:pt idx="100">
                  <c:v>-0.677570893987263</c:v>
                </c:pt>
                <c:pt idx="101">
                  <c:v>-0.67373407304230903</c:v>
                </c:pt>
                <c:pt idx="102">
                  <c:v>-0.66990979023687702</c:v>
                </c:pt>
                <c:pt idx="103">
                  <c:v>-0.66609829217471705</c:v>
                </c:pt>
                <c:pt idx="104">
                  <c:v>-0.66229981570521401</c:v>
                </c:pt>
                <c:pt idx="105">
                  <c:v>-0.65851458818227804</c:v>
                </c:pt>
                <c:pt idx="106">
                  <c:v>-0.65474282771691505</c:v>
                </c:pt>
                <c:pt idx="107">
                  <c:v>-0.65098474342364399</c:v>
                </c:pt>
                <c:pt idx="108">
                  <c:v>-0.64724053566088902</c:v>
                </c:pt>
                <c:pt idx="109">
                  <c:v>-0.64351039626550799</c:v>
                </c:pt>
                <c:pt idx="110">
                  <c:v>-0.63979450878159005</c:v>
                </c:pt>
                <c:pt idx="111">
                  <c:v>-0.63609304868365002</c:v>
                </c:pt>
                <c:pt idx="112">
                  <c:v>-0.63240618359437195</c:v>
                </c:pt>
                <c:pt idx="113">
                  <c:v>-0.62873407349701405</c:v>
                </c:pt>
                <c:pt idx="114">
                  <c:v>-0.625076870942612</c:v>
                </c:pt>
                <c:pt idx="115">
                  <c:v>-0.62143472125210597</c:v>
                </c:pt>
                <c:pt idx="116">
                  <c:v>-0.61780776271350102</c:v>
                </c:pt>
                <c:pt idx="117">
                  <c:v>-0.614196126774194</c:v>
                </c:pt>
                <c:pt idx="118">
                  <c:v>-0.61059993822857295</c:v>
                </c:pt>
                <c:pt idx="119">
                  <c:v>-0.60701931540100795</c:v>
                </c:pt>
                <c:pt idx="120">
                  <c:v>-0.60345437032433002</c:v>
                </c:pt>
                <c:pt idx="121">
                  <c:v>-0.59990520891393095</c:v>
                </c:pt>
                <c:pt idx="122">
                  <c:v>-0.59637193113755704</c:v>
                </c:pt>
                <c:pt idx="123">
                  <c:v>-0.59285463118093196</c:v>
                </c:pt>
                <c:pt idx="124">
                  <c:v>-0.58935339760927596</c:v>
                </c:pt>
                <c:pt idx="125">
                  <c:v>-0.58586831352485103</c:v>
                </c:pt>
                <c:pt idx="126">
                  <c:v>-0.582399456720604</c:v>
                </c:pt>
                <c:pt idx="127">
                  <c:v>-0.57894689983000303</c:v>
                </c:pt>
                <c:pt idx="128">
                  <c:v>-0.57551071047318303</c:v>
                </c:pt>
                <c:pt idx="129">
                  <c:v>-0.57209095139944299</c:v>
                </c:pt>
                <c:pt idx="130">
                  <c:v>-0.56868768062623398</c:v>
                </c:pt>
                <c:pt idx="131">
                  <c:v>-0.56530095157467997</c:v>
                </c:pt>
                <c:pt idx="132">
                  <c:v>-0.56193081320173799</c:v>
                </c:pt>
                <c:pt idx="133">
                  <c:v>-0.55857731012906897</c:v>
                </c:pt>
                <c:pt idx="134">
                  <c:v>-0.55524048276870097</c:v>
                </c:pt>
                <c:pt idx="135">
                  <c:v>-0.55192036744556305</c:v>
                </c:pt>
                <c:pt idx="136">
                  <c:v>-0.54861699651695595</c:v>
                </c:pt>
                <c:pt idx="137">
                  <c:v>-0.54533039848904297</c:v>
                </c:pt>
                <c:pt idx="138">
                  <c:v>-0.54206059813043495</c:v>
                </c:pt>
                <c:pt idx="139">
                  <c:v>-0.53880761658292198</c:v>
                </c:pt>
                <c:pt idx="140">
                  <c:v>-0.53557147146943695</c:v>
                </c:pt>
                <c:pt idx="141">
                  <c:v>-0.53235217699931303</c:v>
                </c:pt>
                <c:pt idx="142">
                  <c:v>-0.52914974407089499</c:v>
                </c:pt>
                <c:pt idx="143">
                  <c:v>-0.525964180371575</c:v>
                </c:pt>
                <c:pt idx="144">
                  <c:v>-0.52279549047530305</c:v>
                </c:pt>
                <c:pt idx="145">
                  <c:v>-0.51964367593765204</c:v>
                </c:pt>
                <c:pt idx="146">
                  <c:v>-0.51650873538847897</c:v>
                </c:pt>
                <c:pt idx="147">
                  <c:v>-0.51339066462224303</c:v>
                </c:pt>
                <c:pt idx="148">
                  <c:v>-0.51028945668604297</c:v>
                </c:pt>
                <c:pt idx="149">
                  <c:v>-0.50720510196542701</c:v>
                </c:pt>
                <c:pt idx="150">
                  <c:v>-0.50413758826802302</c:v>
                </c:pt>
                <c:pt idx="151">
                  <c:v>-0.50108690090505004</c:v>
                </c:pt>
                <c:pt idx="152">
                  <c:v>-0.49805302277074998</c:v>
                </c:pt>
                <c:pt idx="153">
                  <c:v>-0.49503593441981097</c:v>
                </c:pt>
                <c:pt idx="154">
                  <c:v>-0.49203561414279801</c:v>
                </c:pt>
                <c:pt idx="155">
                  <c:v>-0.48905203803967401</c:v>
                </c:pt>
                <c:pt idx="156">
                  <c:v>-0.48608518009143198</c:v>
                </c:pt>
                <c:pt idx="157">
                  <c:v>-0.48313501222990002</c:v>
                </c:pt>
                <c:pt idx="158">
                  <c:v>-0.48020150440574599</c:v>
                </c:pt>
                <c:pt idx="159">
                  <c:v>-0.47728462465474403</c:v>
                </c:pt>
                <c:pt idx="160">
                  <c:v>-0.47438433916233402</c:v>
                </c:pt>
                <c:pt idx="161">
                  <c:v>-0.47150061232651502</c:v>
                </c:pt>
                <c:pt idx="162">
                  <c:v>-0.46863340681911902</c:v>
                </c:pt>
                <c:pt idx="163">
                  <c:v>-0.46578268364549402</c:v>
                </c:pt>
                <c:pt idx="164">
                  <c:v>-0.46294840220265199</c:v>
                </c:pt>
                <c:pt idx="165">
                  <c:v>-0.46013052033589502</c:v>
                </c:pt>
                <c:pt idx="166">
                  <c:v>-0.457328994393982</c:v>
                </c:pt>
                <c:pt idx="167">
                  <c:v>-0.454543779282849</c:v>
                </c:pt>
                <c:pt idx="168">
                  <c:v>-0.45177482851793199</c:v>
                </c:pt>
                <c:pt idx="169">
                  <c:v>-0.44902209427512502</c:v>
                </c:pt>
                <c:pt idx="170">
                  <c:v>-0.44628552744039901</c:v>
                </c:pt>
                <c:pt idx="171">
                  <c:v>-0.44356507765812098</c:v>
                </c:pt>
                <c:pt idx="172">
                  <c:v>-0.44086069337809802</c:v>
                </c:pt>
                <c:pt idx="173">
                  <c:v>-0.43817232190139399</c:v>
                </c:pt>
                <c:pt idx="174">
                  <c:v>-0.43549990942491901</c:v>
                </c:pt>
                <c:pt idx="175">
                  <c:v>-0.43284340108485297</c:v>
                </c:pt>
                <c:pt idx="176">
                  <c:v>-0.43020274099891098</c:v>
                </c:pt>
                <c:pt idx="177">
                  <c:v>-0.427577872307491</c:v>
                </c:pt>
                <c:pt idx="178">
                  <c:v>-0.42496873721371298</c:v>
                </c:pt>
                <c:pt idx="179">
                  <c:v>-0.42237527702240502</c:v>
                </c:pt>
                <c:pt idx="180">
                  <c:v>-0.419797432178034</c:v>
                </c:pt>
                <c:pt idx="181">
                  <c:v>-0.41723514230162301</c:v>
                </c:pt>
                <c:pt idx="182">
                  <c:v>-0.414688346226678</c:v>
                </c:pt>
                <c:pt idx="183">
                  <c:v>-0.41215698203413897</c:v>
                </c:pt>
                <c:pt idx="184">
                  <c:v>-0.40964098708639202</c:v>
                </c:pt>
                <c:pt idx="185">
                  <c:v>-0.40714029806035901</c:v>
                </c:pt>
                <c:pt idx="186">
                  <c:v>-0.40465485097968201</c:v>
                </c:pt>
                <c:pt idx="187">
                  <c:v>-0.40218458124604201</c:v>
                </c:pt>
                <c:pt idx="188">
                  <c:v>-0.39972942366960501</c:v>
                </c:pt>
                <c:pt idx="189">
                  <c:v>-0.39728931249865101</c:v>
                </c:pt>
                <c:pt idx="190">
                  <c:v>-0.39486418144837698</c:v>
                </c:pt>
                <c:pt idx="191">
                  <c:v>-0.39245396372890801</c:v>
                </c:pt>
                <c:pt idx="192">
                  <c:v>-0.39005859207253402</c:v>
                </c:pt>
                <c:pt idx="193">
                  <c:v>-0.38767799876019698</c:v>
                </c:pt>
                <c:pt idx="194">
                  <c:v>-0.38531211564722501</c:v>
                </c:pt>
                <c:pt idx="195">
                  <c:v>-0.38296087418836799</c:v>
                </c:pt>
                <c:pt idx="196">
                  <c:v>-0.38062420546211501</c:v>
                </c:pt>
                <c:pt idx="197">
                  <c:v>-0.378302040194336</c:v>
                </c:pt>
                <c:pt idx="198">
                  <c:v>-0.375994308781256</c:v>
                </c:pt>
                <c:pt idx="199">
                  <c:v>-0.373700941311775</c:v>
                </c:pt>
                <c:pt idx="200">
                  <c:v>-0.37142186758915902</c:v>
                </c:pt>
                <c:pt idx="201">
                  <c:v>-0.36915701715210802</c:v>
                </c:pt>
                <c:pt idx="202">
                  <c:v>-0.366906319295221</c:v>
                </c:pt>
                <c:pt idx="203">
                  <c:v>-0.36466970308887398</c:v>
                </c:pt>
                <c:pt idx="204">
                  <c:v>-0.36244709739852599</c:v>
                </c:pt>
                <c:pt idx="205">
                  <c:v>-0.36023843090345797</c:v>
                </c:pt>
                <c:pt idx="206">
                  <c:v>-0.35804363211497903</c:v>
                </c:pt>
                <c:pt idx="207">
                  <c:v>-0.35586262939408297</c:v>
                </c:pt>
                <c:pt idx="208">
                  <c:v>-0.35369535096860799</c:v>
                </c:pt>
                <c:pt idx="209">
                  <c:v>-0.35154172494986802</c:v>
                </c:pt>
                <c:pt idx="210">
                  <c:v>-0.349401679348809</c:v>
                </c:pt>
                <c:pt idx="211">
                  <c:v>-0.34727514209167398</c:v>
                </c:pt>
                <c:pt idx="212">
                  <c:v>-0.34516204103520298</c:v>
                </c:pt>
                <c:pt idx="213">
                  <c:v>-0.34306230398137599</c:v>
                </c:pt>
                <c:pt idx="214">
                  <c:v>-0.34097585869171099</c:v>
                </c:pt>
                <c:pt idx="215">
                  <c:v>-0.33890263290112299</c:v>
                </c:pt>
                <c:pt idx="216">
                  <c:v>-0.33684255433137</c:v>
                </c:pt>
                <c:pt idx="217">
                  <c:v>-0.33479555070407202</c:v>
                </c:pt>
                <c:pt idx="218">
                  <c:v>-0.33276154975334099</c:v>
                </c:pt>
                <c:pt idx="219">
                  <c:v>-0.33074047923801198</c:v>
                </c:pt>
                <c:pt idx="220">
                  <c:v>-0.328732266953493</c:v>
                </c:pt>
                <c:pt idx="221">
                  <c:v>-0.326736840743242</c:v>
                </c:pt>
                <c:pt idx="222">
                  <c:v>-0.324754128509882</c:v>
                </c:pt>
                <c:pt idx="223">
                  <c:v>-0.32278405822596401</c:v>
                </c:pt>
                <c:pt idx="224">
                  <c:v>-0.32082655794437898</c:v>
                </c:pt>
                <c:pt idx="225">
                  <c:v>-0.31888155580844302</c:v>
                </c:pt>
                <c:pt idx="226">
                  <c:v>-0.31694898006164302</c:v>
                </c:pt>
                <c:pt idx="227">
                  <c:v>-0.315028759057078</c:v>
                </c:pt>
                <c:pt idx="228">
                  <c:v>-0.31312082126657798</c:v>
                </c:pt>
                <c:pt idx="229">
                  <c:v>-0.31122509528952003</c:v>
                </c:pt>
                <c:pt idx="230">
                  <c:v>-0.309341509861362</c:v>
                </c:pt>
                <c:pt idx="231">
                  <c:v>-0.30746999386186902</c:v>
                </c:pt>
                <c:pt idx="232">
                  <c:v>-0.30561047632307797</c:v>
                </c:pt>
                <c:pt idx="233">
                  <c:v>-0.30376288643697902</c:v>
                </c:pt>
                <c:pt idx="234">
                  <c:v>-0.30192715356293098</c:v>
                </c:pt>
                <c:pt idx="235">
                  <c:v>-0.30010320723482498</c:v>
                </c:pt>
                <c:pt idx="236">
                  <c:v>-0.29829097716798902</c:v>
                </c:pt>
                <c:pt idx="237">
                  <c:v>-0.29649039326584797</c:v>
                </c:pt>
                <c:pt idx="238">
                  <c:v>-0.29470138562634601</c:v>
                </c:pt>
                <c:pt idx="239">
                  <c:v>-0.292923884548138</c:v>
                </c:pt>
                <c:pt idx="240">
                  <c:v>-0.29115782053654699</c:v>
                </c:pt>
                <c:pt idx="241">
                  <c:v>-0.28940312430930898</c:v>
                </c:pt>
                <c:pt idx="242">
                  <c:v>-0.28765972680209401</c:v>
                </c:pt>
                <c:pt idx="243">
                  <c:v>-0.28592755917382801</c:v>
                </c:pt>
                <c:pt idx="244">
                  <c:v>-0.28420655281179802</c:v>
                </c:pt>
                <c:pt idx="245">
                  <c:v>-0.28249663933657199</c:v>
                </c:pt>
                <c:pt idx="246">
                  <c:v>-0.28079775060671402</c:v>
                </c:pt>
                <c:pt idx="247">
                  <c:v>-0.27910981872331703</c:v>
                </c:pt>
                <c:pt idx="248">
                  <c:v>-0.27743277603435401</c:v>
                </c:pt>
                <c:pt idx="249">
                  <c:v>-0.27576655513884202</c:v>
                </c:pt>
                <c:pt idx="250">
                  <c:v>-0.27411108889084801</c:v>
                </c:pt>
                <c:pt idx="251">
                  <c:v>-0.27246631040330599</c:v>
                </c:pt>
                <c:pt idx="252">
                  <c:v>-0.27083215305168801</c:v>
                </c:pt>
                <c:pt idx="253">
                  <c:v>-0.26920855047750197</c:v>
                </c:pt>
                <c:pt idx="254">
                  <c:v>-0.26759543659164398</c:v>
                </c:pt>
                <c:pt idx="255">
                  <c:v>-0.26599274557759001</c:v>
                </c:pt>
                <c:pt idx="256">
                  <c:v>-0.26440041189444602</c:v>
                </c:pt>
                <c:pt idx="257">
                  <c:v>-0.262818370279855</c:v>
                </c:pt>
                <c:pt idx="258">
                  <c:v>-0.26124655575276101</c:v>
                </c:pt>
                <c:pt idx="259">
                  <c:v>-0.25968490361604102</c:v>
                </c:pt>
                <c:pt idx="260">
                  <c:v>-0.25813334945899802</c:v>
                </c:pt>
                <c:pt idx="261">
                  <c:v>-0.25659182915974199</c:v>
                </c:pt>
                <c:pt idx="262">
                  <c:v>-0.255060278887423</c:v>
                </c:pt>
                <c:pt idx="263">
                  <c:v>-0.25353863510436397</c:v>
                </c:pt>
                <c:pt idx="264">
                  <c:v>-0.25202683456806502</c:v>
                </c:pt>
                <c:pt idx="265">
                  <c:v>-0.25052481433309098</c:v>
                </c:pt>
                <c:pt idx="266">
                  <c:v>-0.24903251175285801</c:v>
                </c:pt>
                <c:pt idx="267">
                  <c:v>-0.24754986448130001</c:v>
                </c:pt>
                <c:pt idx="268">
                  <c:v>-0.24607681047444099</c:v>
                </c:pt>
                <c:pt idx="269">
                  <c:v>-0.244613287991855</c:v>
                </c:pt>
                <c:pt idx="270">
                  <c:v>-0.24315923559803099</c:v>
                </c:pt>
                <c:pt idx="271">
                  <c:v>-0.24171459216364599</c:v>
                </c:pt>
                <c:pt idx="272">
                  <c:v>-0.24027929686673599</c:v>
                </c:pt>
                <c:pt idx="273">
                  <c:v>-0.23885328919378099</c:v>
                </c:pt>
                <c:pt idx="274">
                  <c:v>-0.23743650894070101</c:v>
                </c:pt>
                <c:pt idx="275">
                  <c:v>-0.23602889621376499</c:v>
                </c:pt>
                <c:pt idx="276">
                  <c:v>-0.234630391430416</c:v>
                </c:pt>
                <c:pt idx="277">
                  <c:v>-0.23324093532001799</c:v>
                </c:pt>
                <c:pt idx="278">
                  <c:v>-0.231860468924522</c:v>
                </c:pt>
                <c:pt idx="279">
                  <c:v>-0.23048893359905301</c:v>
                </c:pt>
                <c:pt idx="280">
                  <c:v>-0.22912627101243299</c:v>
                </c:pt>
                <c:pt idx="281">
                  <c:v>-0.227772423147618</c:v>
                </c:pt>
                <c:pt idx="282">
                  <c:v>-0.22642733230207801</c:v>
                </c:pt>
                <c:pt idx="283">
                  <c:v>-0.22509094108810199</c:v>
                </c:pt>
                <c:pt idx="284">
                  <c:v>-0.22376319243303899</c:v>
                </c:pt>
                <c:pt idx="285">
                  <c:v>-0.22244402957947701</c:v>
                </c:pt>
                <c:pt idx="286">
                  <c:v>-0.22113339608535901</c:v>
                </c:pt>
                <c:pt idx="287">
                  <c:v>-0.21983123582403999</c:v>
                </c:pt>
                <c:pt idx="288">
                  <c:v>-0.21853749298428499</c:v>
                </c:pt>
                <c:pt idx="289">
                  <c:v>-0.217252112070212</c:v>
                </c:pt>
                <c:pt idx="290">
                  <c:v>-0.21597503790118</c:v>
                </c:pt>
                <c:pt idx="291">
                  <c:v>-0.21470621561162401</c:v>
                </c:pt>
                <c:pt idx="292">
                  <c:v>-0.21344559065084201</c:v>
                </c:pt>
                <c:pt idx="293">
                  <c:v>-0.21219310878272701</c:v>
                </c:pt>
                <c:pt idx="294">
                  <c:v>-0.21094871608545701</c:v>
                </c:pt>
                <c:pt idx="295">
                  <c:v>-0.20971235895113299</c:v>
                </c:pt>
                <c:pt idx="296">
                  <c:v>-0.20848398408537899</c:v>
                </c:pt>
                <c:pt idx="297">
                  <c:v>-0.207263538506892</c:v>
                </c:pt>
                <c:pt idx="298">
                  <c:v>-0.20605096954695501</c:v>
                </c:pt>
                <c:pt idx="299">
                  <c:v>-0.20484622484890799</c:v>
                </c:pt>
                <c:pt idx="300">
                  <c:v>-0.203649252367578</c:v>
                </c:pt>
                <c:pt idx="301">
                  <c:v>-0.20246000036867101</c:v>
                </c:pt>
                <c:pt idx="302">
                  <c:v>-0.20127841742813499</c:v>
                </c:pt>
                <c:pt idx="303">
                  <c:v>-0.20010445243147601</c:v>
                </c:pt>
                <c:pt idx="304">
                  <c:v>-0.198938054573048</c:v>
                </c:pt>
                <c:pt idx="305">
                  <c:v>-0.19777917335530901</c:v>
                </c:pt>
                <c:pt idx="306">
                  <c:v>-0.19662775858804099</c:v>
                </c:pt>
                <c:pt idx="307">
                  <c:v>-0.195483760387545</c:v>
                </c:pt>
                <c:pt idx="308">
                  <c:v>-0.19434712917580399</c:v>
                </c:pt>
                <c:pt idx="309">
                  <c:v>-0.19321781567961499</c:v>
                </c:pt>
                <c:pt idx="310">
                  <c:v>-0.19209577092970001</c:v>
                </c:pt>
                <c:pt idx="311">
                  <c:v>-0.19098094625978199</c:v>
                </c:pt>
                <c:pt idx="312">
                  <c:v>-0.18987329330564501</c:v>
                </c:pt>
                <c:pt idx="313">
                  <c:v>-0.18877276400415899</c:v>
                </c:pt>
                <c:pt idx="314">
                  <c:v>-0.18767931059229301</c:v>
                </c:pt>
                <c:pt idx="315">
                  <c:v>-0.18659288560609799</c:v>
                </c:pt>
                <c:pt idx="316">
                  <c:v>-0.18551344187966601</c:v>
                </c:pt>
                <c:pt idx="317">
                  <c:v>-0.18444093254407701</c:v>
                </c:pt>
                <c:pt idx="318">
                  <c:v>-0.18337531102631899</c:v>
                </c:pt>
                <c:pt idx="319">
                  <c:v>-0.18231653104818801</c:v>
                </c:pt>
                <c:pt idx="320">
                  <c:v>-0.18126454662517899</c:v>
                </c:pt>
                <c:pt idx="321">
                  <c:v>-0.180219312065344</c:v>
                </c:pt>
                <c:pt idx="322">
                  <c:v>-0.17918078196815099</c:v>
                </c:pt>
                <c:pt idx="323">
                  <c:v>-0.178148911223308</c:v>
                </c:pt>
                <c:pt idx="324">
                  <c:v>-0.17712365500958999</c:v>
                </c:pt>
                <c:pt idx="325">
                  <c:v>-0.17610496879363599</c:v>
                </c:pt>
                <c:pt idx="326">
                  <c:v>-0.175092808328741</c:v>
                </c:pt>
                <c:pt idx="327">
                  <c:v>-0.17408712965363099</c:v>
                </c:pt>
                <c:pt idx="328">
                  <c:v>-0.17308788909122699</c:v>
                </c:pt>
                <c:pt idx="329">
                  <c:v>-0.172095043247394</c:v>
                </c:pt>
                <c:pt idx="330">
                  <c:v>-0.171108549009685</c:v>
                </c:pt>
                <c:pt idx="331">
                  <c:v>-0.17012836354606101</c:v>
                </c:pt>
                <c:pt idx="332">
                  <c:v>-0.16915444430361601</c:v>
                </c:pt>
                <c:pt idx="333">
                  <c:v>-0.168186749007283</c:v>
                </c:pt>
                <c:pt idx="334">
                  <c:v>-0.16722523565853301</c:v>
                </c:pt>
                <c:pt idx="335">
                  <c:v>-0.16626986253406201</c:v>
                </c:pt>
                <c:pt idx="336">
                  <c:v>-0.16532058818447801</c:v>
                </c:pt>
                <c:pt idx="337">
                  <c:v>-0.16437737143296799</c:v>
                </c:pt>
                <c:pt idx="338">
                  <c:v>-0.16344017137397299</c:v>
                </c:pt>
                <c:pt idx="339">
                  <c:v>-0.16250894737183899</c:v>
                </c:pt>
                <c:pt idx="340">
                  <c:v>-0.161583659059478</c:v>
                </c:pt>
                <c:pt idx="341">
                  <c:v>-0.160664266337009</c:v>
                </c:pt>
                <c:pt idx="342">
                  <c:v>-0.15975072937040299</c:v>
                </c:pt>
                <c:pt idx="343">
                  <c:v>-0.15884300859012099</c:v>
                </c:pt>
                <c:pt idx="344">
                  <c:v>-0.157941064689744</c:v>
                </c:pt>
                <c:pt idx="345">
                  <c:v>-0.15704485862460099</c:v>
                </c:pt>
                <c:pt idx="346">
                  <c:v>-0.15615435161039301</c:v>
                </c:pt>
                <c:pt idx="347">
                  <c:v>-0.155269505121815</c:v>
                </c:pt>
                <c:pt idx="348">
                  <c:v>-0.15439028089116999</c:v>
                </c:pt>
                <c:pt idx="349">
                  <c:v>-0.153516640906986</c:v>
                </c:pt>
                <c:pt idx="350">
                  <c:v>-0.15264854741262601</c:v>
                </c:pt>
                <c:pt idx="351">
                  <c:v>-0.15178596290490101</c:v>
                </c:pt>
                <c:pt idx="352">
                  <c:v>-0.15092885013267199</c:v>
                </c:pt>
                <c:pt idx="353">
                  <c:v>-0.15007717209546301</c:v>
                </c:pt>
                <c:pt idx="354">
                  <c:v>-0.149230892042059</c:v>
                </c:pt>
                <c:pt idx="355">
                  <c:v>-0.148389973469118</c:v>
                </c:pt>
                <c:pt idx="356">
                  <c:v>-0.14755438011976599</c:v>
                </c:pt>
                <c:pt idx="357">
                  <c:v>-0.14672407598220799</c:v>
                </c:pt>
                <c:pt idx="358">
                  <c:v>-0.14589902528832399</c:v>
                </c:pt>
                <c:pt idx="359">
                  <c:v>-0.145079192512276</c:v>
                </c:pt>
                <c:pt idx="360">
                  <c:v>-0.14426454236911301</c:v>
                </c:pt>
                <c:pt idx="361">
                  <c:v>-0.14345503981336999</c:v>
                </c:pt>
                <c:pt idx="362">
                  <c:v>-0.14265065003767599</c:v>
                </c:pt>
                <c:pt idx="363">
                  <c:v>-0.14185133847136</c:v>
                </c:pt>
                <c:pt idx="364">
                  <c:v>-0.14105707077905599</c:v>
                </c:pt>
                <c:pt idx="365">
                  <c:v>-0.140267812859318</c:v>
                </c:pt>
                <c:pt idx="366">
                  <c:v>-0.13948353084322099</c:v>
                </c:pt>
                <c:pt idx="367">
                  <c:v>-0.13870419109298099</c:v>
                </c:pt>
                <c:pt idx="368">
                  <c:v>-0.13792976020056599</c:v>
                </c:pt>
                <c:pt idx="369">
                  <c:v>-0.13716020498631501</c:v>
                </c:pt>
                <c:pt idx="370">
                  <c:v>-0.136395492497556</c:v>
                </c:pt>
                <c:pt idx="371">
                  <c:v>-0.135635590007226</c:v>
                </c:pt>
                <c:pt idx="372">
                  <c:v>-0.13488046501250001</c:v>
                </c:pt>
                <c:pt idx="373">
                  <c:v>-0.13413008523341499</c:v>
                </c:pt>
                <c:pt idx="374">
                  <c:v>-0.13338441861150299</c:v>
                </c:pt>
                <c:pt idx="375">
                  <c:v>-0.13264343330842501</c:v>
                </c:pt>
                <c:pt idx="376">
                  <c:v>-0.13190709770460601</c:v>
                </c:pt>
                <c:pt idx="377">
                  <c:v>-0.13117538039787999</c:v>
                </c:pt>
                <c:pt idx="378">
                  <c:v>-0.13044825020213099</c:v>
                </c:pt>
                <c:pt idx="379">
                  <c:v>-0.12972567614594599</c:v>
                </c:pt>
                <c:pt idx="380">
                  <c:v>-0.12900762747126199</c:v>
                </c:pt>
                <c:pt idx="381">
                  <c:v>-0.12829407363202999</c:v>
                </c:pt>
                <c:pt idx="382">
                  <c:v>-0.12758498429286599</c:v>
                </c:pt>
                <c:pt idx="383">
                  <c:v>-0.126880329327727</c:v>
                </c:pt>
                <c:pt idx="384">
                  <c:v>-0.12618007881857199</c:v>
                </c:pt>
                <c:pt idx="385">
                  <c:v>-0.12548420305404201</c:v>
                </c:pt>
                <c:pt idx="386">
                  <c:v>-0.124792672528134</c:v>
                </c:pt>
                <c:pt idx="387">
                  <c:v>-0.124105457938887</c:v>
                </c:pt>
                <c:pt idx="388">
                  <c:v>-0.123422530187073</c:v>
                </c:pt>
                <c:pt idx="389">
                  <c:v>-0.122743860374882</c:v>
                </c:pt>
                <c:pt idx="390">
                  <c:v>-0.122069419804628</c:v>
                </c:pt>
                <c:pt idx="391">
                  <c:v>-0.121399179977451</c:v>
                </c:pt>
                <c:pt idx="392">
                  <c:v>-0.12073311259201901</c:v>
                </c:pt>
                <c:pt idx="393">
                  <c:v>-0.12007118954325099</c:v>
                </c:pt>
                <c:pt idx="394">
                  <c:v>-0.119413382921026</c:v>
                </c:pt>
                <c:pt idx="395">
                  <c:v>-0.11875966500891701</c:v>
                </c:pt>
                <c:pt idx="396">
                  <c:v>-0.118110008282911</c:v>
                </c:pt>
                <c:pt idx="397">
                  <c:v>-0.117464385410152</c:v>
                </c:pt>
                <c:pt idx="398">
                  <c:v>-0.116822769247676</c:v>
                </c:pt>
                <c:pt idx="399">
                  <c:v>-0.116185132841161</c:v>
                </c:pt>
                <c:pt idx="400">
                  <c:v>-0.115551449423675</c:v>
                </c:pt>
                <c:pt idx="401">
                  <c:v>-0.114921692414437</c:v>
                </c:pt>
                <c:pt idx="402">
                  <c:v>-0.114295835417579</c:v>
                </c:pt>
                <c:pt idx="403">
                  <c:v>-0.113673852220914</c:v>
                </c:pt>
                <c:pt idx="404">
                  <c:v>-0.11305571679471001</c:v>
                </c:pt>
                <c:pt idx="405">
                  <c:v>-0.112441403290476</c:v>
                </c:pt>
                <c:pt idx="406">
                  <c:v>-0.11183088603974201</c:v>
                </c:pt>
                <c:pt idx="407">
                  <c:v>-0.111224139552854</c:v>
                </c:pt>
                <c:pt idx="408">
                  <c:v>-0.110621138517775</c:v>
                </c:pt>
                <c:pt idx="409">
                  <c:v>-0.110021857798885</c:v>
                </c:pt>
                <c:pt idx="410">
                  <c:v>-0.109426272435797</c:v>
                </c:pt>
                <c:pt idx="411">
                  <c:v>-0.10883435764216701</c:v>
                </c:pt>
                <c:pt idx="412">
                  <c:v>-0.10824608880452299</c:v>
                </c:pt>
                <c:pt idx="413">
                  <c:v>-0.107661441481089</c:v>
                </c:pt>
                <c:pt idx="414">
                  <c:v>-0.107080391400623</c:v>
                </c:pt>
                <c:pt idx="415">
                  <c:v>-0.10650291446125799</c:v>
                </c:pt>
                <c:pt idx="416">
                  <c:v>-0.105928986729346</c:v>
                </c:pt>
                <c:pt idx="417">
                  <c:v>-0.105358584438315</c:v>
                </c:pt>
                <c:pt idx="418">
                  <c:v>-0.104791683987529</c:v>
                </c:pt>
                <c:pt idx="419">
                  <c:v>-0.10422826194114899</c:v>
                </c:pt>
                <c:pt idx="420">
                  <c:v>-0.103668295027011</c:v>
                </c:pt>
                <c:pt idx="421">
                  <c:v>-0.103111760135501</c:v>
                </c:pt>
                <c:pt idx="422">
                  <c:v>-0.10255863431843899</c:v>
                </c:pt>
                <c:pt idx="423">
                  <c:v>-0.102008894787972</c:v>
                </c:pt>
                <c:pt idx="424">
                  <c:v>-0.10146251891547101</c:v>
                </c:pt>
                <c:pt idx="425">
                  <c:v>-0.100919484230433</c:v>
                </c:pt>
                <c:pt idx="426">
                  <c:v>-0.100379768419391</c:v>
                </c:pt>
                <c:pt idx="427">
                  <c:v>-9.9843349324828704E-2</c:v>
                </c:pt>
                <c:pt idx="428">
                  <c:v>-9.9310204944105099E-2</c:v>
                </c:pt>
                <c:pt idx="429">
                  <c:v>-9.8780313428381797E-2</c:v>
                </c:pt>
                <c:pt idx="430">
                  <c:v>-9.8253653081557396E-2</c:v>
                </c:pt>
                <c:pt idx="431">
                  <c:v>-9.7730202359208401E-2</c:v>
                </c:pt>
                <c:pt idx="432">
                  <c:v>-9.7209939867536704E-2</c:v>
                </c:pt>
                <c:pt idx="433">
                  <c:v>-9.6692844362322894E-2</c:v>
                </c:pt>
                <c:pt idx="434">
                  <c:v>-9.6178894747885796E-2</c:v>
                </c:pt>
                <c:pt idx="435">
                  <c:v>-9.5668070076048897E-2</c:v>
                </c:pt>
                <c:pt idx="436">
                  <c:v>-9.5160349545111794E-2</c:v>
                </c:pt>
                <c:pt idx="437">
                  <c:v>-9.46557124988293E-2</c:v>
                </c:pt>
                <c:pt idx="438">
                  <c:v>-9.4154138425395495E-2</c:v>
                </c:pt>
                <c:pt idx="439">
                  <c:v>-9.3655606956434795E-2</c:v>
                </c:pt>
                <c:pt idx="440">
                  <c:v>-9.3160097865998895E-2</c:v>
                </c:pt>
                <c:pt idx="441">
                  <c:v>-9.2667591069570093E-2</c:v>
                </c:pt>
                <c:pt idx="442">
                  <c:v>-9.2178066623070307E-2</c:v>
                </c:pt>
                <c:pt idx="443">
                  <c:v>-9.1691504721876801E-2</c:v>
                </c:pt>
                <c:pt idx="444">
                  <c:v>-9.1207885699843796E-2</c:v>
                </c:pt>
                <c:pt idx="445">
                  <c:v>-9.0727190028330504E-2</c:v>
                </c:pt>
                <c:pt idx="446">
                  <c:v>-9.0249398315234403E-2</c:v>
                </c:pt>
                <c:pt idx="447">
                  <c:v>-8.9774491304031798E-2</c:v>
                </c:pt>
                <c:pt idx="448">
                  <c:v>-8.93024498728235E-2</c:v>
                </c:pt>
                <c:pt idx="449">
                  <c:v>-8.8833255033387404E-2</c:v>
                </c:pt>
                <c:pt idx="450">
                  <c:v>-8.8366887930235699E-2</c:v>
                </c:pt>
                <c:pt idx="451">
                  <c:v>-8.7903329839680605E-2</c:v>
                </c:pt>
                <c:pt idx="452">
                  <c:v>-8.7442562168902602E-2</c:v>
                </c:pt>
                <c:pt idx="453">
                  <c:v>-8.6984566455028306E-2</c:v>
                </c:pt>
                <c:pt idx="454">
                  <c:v>-8.6529324364211901E-2</c:v>
                </c:pt>
                <c:pt idx="455">
                  <c:v>-8.6076817690723006E-2</c:v>
                </c:pt>
                <c:pt idx="456">
                  <c:v>-8.5627028356041093E-2</c:v>
                </c:pt>
                <c:pt idx="457">
                  <c:v>-8.5179938407955305E-2</c:v>
                </c:pt>
                <c:pt idx="458">
                  <c:v>-8.4735530019669797E-2</c:v>
                </c:pt>
                <c:pt idx="459">
                  <c:v>-8.4293785488916098E-2</c:v>
                </c:pt>
                <c:pt idx="460">
                  <c:v>-8.3854687237070194E-2</c:v>
                </c:pt>
                <c:pt idx="461">
                  <c:v>-8.3418217808275893E-2</c:v>
                </c:pt>
                <c:pt idx="462">
                  <c:v>-8.2984359868573707E-2</c:v>
                </c:pt>
                <c:pt idx="463">
                  <c:v>-8.2553096205035995E-2</c:v>
                </c:pt>
                <c:pt idx="464">
                  <c:v>-8.2124409724907602E-2</c:v>
                </c:pt>
                <c:pt idx="465">
                  <c:v>-8.1698283454751802E-2</c:v>
                </c:pt>
                <c:pt idx="466">
                  <c:v>-8.1274700539602507E-2</c:v>
                </c:pt>
                <c:pt idx="467">
                  <c:v>-8.0853644242122102E-2</c:v>
                </c:pt>
                <c:pt idx="468">
                  <c:v>-8.0435097941764302E-2</c:v>
                </c:pt>
                <c:pt idx="469">
                  <c:v>-8.00190451339437E-2</c:v>
                </c:pt>
                <c:pt idx="470">
                  <c:v>-7.9605469429209694E-2</c:v>
                </c:pt>
                <c:pt idx="471">
                  <c:v>-7.9194354552427099E-2</c:v>
                </c:pt>
                <c:pt idx="472">
                  <c:v>-7.8785684341961301E-2</c:v>
                </c:pt>
                <c:pt idx="473">
                  <c:v>-7.8379442748869502E-2</c:v>
                </c:pt>
                <c:pt idx="474">
                  <c:v>-7.7975613836097801E-2</c:v>
                </c:pt>
                <c:pt idx="475">
                  <c:v>-7.7574181777682605E-2</c:v>
                </c:pt>
                <c:pt idx="476">
                  <c:v>-7.7175130857958602E-2</c:v>
                </c:pt>
                <c:pt idx="477">
                  <c:v>-7.67784454707717E-2</c:v>
                </c:pt>
                <c:pt idx="478">
                  <c:v>-7.6384110118697002E-2</c:v>
                </c:pt>
                <c:pt idx="479">
                  <c:v>-7.5992109412262698E-2</c:v>
                </c:pt>
                <c:pt idx="480">
                  <c:v>-7.5602428069179106E-2</c:v>
                </c:pt>
                <c:pt idx="481">
                  <c:v>-7.5215050913572806E-2</c:v>
                </c:pt>
                <c:pt idx="482">
                  <c:v>-7.48299628752261E-2</c:v>
                </c:pt>
                <c:pt idx="483">
                  <c:v>-7.4447148988822306E-2</c:v>
                </c:pt>
                <c:pt idx="484">
                  <c:v>-7.4066594393195004E-2</c:v>
                </c:pt>
                <c:pt idx="485">
                  <c:v>-7.3688284330583997E-2</c:v>
                </c:pt>
                <c:pt idx="486">
                  <c:v>-7.3312204145895093E-2</c:v>
                </c:pt>
                <c:pt idx="487">
                  <c:v>-7.2938339285965798E-2</c:v>
                </c:pt>
                <c:pt idx="488">
                  <c:v>-7.2566675298836106E-2</c:v>
                </c:pt>
                <c:pt idx="489">
                  <c:v>-7.2197197833023599E-2</c:v>
                </c:pt>
                <c:pt idx="490">
                  <c:v>-7.1829892636804796E-2</c:v>
                </c:pt>
                <c:pt idx="491">
                  <c:v>-7.1464745557500597E-2</c:v>
                </c:pt>
                <c:pt idx="492">
                  <c:v>-7.1101742540766594E-2</c:v>
                </c:pt>
                <c:pt idx="493">
                  <c:v>-7.0740869629889694E-2</c:v>
                </c:pt>
                <c:pt idx="494">
                  <c:v>-7.0382112965087701E-2</c:v>
                </c:pt>
                <c:pt idx="495">
                  <c:v>-7.0025458782815506E-2</c:v>
                </c:pt>
                <c:pt idx="496">
                  <c:v>-6.9670893415075E-2</c:v>
                </c:pt>
                <c:pt idx="497">
                  <c:v>-6.9318403288730707E-2</c:v>
                </c:pt>
                <c:pt idx="498">
                  <c:v>-6.8967974924829797E-2</c:v>
                </c:pt>
                <c:pt idx="499">
                  <c:v>-6.8619594937926298E-2</c:v>
                </c:pt>
                <c:pt idx="500">
                  <c:v>-6.8273250035411695E-2</c:v>
                </c:pt>
                <c:pt idx="501">
                  <c:v>-6.7928927016848495E-2</c:v>
                </c:pt>
                <c:pt idx="502">
                  <c:v>-6.7586612773309504E-2</c:v>
                </c:pt>
                <c:pt idx="503">
                  <c:v>-6.7246294286721395E-2</c:v>
                </c:pt>
                <c:pt idx="504">
                  <c:v>-6.6907958629213601E-2</c:v>
                </c:pt>
                <c:pt idx="505">
                  <c:v>-6.6571592962470505E-2</c:v>
                </c:pt>
                <c:pt idx="506">
                  <c:v>-6.6237184537089794E-2</c:v>
                </c:pt>
                <c:pt idx="507">
                  <c:v>-6.5904720691943697E-2</c:v>
                </c:pt>
                <c:pt idx="508">
                  <c:v>-6.55741888535466E-2</c:v>
                </c:pt>
                <c:pt idx="509">
                  <c:v>-6.5245576535425703E-2</c:v>
                </c:pt>
                <c:pt idx="510">
                  <c:v>-6.4918871337496506E-2</c:v>
                </c:pt>
                <c:pt idx="511">
                  <c:v>-6.4594060945443399E-2</c:v>
                </c:pt>
                <c:pt idx="512">
                  <c:v>-6.4271133130104102E-2</c:v>
                </c:pt>
                <c:pt idx="513">
                  <c:v>-6.3950075746857904E-2</c:v>
                </c:pt>
                <c:pt idx="514">
                  <c:v>-6.3630876735020006E-2</c:v>
                </c:pt>
                <c:pt idx="515">
                  <c:v>-6.3313524117238201E-2</c:v>
                </c:pt>
                <c:pt idx="516">
                  <c:v>-6.2998005998895698E-2</c:v>
                </c:pt>
                <c:pt idx="517">
                  <c:v>-6.2684310567516596E-2</c:v>
                </c:pt>
                <c:pt idx="518">
                  <c:v>-6.2372426092176698E-2</c:v>
                </c:pt>
                <c:pt idx="519">
                  <c:v>-6.2062340922918201E-2</c:v>
                </c:pt>
                <c:pt idx="520">
                  <c:v>-6.1754043490168602E-2</c:v>
                </c:pt>
                <c:pt idx="521">
                  <c:v>-6.1447522304163803E-2</c:v>
                </c:pt>
                <c:pt idx="522">
                  <c:v>-6.1142765954375101E-2</c:v>
                </c:pt>
                <c:pt idx="523">
                  <c:v>-6.0839763108941097E-2</c:v>
                </c:pt>
                <c:pt idx="524">
                  <c:v>-6.0538502514102602E-2</c:v>
                </c:pt>
                <c:pt idx="525">
                  <c:v>-6.0238972993642302E-2</c:v>
                </c:pt>
                <c:pt idx="526">
                  <c:v>-5.9941163448328401E-2</c:v>
                </c:pt>
                <c:pt idx="527">
                  <c:v>-5.9645062855362203E-2</c:v>
                </c:pt>
                <c:pt idx="528">
                  <c:v>-5.9350660267829397E-2</c:v>
                </c:pt>
                <c:pt idx="529">
                  <c:v>-5.9057944814156202E-2</c:v>
                </c:pt>
                <c:pt idx="530">
                  <c:v>-5.8766905697567699E-2</c:v>
                </c:pt>
                <c:pt idx="531">
                  <c:v>-5.8477532195552399E-2</c:v>
                </c:pt>
                <c:pt idx="532">
                  <c:v>-5.81898136593288E-2</c:v>
                </c:pt>
                <c:pt idx="533">
                  <c:v>-5.7903739513316503E-2</c:v>
                </c:pt>
                <c:pt idx="534">
                  <c:v>-5.7619299254611303E-2</c:v>
                </c:pt>
                <c:pt idx="535">
                  <c:v>-5.7336482452463797E-2</c:v>
                </c:pt>
                <c:pt idx="536">
                  <c:v>-5.7055278747761798E-2</c:v>
                </c:pt>
                <c:pt idx="537">
                  <c:v>-5.6775677852516797E-2</c:v>
                </c:pt>
                <c:pt idx="538">
                  <c:v>-5.6497669549353903E-2</c:v>
                </c:pt>
                <c:pt idx="539">
                  <c:v>-5.6221243691005097E-2</c:v>
                </c:pt>
                <c:pt idx="540">
                  <c:v>-5.5946390199807301E-2</c:v>
                </c:pt>
                <c:pt idx="541">
                  <c:v>-5.5673099067202698E-2</c:v>
                </c:pt>
                <c:pt idx="542">
                  <c:v>-5.5401360353243903E-2</c:v>
                </c:pt>
                <c:pt idx="543">
                  <c:v>-5.5131164186101499E-2</c:v>
                </c:pt>
                <c:pt idx="544">
                  <c:v>-5.4862500761576498E-2</c:v>
                </c:pt>
                <c:pt idx="545">
                  <c:v>-5.4595360342615501E-2</c:v>
                </c:pt>
                <c:pt idx="546">
                  <c:v>-5.4329733258829199E-2</c:v>
                </c:pt>
                <c:pt idx="547">
                  <c:v>-5.4065609906015298E-2</c:v>
                </c:pt>
                <c:pt idx="548">
                  <c:v>-5.3802980745684001E-2</c:v>
                </c:pt>
                <c:pt idx="549">
                  <c:v>-5.3541836304587503E-2</c:v>
                </c:pt>
                <c:pt idx="550">
                  <c:v>-5.3282167174252403E-2</c:v>
                </c:pt>
                <c:pt idx="551">
                  <c:v>-5.30239640105164E-2</c:v>
                </c:pt>
                <c:pt idx="552">
                  <c:v>-5.2767217533066998E-2</c:v>
                </c:pt>
                <c:pt idx="553">
                  <c:v>-5.2511918524985497E-2</c:v>
                </c:pt>
                <c:pt idx="554">
                  <c:v>-5.2258057832291802E-2</c:v>
                </c:pt>
                <c:pt idx="555">
                  <c:v>-5.2005626363495303E-2</c:v>
                </c:pt>
                <c:pt idx="556">
                  <c:v>-5.1754615089146701E-2</c:v>
                </c:pt>
                <c:pt idx="557">
                  <c:v>-5.1505015041394701E-2</c:v>
                </c:pt>
                <c:pt idx="558">
                  <c:v>-5.1256817313544999E-2</c:v>
                </c:pt>
                <c:pt idx="559">
                  <c:v>-5.1010013059622702E-2</c:v>
                </c:pt>
                <c:pt idx="560">
                  <c:v>-5.0764593493938297E-2</c:v>
                </c:pt>
                <c:pt idx="561">
                  <c:v>-5.0520549890656401E-2</c:v>
                </c:pt>
                <c:pt idx="562">
                  <c:v>-5.0277873583368202E-2</c:v>
                </c:pt>
                <c:pt idx="563">
                  <c:v>-5.0036555964665899E-2</c:v>
                </c:pt>
                <c:pt idx="564">
                  <c:v>-4.9796588485721598E-2</c:v>
                </c:pt>
                <c:pt idx="565">
                  <c:v>-4.9557962655868398E-2</c:v>
                </c:pt>
                <c:pt idx="566">
                  <c:v>-4.9320670042184801E-2</c:v>
                </c:pt>
                <c:pt idx="567">
                  <c:v>-4.9084702269082299E-2</c:v>
                </c:pt>
                <c:pt idx="568">
                  <c:v>-4.8850051017895899E-2</c:v>
                </c:pt>
                <c:pt idx="569">
                  <c:v>-4.86167080264771E-2</c:v>
                </c:pt>
                <c:pt idx="570">
                  <c:v>-4.8384665088791301E-2</c:v>
                </c:pt>
                <c:pt idx="571">
                  <c:v>-4.8153914054516203E-2</c:v>
                </c:pt>
                <c:pt idx="572">
                  <c:v>-4.7924446828644697E-2</c:v>
                </c:pt>
                <c:pt idx="573">
                  <c:v>-4.7696255371090103E-2</c:v>
                </c:pt>
                <c:pt idx="574">
                  <c:v>-4.7469331696293998E-2</c:v>
                </c:pt>
                <c:pt idx="575">
                  <c:v>-4.72436678728375E-2</c:v>
                </c:pt>
                <c:pt idx="576">
                  <c:v>-4.7019256023054998E-2</c:v>
                </c:pt>
                <c:pt idx="577">
                  <c:v>-4.6796088322651003E-2</c:v>
                </c:pt>
                <c:pt idx="578">
                  <c:v>-4.6574157000319298E-2</c:v>
                </c:pt>
                <c:pt idx="579">
                  <c:v>-4.6353454337365603E-2</c:v>
                </c:pt>
                <c:pt idx="580">
                  <c:v>-4.6133972667332199E-2</c:v>
                </c:pt>
                <c:pt idx="581">
                  <c:v>-4.5915704375626198E-2</c:v>
                </c:pt>
                <c:pt idx="582">
                  <c:v>-4.56986418991496E-2</c:v>
                </c:pt>
                <c:pt idx="583">
                  <c:v>-4.5482777725932802E-2</c:v>
                </c:pt>
                <c:pt idx="584">
                  <c:v>-4.5268104394770498E-2</c:v>
                </c:pt>
                <c:pt idx="585">
                  <c:v>-4.5054614494860201E-2</c:v>
                </c:pt>
                <c:pt idx="586">
                  <c:v>-4.4842300665443098E-2</c:v>
                </c:pt>
                <c:pt idx="587">
                  <c:v>-4.46311555954488E-2</c:v>
                </c:pt>
                <c:pt idx="588">
                  <c:v>-4.4421172023140901E-2</c:v>
                </c:pt>
                <c:pt idx="589">
                  <c:v>-4.4212342735766602E-2</c:v>
                </c:pt>
                <c:pt idx="590">
                  <c:v>-4.4004660569208098E-2</c:v>
                </c:pt>
                <c:pt idx="591">
                  <c:v>-4.3798118407636602E-2</c:v>
                </c:pt>
                <c:pt idx="592">
                  <c:v>-4.3592709183169598E-2</c:v>
                </c:pt>
                <c:pt idx="593">
                  <c:v>-4.3388425875529602E-2</c:v>
                </c:pt>
                <c:pt idx="594">
                  <c:v>-4.3185261511705902E-2</c:v>
                </c:pt>
                <c:pt idx="595">
                  <c:v>-4.29832091656192E-2</c:v>
                </c:pt>
                <c:pt idx="596">
                  <c:v>-4.2782261957787698E-2</c:v>
                </c:pt>
                <c:pt idx="597">
                  <c:v>-4.2582413054996701E-2</c:v>
                </c:pt>
                <c:pt idx="598">
                  <c:v>-4.2383655669969898E-2</c:v>
                </c:pt>
                <c:pt idx="599">
                  <c:v>-4.2185983061043403E-2</c:v>
                </c:pt>
                <c:pt idx="600">
                  <c:v>-4.1989388531841899E-2</c:v>
                </c:pt>
                <c:pt idx="601">
                  <c:v>-4.17938654309577E-2</c:v>
                </c:pt>
                <c:pt idx="602">
                  <c:v>-4.1599407151631601E-2</c:v>
                </c:pt>
                <c:pt idx="603">
                  <c:v>-4.1406007131436197E-2</c:v>
                </c:pt>
                <c:pt idx="604">
                  <c:v>-4.1213658851962001E-2</c:v>
                </c:pt>
                <c:pt idx="605">
                  <c:v>-4.1022355838504797E-2</c:v>
                </c:pt>
                <c:pt idx="606">
                  <c:v>-4.08320916597565E-2</c:v>
                </c:pt>
                <c:pt idx="607">
                  <c:v>-4.0642859927497797E-2</c:v>
                </c:pt>
                <c:pt idx="608">
                  <c:v>-4.04546542962924E-2</c:v>
                </c:pt>
                <c:pt idx="609">
                  <c:v>-4.0267468463184797E-2</c:v>
                </c:pt>
                <c:pt idx="610">
                  <c:v>-4.0081296167398903E-2</c:v>
                </c:pt>
                <c:pt idx="611">
                  <c:v>-3.98961311900402E-2</c:v>
                </c:pt>
                <c:pt idx="612">
                  <c:v>-3.9711967353798901E-2</c:v>
                </c:pt>
                <c:pt idx="613">
                  <c:v>-3.9528798522656103E-2</c:v>
                </c:pt>
                <c:pt idx="614">
                  <c:v>-3.9346618601591499E-2</c:v>
                </c:pt>
                <c:pt idx="615">
                  <c:v>-3.9165421536293897E-2</c:v>
                </c:pt>
                <c:pt idx="616">
                  <c:v>-3.89852013128731E-2</c:v>
                </c:pt>
                <c:pt idx="617">
                  <c:v>-3.8805951957574601E-2</c:v>
                </c:pt>
                <c:pt idx="618">
                  <c:v>-3.8627667536495998E-2</c:v>
                </c:pt>
                <c:pt idx="619">
                  <c:v>-3.8450342155305302E-2</c:v>
                </c:pt>
                <c:pt idx="620">
                  <c:v>-3.82739699589617E-2</c:v>
                </c:pt>
                <c:pt idx="621">
                  <c:v>-3.8098545131438302E-2</c:v>
                </c:pt>
                <c:pt idx="622">
                  <c:v>-3.7924061895446601E-2</c:v>
                </c:pt>
                <c:pt idx="623">
                  <c:v>-3.7750514512163297E-2</c:v>
                </c:pt>
                <c:pt idx="624">
                  <c:v>-3.7577897280959102E-2</c:v>
                </c:pt>
                <c:pt idx="625">
                  <c:v>-3.7406204539128997E-2</c:v>
                </c:pt>
                <c:pt idx="626">
                  <c:v>-3.72354306616254E-2</c:v>
                </c:pt>
                <c:pt idx="627">
                  <c:v>-3.7065570060792599E-2</c:v>
                </c:pt>
                <c:pt idx="628">
                  <c:v>-3.6896617186102897E-2</c:v>
                </c:pt>
                <c:pt idx="629">
                  <c:v>-3.6728566523895903E-2</c:v>
                </c:pt>
                <c:pt idx="630">
                  <c:v>-3.6561412597117898E-2</c:v>
                </c:pt>
                <c:pt idx="631">
                  <c:v>-3.6395149965065203E-2</c:v>
                </c:pt>
                <c:pt idx="632">
                  <c:v>-3.6229773223127301E-2</c:v>
                </c:pt>
                <c:pt idx="633">
                  <c:v>-3.6065277002533799E-2</c:v>
                </c:pt>
                <c:pt idx="634">
                  <c:v>-3.5901655970101802E-2</c:v>
                </c:pt>
                <c:pt idx="635">
                  <c:v>-3.5738904827985397E-2</c:v>
                </c:pt>
                <c:pt idx="636">
                  <c:v>-3.5577018313428202E-2</c:v>
                </c:pt>
                <c:pt idx="637">
                  <c:v>-3.5415991198515601E-2</c:v>
                </c:pt>
                <c:pt idx="638">
                  <c:v>-3.5255818289930602E-2</c:v>
                </c:pt>
                <c:pt idx="639">
                  <c:v>-3.5096494428710802E-2</c:v>
                </c:pt>
                <c:pt idx="640">
                  <c:v>-3.49380144900069E-2</c:v>
                </c:pt>
                <c:pt idx="641">
                  <c:v>-3.4780373382843198E-2</c:v>
                </c:pt>
                <c:pt idx="642">
                  <c:v>-3.4623566049880102E-2</c:v>
                </c:pt>
                <c:pt idx="643">
                  <c:v>-3.4467587467177901E-2</c:v>
                </c:pt>
                <c:pt idx="644">
                  <c:v>-3.4312432643962602E-2</c:v>
                </c:pt>
                <c:pt idx="645">
                  <c:v>-3.4158096622393302E-2</c:v>
                </c:pt>
                <c:pt idx="646">
                  <c:v>-3.4004574477331302E-2</c:v>
                </c:pt>
                <c:pt idx="647">
                  <c:v>-3.3851861316110898E-2</c:v>
                </c:pt>
                <c:pt idx="648">
                  <c:v>-3.3699952278311997E-2</c:v>
                </c:pt>
                <c:pt idx="649">
                  <c:v>-3.3548842535534001E-2</c:v>
                </c:pt>
                <c:pt idx="650">
                  <c:v>-3.3398527291172E-2</c:v>
                </c:pt>
                <c:pt idx="651">
                  <c:v>-3.3249001780193799E-2</c:v>
                </c:pt>
                <c:pt idx="652">
                  <c:v>-3.3100261268918997E-2</c:v>
                </c:pt>
                <c:pt idx="653">
                  <c:v>-3.2952301054799897E-2</c:v>
                </c:pt>
                <c:pt idx="654">
                  <c:v>-3.2805116466203703E-2</c:v>
                </c:pt>
                <c:pt idx="655">
                  <c:v>-3.2658702862196E-2</c:v>
                </c:pt>
                <c:pt idx="656">
                  <c:v>-3.2513055632326801E-2</c:v>
                </c:pt>
                <c:pt idx="657">
                  <c:v>-3.2368170196416801E-2</c:v>
                </c:pt>
                <c:pt idx="658">
                  <c:v>-3.2224042004346601E-2</c:v>
                </c:pt>
                <c:pt idx="659">
                  <c:v>-3.2080666535846201E-2</c:v>
                </c:pt>
                <c:pt idx="660">
                  <c:v>-3.1938039300287102E-2</c:v>
                </c:pt>
                <c:pt idx="661">
                  <c:v>-3.1796155836474903E-2</c:v>
                </c:pt>
                <c:pt idx="662">
                  <c:v>-3.1655011712444302E-2</c:v>
                </c:pt>
                <c:pt idx="663">
                  <c:v>-3.1514602525255099E-2</c:v>
                </c:pt>
                <c:pt idx="664">
                  <c:v>-3.13749239007899E-2</c:v>
                </c:pt>
                <c:pt idx="665">
                  <c:v>-3.1235971493552901E-2</c:v>
                </c:pt>
                <c:pt idx="666">
                  <c:v>-3.1097740986470598E-2</c:v>
                </c:pt>
                <c:pt idx="667">
                  <c:v>-3.0960228090694E-2</c:v>
                </c:pt>
                <c:pt idx="668">
                  <c:v>-3.0823428545401502E-2</c:v>
                </c:pt>
                <c:pt idx="669">
                  <c:v>-3.0687338117604299E-2</c:v>
                </c:pt>
                <c:pt idx="670">
                  <c:v>-3.05519526019522E-2</c:v>
                </c:pt>
                <c:pt idx="671">
                  <c:v>-3.0417267820541799E-2</c:v>
                </c:pt>
                <c:pt idx="672">
                  <c:v>-3.0283279622725E-2</c:v>
                </c:pt>
                <c:pt idx="673">
                  <c:v>-3.0149983884919799E-2</c:v>
                </c:pt>
                <c:pt idx="674">
                  <c:v>-3.0017376510422002E-2</c:v>
                </c:pt>
                <c:pt idx="675">
                  <c:v>-2.9885453429218702E-2</c:v>
                </c:pt>
                <c:pt idx="676">
                  <c:v>-2.9754210597802401E-2</c:v>
                </c:pt>
                <c:pt idx="677">
                  <c:v>-2.9623643998987099E-2</c:v>
                </c:pt>
                <c:pt idx="678">
                  <c:v>-2.94937496417257E-2</c:v>
                </c:pt>
                <c:pt idx="679">
                  <c:v>-2.9364523560928401E-2</c:v>
                </c:pt>
                <c:pt idx="680">
                  <c:v>-2.9235961817282601E-2</c:v>
                </c:pt>
                <c:pt idx="681">
                  <c:v>-2.9108060497073901E-2</c:v>
                </c:pt>
                <c:pt idx="682">
                  <c:v>-2.8980815712009E-2</c:v>
                </c:pt>
                <c:pt idx="683">
                  <c:v>-2.8854223599039299E-2</c:v>
                </c:pt>
                <c:pt idx="684">
                  <c:v>-2.8728280320185502E-2</c:v>
                </c:pt>
                <c:pt idx="685">
                  <c:v>-2.8602982062364699E-2</c:v>
                </c:pt>
                <c:pt idx="686">
                  <c:v>-2.8478325037217499E-2</c:v>
                </c:pt>
                <c:pt idx="687">
                  <c:v>-2.8354305480936499E-2</c:v>
                </c:pt>
                <c:pt idx="688">
                  <c:v>-2.8230919654097301E-2</c:v>
                </c:pt>
                <c:pt idx="689">
                  <c:v>-2.8108163841488901E-2</c:v>
                </c:pt>
                <c:pt idx="690">
                  <c:v>-2.79860343519465E-2</c:v>
                </c:pt>
                <c:pt idx="691">
                  <c:v>-2.7864527518185501E-2</c:v>
                </c:pt>
                <c:pt idx="692">
                  <c:v>-2.7743639696635802E-2</c:v>
                </c:pt>
                <c:pt idx="693">
                  <c:v>-2.7623367267278799E-2</c:v>
                </c:pt>
                <c:pt idx="694">
                  <c:v>-2.75037066334839E-2</c:v>
                </c:pt>
                <c:pt idx="695">
                  <c:v>-2.7384654221847101E-2</c:v>
                </c:pt>
                <c:pt idx="696">
                  <c:v>-2.72662064820311E-2</c:v>
                </c:pt>
                <c:pt idx="697">
                  <c:v>-2.71483598866059E-2</c:v>
                </c:pt>
                <c:pt idx="698">
                  <c:v>-2.7031110930890501E-2</c:v>
                </c:pt>
                <c:pt idx="699">
                  <c:v>-2.6914456132796E-2</c:v>
                </c:pt>
                <c:pt idx="700">
                  <c:v>-2.6798392032670398E-2</c:v>
                </c:pt>
                <c:pt idx="701">
                  <c:v>-2.6682915193143201E-2</c:v>
                </c:pt>
                <c:pt idx="702">
                  <c:v>-2.6568022198972498E-2</c:v>
                </c:pt>
                <c:pt idx="703">
                  <c:v>-2.6453709656892099E-2</c:v>
                </c:pt>
                <c:pt idx="704">
                  <c:v>-2.63399741954604E-2</c:v>
                </c:pt>
                <c:pt idx="705">
                  <c:v>-2.6226812464910099E-2</c:v>
                </c:pt>
                <c:pt idx="706">
                  <c:v>-2.6114221136999301E-2</c:v>
                </c:pt>
                <c:pt idx="707">
                  <c:v>-2.6002196904862902E-2</c:v>
                </c:pt>
                <c:pt idx="708">
                  <c:v>-2.5890736482866099E-2</c:v>
                </c:pt>
                <c:pt idx="709">
                  <c:v>-2.57798366064582E-2</c:v>
                </c:pt>
                <c:pt idx="710">
                  <c:v>-2.5669494032027802E-2</c:v>
                </c:pt>
                <c:pt idx="711">
                  <c:v>-2.5559705536758601E-2</c:v>
                </c:pt>
                <c:pt idx="712">
                  <c:v>-2.5450467918487301E-2</c:v>
                </c:pt>
                <c:pt idx="713">
                  <c:v>-2.5341777995561001E-2</c:v>
                </c:pt>
                <c:pt idx="714">
                  <c:v>-2.5233632606697299E-2</c:v>
                </c:pt>
                <c:pt idx="715">
                  <c:v>-2.5126028610843398E-2</c:v>
                </c:pt>
                <c:pt idx="716">
                  <c:v>-2.5018962887038601E-2</c:v>
                </c:pt>
                <c:pt idx="717">
                  <c:v>-2.4912432334275501E-2</c:v>
                </c:pt>
                <c:pt idx="718">
                  <c:v>-2.4806433871364001E-2</c:v>
                </c:pt>
                <c:pt idx="719">
                  <c:v>-2.4700964436794901E-2</c:v>
                </c:pt>
                <c:pt idx="720">
                  <c:v>-2.45960209886057E-2</c:v>
                </c:pt>
                <c:pt idx="721">
                  <c:v>-2.44916005042463E-2</c:v>
                </c:pt>
                <c:pt idx="722">
                  <c:v>-2.4387699980446102E-2</c:v>
                </c:pt>
                <c:pt idx="723">
                  <c:v>-2.4284316433082501E-2</c:v>
                </c:pt>
                <c:pt idx="724">
                  <c:v>-2.41814468970496E-2</c:v>
                </c:pt>
                <c:pt idx="725">
                  <c:v>-2.4079088426128201E-2</c:v>
                </c:pt>
                <c:pt idx="726">
                  <c:v>-2.39772380928568E-2</c:v>
                </c:pt>
                <c:pt idx="727">
                  <c:v>-2.3875892988403299E-2</c:v>
                </c:pt>
                <c:pt idx="728">
                  <c:v>-2.3775050222437699E-2</c:v>
                </c:pt>
                <c:pt idx="729">
                  <c:v>-2.3674706923006002E-2</c:v>
                </c:pt>
                <c:pt idx="730">
                  <c:v>-2.35748602364046E-2</c:v>
                </c:pt>
                <c:pt idx="731">
                  <c:v>-2.3475507327055601E-2</c:v>
                </c:pt>
                <c:pt idx="732">
                  <c:v>-2.3376645377383602E-2</c:v>
                </c:pt>
                <c:pt idx="733">
                  <c:v>-2.3278271587692401E-2</c:v>
                </c:pt>
                <c:pt idx="734">
                  <c:v>-2.3180383176043599E-2</c:v>
                </c:pt>
                <c:pt idx="735">
                  <c:v>-2.3082977378135E-2</c:v>
                </c:pt>
                <c:pt idx="736">
                  <c:v>-2.2986051447181102E-2</c:v>
                </c:pt>
                <c:pt idx="737">
                  <c:v>-2.2889602653793601E-2</c:v>
                </c:pt>
                <c:pt idx="738">
                  <c:v>-2.27936282858625E-2</c:v>
                </c:pt>
                <c:pt idx="739">
                  <c:v>-2.2698125648439399E-2</c:v>
                </c:pt>
                <c:pt idx="740">
                  <c:v>-2.2603092063619799E-2</c:v>
                </c:pt>
                <c:pt idx="741">
                  <c:v>-2.2508524870427898E-2</c:v>
                </c:pt>
                <c:pt idx="742">
                  <c:v>-2.2414421424701202E-2</c:v>
                </c:pt>
                <c:pt idx="743">
                  <c:v>-2.2320779098976201E-2</c:v>
                </c:pt>
                <c:pt idx="744">
                  <c:v>-2.22275952823753E-2</c:v>
                </c:pt>
                <c:pt idx="745">
                  <c:v>-2.2134867380493702E-2</c:v>
                </c:pt>
                <c:pt idx="746">
                  <c:v>-2.2042592815287799E-2</c:v>
                </c:pt>
                <c:pt idx="747">
                  <c:v>-2.1950769024964199E-2</c:v>
                </c:pt>
                <c:pt idx="748">
                  <c:v>-2.1859393463869298E-2</c:v>
                </c:pt>
                <c:pt idx="749">
                  <c:v>-2.17684636023803E-2</c:v>
                </c:pt>
                <c:pt idx="750">
                  <c:v>-2.1677976926795701E-2</c:v>
                </c:pt>
                <c:pt idx="751">
                  <c:v>-2.15879309392282E-2</c:v>
                </c:pt>
                <c:pt idx="752">
                  <c:v>-2.1498323157497199E-2</c:v>
                </c:pt>
                <c:pt idx="753">
                  <c:v>-2.1409151115022299E-2</c:v>
                </c:pt>
                <c:pt idx="754">
                  <c:v>-2.1320412360718001E-2</c:v>
                </c:pt>
                <c:pt idx="755">
                  <c:v>-2.12321044588887E-2</c:v>
                </c:pt>
                <c:pt idx="756">
                  <c:v>-2.1144224989124698E-2</c:v>
                </c:pt>
                <c:pt idx="757">
                  <c:v>-2.1056771546198599E-2</c:v>
                </c:pt>
                <c:pt idx="758">
                  <c:v>-2.0969741739962602E-2</c:v>
                </c:pt>
                <c:pt idx="759">
                  <c:v>-2.0883133195247199E-2</c:v>
                </c:pt>
                <c:pt idx="760">
                  <c:v>-2.07969435517593E-2</c:v>
                </c:pt>
                <c:pt idx="761">
                  <c:v>-2.07111704639821E-2</c:v>
                </c:pt>
                <c:pt idx="762">
                  <c:v>-2.0625811601075301E-2</c:v>
                </c:pt>
                <c:pt idx="763">
                  <c:v>-2.05408646467761E-2</c:v>
                </c:pt>
                <c:pt idx="764">
                  <c:v>-2.0456327299300699E-2</c:v>
                </c:pt>
                <c:pt idx="765">
                  <c:v>-2.0372197271246999E-2</c:v>
                </c:pt>
                <c:pt idx="766">
                  <c:v>-2.0288472289497199E-2</c:v>
                </c:pt>
                <c:pt idx="767">
                  <c:v>-2.0205150095121902E-2</c:v>
                </c:pt>
                <c:pt idx="768">
                  <c:v>-2.0122228443284301E-2</c:v>
                </c:pt>
                <c:pt idx="769">
                  <c:v>-2.00397051031455E-2</c:v>
                </c:pt>
                <c:pt idx="770">
                  <c:v>-1.9957577857770199E-2</c:v>
                </c:pt>
                <c:pt idx="771">
                  <c:v>-1.98758445040331E-2</c:v>
                </c:pt>
                <c:pt idx="772">
                  <c:v>-1.97945028525261E-2</c:v>
                </c:pt>
                <c:pt idx="773">
                  <c:v>-1.9713550727465799E-2</c:v>
                </c:pt>
                <c:pt idx="774">
                  <c:v>-1.9632985966602401E-2</c:v>
                </c:pt>
                <c:pt idx="775">
                  <c:v>-1.9552806421128398E-2</c:v>
                </c:pt>
                <c:pt idx="776">
                  <c:v>-1.94730099555884E-2</c:v>
                </c:pt>
                <c:pt idx="777">
                  <c:v>-1.9393594447789299E-2</c:v>
                </c:pt>
                <c:pt idx="778">
                  <c:v>-1.93145577887118E-2</c:v>
                </c:pt>
                <c:pt idx="779">
                  <c:v>-1.9235897882421402E-2</c:v>
                </c:pt>
                <c:pt idx="780">
                  <c:v>-1.9157612645980999E-2</c:v>
                </c:pt>
                <c:pt idx="781">
                  <c:v>-1.9079700009363602E-2</c:v>
                </c:pt>
                <c:pt idx="782">
                  <c:v>-1.90021579153659E-2</c:v>
                </c:pt>
                <c:pt idx="783">
                  <c:v>-1.89249843195224E-2</c:v>
                </c:pt>
                <c:pt idx="784">
                  <c:v>-1.88481771900199E-2</c:v>
                </c:pt>
                <c:pt idx="785">
                  <c:v>-1.8771734507612998E-2</c:v>
                </c:pt>
                <c:pt idx="786">
                  <c:v>-1.8695654265539902E-2</c:v>
                </c:pt>
                <c:pt idx="787">
                  <c:v>-1.86199344694391E-2</c:v>
                </c:pt>
                <c:pt idx="788">
                  <c:v>-1.8544573137265902E-2</c:v>
                </c:pt>
                <c:pt idx="789">
                  <c:v>-1.8469568299210801E-2</c:v>
                </c:pt>
                <c:pt idx="790">
                  <c:v>-1.8394917997617201E-2</c:v>
                </c:pt>
                <c:pt idx="791">
                  <c:v>-1.83206202869006E-2</c:v>
                </c:pt>
                <c:pt idx="792">
                  <c:v>-1.8246673233467701E-2</c:v>
                </c:pt>
                <c:pt idx="793">
                  <c:v>-1.8173074915636401E-2</c:v>
                </c:pt>
                <c:pt idx="794">
                  <c:v>-1.8099823423556701E-2</c:v>
                </c:pt>
                <c:pt idx="795">
                  <c:v>-1.8026916859131201E-2</c:v>
                </c:pt>
                <c:pt idx="796">
                  <c:v>-1.79543533359371E-2</c:v>
                </c:pt>
                <c:pt idx="797">
                  <c:v>-1.78821309791483E-2</c:v>
                </c:pt>
                <c:pt idx="798">
                  <c:v>-1.7810247925458302E-2</c:v>
                </c:pt>
                <c:pt idx="799">
                  <c:v>-1.77387023230033E-2</c:v>
                </c:pt>
                <c:pt idx="800">
                  <c:v>-1.7667492331285901E-2</c:v>
                </c:pt>
                <c:pt idx="801">
                  <c:v>-1.7596616121099699E-2</c:v>
                </c:pt>
                <c:pt idx="802">
                  <c:v>-1.7526071874454301E-2</c:v>
                </c:pt>
                <c:pt idx="803">
                  <c:v>-1.74558577845003E-2</c:v>
                </c:pt>
                <c:pt idx="804">
                  <c:v>-1.7385972055455601E-2</c:v>
                </c:pt>
                <c:pt idx="805">
                  <c:v>-1.7316412902531601E-2</c:v>
                </c:pt>
                <c:pt idx="806">
                  <c:v>-1.72471785518604E-2</c:v>
                </c:pt>
                <c:pt idx="807">
                  <c:v>-1.7178267240422301E-2</c:v>
                </c:pt>
                <c:pt idx="808">
                  <c:v>-1.71096772159735E-2</c:v>
                </c:pt>
                <c:pt idx="809">
                  <c:v>-1.7041406736975E-2</c:v>
                </c:pt>
                <c:pt idx="810">
                  <c:v>-1.69734540725213E-2</c:v>
                </c:pt>
                <c:pt idx="811">
                  <c:v>-1.6905817502269899E-2</c:v>
                </c:pt>
                <c:pt idx="812">
                  <c:v>-1.6838495316371601E-2</c:v>
                </c:pt>
                <c:pt idx="813">
                  <c:v>-1.6771485815400802E-2</c:v>
                </c:pt>
                <c:pt idx="814">
                  <c:v>-1.6704787310286399E-2</c:v>
                </c:pt>
                <c:pt idx="815">
                  <c:v>-1.66383981222432E-2</c:v>
                </c:pt>
                <c:pt idx="816">
                  <c:v>-1.6572316582704201E-2</c:v>
                </c:pt>
                <c:pt idx="817">
                  <c:v>-1.6506541033252699E-2</c:v>
                </c:pt>
                <c:pt idx="818">
                  <c:v>-1.6441069825555099E-2</c:v>
                </c:pt>
                <c:pt idx="819">
                  <c:v>-1.6375901321294802E-2</c:v>
                </c:pt>
                <c:pt idx="820">
                  <c:v>-1.6311033892105201E-2</c:v>
                </c:pt>
                <c:pt idx="821">
                  <c:v>-1.62464659195047E-2</c:v>
                </c:pt>
                <c:pt idx="822">
                  <c:v>-1.6182195794831201E-2</c:v>
                </c:pt>
                <c:pt idx="823">
                  <c:v>-1.6118221919177202E-2</c:v>
                </c:pt>
                <c:pt idx="824">
                  <c:v>-1.6054542703325399E-2</c:v>
                </c:pt>
                <c:pt idx="825">
                  <c:v>-1.5991156567684999E-2</c:v>
                </c:pt>
                <c:pt idx="826">
                  <c:v>-1.59280619422284E-2</c:v>
                </c:pt>
                <c:pt idx="827">
                  <c:v>-1.58652572664277E-2</c:v>
                </c:pt>
                <c:pt idx="828">
                  <c:v>-1.5802740989192501E-2</c:v>
                </c:pt>
                <c:pt idx="829">
                  <c:v>-1.57405115688076E-2</c:v>
                </c:pt>
                <c:pt idx="830">
                  <c:v>-1.5678567472871399E-2</c:v>
                </c:pt>
                <c:pt idx="831">
                  <c:v>-1.56169071782346E-2</c:v>
                </c:pt>
                <c:pt idx="832">
                  <c:v>-1.55555291709394E-2</c:v>
                </c:pt>
                <c:pt idx="833">
                  <c:v>-1.54944319461588E-2</c:v>
                </c:pt>
                <c:pt idx="834">
                  <c:v>-1.5433614008137199E-2</c:v>
                </c:pt>
                <c:pt idx="835">
                  <c:v>-1.5373073870130099E-2</c:v>
                </c:pt>
                <c:pt idx="836">
                  <c:v>-1.5312810054345399E-2</c:v>
                </c:pt>
                <c:pt idx="837">
                  <c:v>-1.52528210918846E-2</c:v>
                </c:pt>
                <c:pt idx="838">
                  <c:v>-1.5193105522684301E-2</c:v>
                </c:pt>
                <c:pt idx="839">
                  <c:v>-1.51336618954584E-2</c:v>
                </c:pt>
                <c:pt idx="840">
                  <c:v>-1.50744887676404E-2</c:v>
                </c:pt>
                <c:pt idx="841">
                  <c:v>-1.5015584705326299E-2</c:v>
                </c:pt>
                <c:pt idx="842">
                  <c:v>-1.49569482832182E-2</c:v>
                </c:pt>
                <c:pt idx="843">
                  <c:v>-1.4898578084567401E-2</c:v>
                </c:pt>
                <c:pt idx="844">
                  <c:v>-1.4840472701118899E-2</c:v>
                </c:pt>
                <c:pt idx="845">
                  <c:v>-1.4782630733055401E-2</c:v>
                </c:pt>
                <c:pt idx="846">
                  <c:v>-1.47250507889426E-2</c:v>
                </c:pt>
                <c:pt idx="847">
                  <c:v>-1.46677314856742E-2</c:v>
                </c:pt>
                <c:pt idx="848">
                  <c:v>-1.4610671448417101E-2</c:v>
                </c:pt>
                <c:pt idx="849">
                  <c:v>-1.4553869310558199E-2</c:v>
                </c:pt>
                <c:pt idx="850">
                  <c:v>-1.44973237136497E-2</c:v>
                </c:pt>
                <c:pt idx="851">
                  <c:v>-1.44410333073568E-2</c:v>
                </c:pt>
                <c:pt idx="852">
                  <c:v>-1.43849967494041E-2</c:v>
                </c:pt>
                <c:pt idx="853">
                  <c:v>-1.43292127055232E-2</c:v>
                </c:pt>
                <c:pt idx="854">
                  <c:v>-1.42736798494007E-2</c:v>
                </c:pt>
                <c:pt idx="855">
                  <c:v>-1.42183968626261E-2</c:v>
                </c:pt>
                <c:pt idx="856">
                  <c:v>-1.4163362434640499E-2</c:v>
                </c:pt>
                <c:pt idx="857">
                  <c:v>-1.4108575262685399E-2</c:v>
                </c:pt>
                <c:pt idx="858">
                  <c:v>-1.4054034051752101E-2</c:v>
                </c:pt>
                <c:pt idx="859">
                  <c:v>-1.39997375145309E-2</c:v>
                </c:pt>
                <c:pt idx="860">
                  <c:v>-1.39456843713614E-2</c:v>
                </c:pt>
                <c:pt idx="861">
                  <c:v>-1.38918733501827E-2</c:v>
                </c:pt>
                <c:pt idx="862">
                  <c:v>-1.3838303186483899E-2</c:v>
                </c:pt>
                <c:pt idx="863">
                  <c:v>-1.3784972623254999E-2</c:v>
                </c:pt>
                <c:pt idx="864">
                  <c:v>-1.3731880410938599E-2</c:v>
                </c:pt>
                <c:pt idx="865">
                  <c:v>-1.36790253073812E-2</c:v>
                </c:pt>
                <c:pt idx="866">
                  <c:v>-1.3626406077785E-2</c:v>
                </c:pt>
                <c:pt idx="867">
                  <c:v>-1.3574021494660801E-2</c:v>
                </c:pt>
                <c:pt idx="868">
                  <c:v>-1.35218703377799E-2</c:v>
                </c:pt>
                <c:pt idx="869">
                  <c:v>-1.3469951394127801E-2</c:v>
                </c:pt>
                <c:pt idx="870">
                  <c:v>-1.3418263457856801E-2</c:v>
                </c:pt>
                <c:pt idx="871">
                  <c:v>-1.33668053302402E-2</c:v>
                </c:pt>
                <c:pt idx="872">
                  <c:v>-1.3315575819625501E-2</c:v>
                </c:pt>
                <c:pt idx="873">
                  <c:v>-1.32645737413895E-2</c:v>
                </c:pt>
                <c:pt idx="874">
                  <c:v>-1.3213797917892201E-2</c:v>
                </c:pt>
                <c:pt idx="875">
                  <c:v>-1.3163247178432E-2</c:v>
                </c:pt>
                <c:pt idx="876">
                  <c:v>-1.31129203592006E-2</c:v>
                </c:pt>
                <c:pt idx="877">
                  <c:v>-1.30628163032388E-2</c:v>
                </c:pt>
                <c:pt idx="878">
                  <c:v>-1.30129338603921E-2</c:v>
                </c:pt>
                <c:pt idx="879">
                  <c:v>-1.29632718872668E-2</c:v>
                </c:pt>
                <c:pt idx="880">
                  <c:v>-1.29138292471864E-2</c:v>
                </c:pt>
                <c:pt idx="881">
                  <c:v>-1.28646048101484E-2</c:v>
                </c:pt>
                <c:pt idx="882">
                  <c:v>-1.2815597452781199E-2</c:v>
                </c:pt>
                <c:pt idx="883">
                  <c:v>-1.27668060583013E-2</c:v>
                </c:pt>
                <c:pt idx="884">
                  <c:v>-1.27182295164711E-2</c:v>
                </c:pt>
                <c:pt idx="885">
                  <c:v>-1.26698667235566E-2</c:v>
                </c:pt>
                <c:pt idx="886">
                  <c:v>-1.26217165822857E-2</c:v>
                </c:pt>
                <c:pt idx="887">
                  <c:v>-1.25737780018064E-2</c:v>
                </c:pt>
                <c:pt idx="888">
                  <c:v>-1.25260498976457E-2</c:v>
                </c:pt>
                <c:pt idx="889">
                  <c:v>-1.2478531191668699E-2</c:v>
                </c:pt>
                <c:pt idx="890">
                  <c:v>-1.24312208120378E-2</c:v>
                </c:pt>
                <c:pt idx="891">
                  <c:v>-1.2384117693172301E-2</c:v>
                </c:pt>
                <c:pt idx="892">
                  <c:v>-1.23372207757079E-2</c:v>
                </c:pt>
                <c:pt idx="893">
                  <c:v>-1.22905290064576E-2</c:v>
                </c:pt>
                <c:pt idx="894">
                  <c:v>-1.22440413383712E-2</c:v>
                </c:pt>
                <c:pt idx="895">
                  <c:v>-1.21977567304969E-2</c:v>
                </c:pt>
                <c:pt idx="896">
                  <c:v>-1.21516741479412E-2</c:v>
                </c:pt>
                <c:pt idx="897">
                  <c:v>-1.2105792561831001E-2</c:v>
                </c:pt>
                <c:pt idx="898">
                  <c:v>-1.2060110949274699E-2</c:v>
                </c:pt>
                <c:pt idx="899">
                  <c:v>-1.20146282933237E-2</c:v>
                </c:pt>
                <c:pt idx="900">
                  <c:v>-1.19693435829348E-2</c:v>
                </c:pt>
                <c:pt idx="901">
                  <c:v>-1.19242558129323E-2</c:v>
                </c:pt>
                <c:pt idx="902">
                  <c:v>-1.1879363983970499E-2</c:v>
                </c:pt>
                <c:pt idx="903">
                  <c:v>-1.18346671024963E-2</c:v>
                </c:pt>
                <c:pt idx="904">
                  <c:v>-1.1790164180712499E-2</c:v>
                </c:pt>
                <c:pt idx="905">
                  <c:v>-1.1745854236541099E-2</c:v>
                </c:pt>
                <c:pt idx="906">
                  <c:v>-1.17017362935862E-2</c:v>
                </c:pt>
                <c:pt idx="907">
                  <c:v>-1.16578093810988E-2</c:v>
                </c:pt>
                <c:pt idx="908">
                  <c:v>-1.16140725339398E-2</c:v>
                </c:pt>
                <c:pt idx="909">
                  <c:v>-1.15705247925449E-2</c:v>
                </c:pt>
                <c:pt idx="910">
                  <c:v>-1.15271652028888E-2</c:v>
                </c:pt>
                <c:pt idx="911">
                  <c:v>-1.14839928164503E-2</c:v>
                </c:pt>
                <c:pt idx="912">
                  <c:v>-1.1441006690176799E-2</c:v>
                </c:pt>
                <c:pt idx="913">
                  <c:v>-1.1398205886449899E-2</c:v>
                </c:pt>
                <c:pt idx="914">
                  <c:v>-1.1355589473050501E-2</c:v>
                </c:pt>
                <c:pt idx="915">
                  <c:v>-1.1313156523124901E-2</c:v>
                </c:pt>
                <c:pt idx="916">
                  <c:v>-1.12709061151506E-2</c:v>
                </c:pt>
                <c:pt idx="917">
                  <c:v>-1.1228837332902201E-2</c:v>
                </c:pt>
                <c:pt idx="918">
                  <c:v>-1.1186949265418101E-2</c:v>
                </c:pt>
                <c:pt idx="919">
                  <c:v>-1.1145241006967E-2</c:v>
                </c:pt>
                <c:pt idx="920">
                  <c:v>-1.1103711657014599E-2</c:v>
                </c:pt>
                <c:pt idx="921">
                  <c:v>-1.10623603201911E-2</c:v>
                </c:pt>
                <c:pt idx="922">
                  <c:v>-1.10211861062578E-2</c:v>
                </c:pt>
                <c:pt idx="923">
                  <c:v>-1.09801881300753E-2</c:v>
                </c:pt>
                <c:pt idx="924">
                  <c:v>-1.0939365511570801E-2</c:v>
                </c:pt>
                <c:pt idx="925">
                  <c:v>-1.08987173757063E-2</c:v>
                </c:pt>
                <c:pt idx="926">
                  <c:v>-1.0858242852446401E-2</c:v>
                </c:pt>
                <c:pt idx="927">
                  <c:v>-1.08179410767272E-2</c:v>
                </c:pt>
                <c:pt idx="928">
                  <c:v>-1.07778111884245E-2</c:v>
                </c:pt>
                <c:pt idx="929">
                  <c:v>-1.07378523323228E-2</c:v>
                </c:pt>
                <c:pt idx="930">
                  <c:v>-1.0698063658083999E-2</c:v>
                </c:pt>
                <c:pt idx="931">
                  <c:v>-1.06584443202173E-2</c:v>
                </c:pt>
                <c:pt idx="932">
                  <c:v>-1.06189934780479E-2</c:v>
                </c:pt>
                <c:pt idx="933">
                  <c:v>-1.0579710295687E-2</c:v>
                </c:pt>
                <c:pt idx="934">
                  <c:v>-1.0540593942001601E-2</c:v>
                </c:pt>
                <c:pt idx="935">
                  <c:v>-1.0501643590584701E-2</c:v>
                </c:pt>
                <c:pt idx="936">
                  <c:v>-1.04628584197253E-2</c:v>
                </c:pt>
                <c:pt idx="937">
                  <c:v>-1.04242376123788E-2</c:v>
                </c:pt>
                <c:pt idx="938">
                  <c:v>-1.0385780356138101E-2</c:v>
                </c:pt>
                <c:pt idx="939">
                  <c:v>-1.03474858432041E-2</c:v>
                </c:pt>
                <c:pt idx="940">
                  <c:v>-1.03093532703565E-2</c:v>
                </c:pt>
                <c:pt idx="941">
                  <c:v>-1.0271381838925699E-2</c:v>
                </c:pt>
                <c:pt idx="942">
                  <c:v>-1.02335707547637E-2</c:v>
                </c:pt>
                <c:pt idx="943">
                  <c:v>-1.0195919228215999E-2</c:v>
                </c:pt>
                <c:pt idx="944">
                  <c:v>-1.01584264740932E-2</c:v>
                </c:pt>
                <c:pt idx="945">
                  <c:v>-1.0121091711643399E-2</c:v>
                </c:pt>
                <c:pt idx="946">
                  <c:v>-1.00839141645237E-2</c:v>
                </c:pt>
                <c:pt idx="947">
                  <c:v>-1.00468930607734E-2</c:v>
                </c:pt>
                <c:pt idx="948">
                  <c:v>-1.0010027632786E-2</c:v>
                </c:pt>
                <c:pt idx="949">
                  <c:v>-9.9733171172822193E-3</c:v>
                </c:pt>
                <c:pt idx="950">
                  <c:v>-9.9367607552826396E-3</c:v>
                </c:pt>
                <c:pt idx="951">
                  <c:v>-9.9003577920812498E-3</c:v>
                </c:pt>
                <c:pt idx="952">
                  <c:v>-9.8641074772184301E-3</c:v>
                </c:pt>
                <c:pt idx="953">
                  <c:v>-9.8280090644545098E-3</c:v>
                </c:pt>
                <c:pt idx="954">
                  <c:v>-9.7920618117434601E-3</c:v>
                </c:pt>
                <c:pt idx="955">
                  <c:v>-9.7562649812066599E-3</c:v>
                </c:pt>
                <c:pt idx="956">
                  <c:v>-9.7206178391069601E-3</c:v>
                </c:pt>
                <c:pt idx="957">
                  <c:v>-9.68511965582281E-3</c:v>
                </c:pt>
                <c:pt idx="958">
                  <c:v>-9.6497697058226702E-3</c:v>
                </c:pt>
                <c:pt idx="959">
                  <c:v>-9.6145672676394792E-3</c:v>
                </c:pt>
                <c:pt idx="960">
                  <c:v>-9.57951162384541E-3</c:v>
                </c:pt>
                <c:pt idx="961">
                  <c:v>-9.5446020610266396E-3</c:v>
                </c:pt>
                <c:pt idx="962">
                  <c:v>-9.5098378697584997E-3</c:v>
                </c:pt>
                <c:pt idx="963">
                  <c:v>-9.4752183445805903E-3</c:v>
                </c:pt>
                <c:pt idx="964">
                  <c:v>-9.4407427839721999E-3</c:v>
                </c:pt>
                <c:pt idx="965">
                  <c:v>-9.4064104903277598E-3</c:v>
                </c:pt>
                <c:pt idx="966">
                  <c:v>-9.3722207699326199E-3</c:v>
                </c:pt>
                <c:pt idx="967">
                  <c:v>-9.3381729329388603E-3</c:v>
                </c:pt>
                <c:pt idx="968">
                  <c:v>-9.3042662933413393E-3</c:v>
                </c:pt>
                <c:pt idx="969">
                  <c:v>-9.2705001689538102E-3</c:v>
                </c:pt>
                <c:pt idx="970">
                  <c:v>-9.2368738813853202E-3</c:v>
                </c:pt>
                <c:pt idx="971">
                  <c:v>-9.2033867560166703E-3</c:v>
                </c:pt>
                <c:pt idx="972">
                  <c:v>-9.1700381219770796E-3</c:v>
                </c:pt>
                <c:pt idx="973">
                  <c:v>-9.1368273121209698E-3</c:v>
                </c:pt>
                <c:pt idx="974">
                  <c:v>-9.10375366300494E-3</c:v>
                </c:pt>
                <c:pt idx="975">
                  <c:v>-9.0708165148648996E-3</c:v>
                </c:pt>
                <c:pt idx="976">
                  <c:v>-9.0380152115933001E-3</c:v>
                </c:pt>
                <c:pt idx="977">
                  <c:v>-9.0053491007165507E-3</c:v>
                </c:pt>
                <c:pt idx="978">
                  <c:v>-8.9728175333726092E-3</c:v>
                </c:pt>
                <c:pt idx="979">
                  <c:v>-8.9404198642886994E-3</c:v>
                </c:pt>
                <c:pt idx="980">
                  <c:v>-8.9081554517591796E-3</c:v>
                </c:pt>
                <c:pt idx="981">
                  <c:v>-8.8760236576234698E-3</c:v>
                </c:pt>
                <c:pt idx="982">
                  <c:v>-8.8440238472443505E-3</c:v>
                </c:pt>
                <c:pt idx="983">
                  <c:v>-8.8121553894861607E-3</c:v>
                </c:pt>
                <c:pt idx="984">
                  <c:v>-8.7804176566932905E-3</c:v>
                </c:pt>
                <c:pt idx="985">
                  <c:v>-8.7488100246687298E-3</c:v>
                </c:pt>
                <c:pt idx="986">
                  <c:v>-8.7173318726528407E-3</c:v>
                </c:pt>
                <c:pt idx="987">
                  <c:v>-8.6859825833022295E-3</c:v>
                </c:pt>
                <c:pt idx="988">
                  <c:v>-8.6547615426687194E-3</c:v>
                </c:pt>
                <c:pt idx="989">
                  <c:v>-8.6236681401785399E-3</c:v>
                </c:pt>
                <c:pt idx="990">
                  <c:v>-8.5927017686116096E-3</c:v>
                </c:pt>
                <c:pt idx="991">
                  <c:v>-8.5618618240809394E-3</c:v>
                </c:pt>
                <c:pt idx="992">
                  <c:v>-8.5311477060121994E-3</c:v>
                </c:pt>
                <c:pt idx="993">
                  <c:v>-8.5005588171234801E-3</c:v>
                </c:pt>
                <c:pt idx="994">
                  <c:v>-8.4700945634050197E-3</c:v>
                </c:pt>
                <c:pt idx="995">
                  <c:v>-8.4397543540992697E-3</c:v>
                </c:pt>
                <c:pt idx="996">
                  <c:v>-8.4095376016808995E-3</c:v>
                </c:pt>
                <c:pt idx="997">
                  <c:v>-8.3794437218371095E-3</c:v>
                </c:pt>
                <c:pt idx="998">
                  <c:v>-8.3494721334479403E-3</c:v>
                </c:pt>
                <c:pt idx="999">
                  <c:v>-8.3196222585667692E-3</c:v>
                </c:pt>
                <c:pt idx="1000">
                  <c:v>-8.2898935224009693E-3</c:v>
                </c:pt>
              </c:numCache>
            </c:numRef>
          </c:yVal>
          <c:smooth val="1"/>
        </c:ser>
        <c:ser>
          <c:idx val="0"/>
          <c:order val="1"/>
          <c:tx>
            <c:v>300</c:v>
          </c:tx>
          <c:spPr>
            <a:ln w="38100">
              <a:solidFill>
                <a:schemeClr val="tx1"/>
              </a:solidFill>
            </a:ln>
          </c:spPr>
          <c:marker>
            <c:symbol val="none"/>
          </c:marker>
          <c:xVal>
            <c:numRef>
              <c:f>Sheet1!$E:$E</c:f>
              <c:numCache>
                <c:formatCode>General</c:formatCode>
                <c:ptCount val="1048576"/>
                <c:pt idx="0">
                  <c:v>1</c:v>
                </c:pt>
                <c:pt idx="1">
                  <c:v>1.0003871580060999</c:v>
                </c:pt>
                <c:pt idx="2">
                  <c:v>1.0007768599425799</c:v>
                </c:pt>
                <c:pt idx="3">
                  <c:v>1.0011691407043</c:v>
                </c:pt>
                <c:pt idx="4">
                  <c:v>1.0015640359265501</c:v>
                </c:pt>
                <c:pt idx="5">
                  <c:v>1.00196158200644</c:v>
                </c:pt>
                <c:pt idx="6">
                  <c:v>1.0023618161251799</c:v>
                </c:pt>
                <c:pt idx="7">
                  <c:v>1.0027647762710901</c:v>
                </c:pt>
                <c:pt idx="8">
                  <c:v>1.0031705012635299</c:v>
                </c:pt>
                <c:pt idx="9">
                  <c:v>1.00357903077768</c:v>
                </c:pt>
                <c:pt idx="10">
                  <c:v>1.0039904053703399</c:v>
                </c:pt>
                <c:pt idx="11">
                  <c:v>1.0044046665066599</c:v>
                </c:pt>
                <c:pt idx="12">
                  <c:v>1.0048218565878999</c:v>
                </c:pt>
                <c:pt idx="13">
                  <c:v>1.00524201898029</c:v>
                </c:pt>
                <c:pt idx="14">
                  <c:v>1.0056651980450599</c:v>
                </c:pt>
                <c:pt idx="15">
                  <c:v>1.0060914391695699</c:v>
                </c:pt>
                <c:pt idx="16">
                  <c:v>1.00652078879979</c:v>
                </c:pt>
                <c:pt idx="17">
                  <c:v>1.0069532944739801</c:v>
                </c:pt>
                <c:pt idx="18">
                  <c:v>1.00738900485782</c:v>
                </c:pt>
                <c:pt idx="19">
                  <c:v>1.00782796978098</c:v>
                </c:pt>
                <c:pt idx="20">
                  <c:v>1.0082702402751</c:v>
                </c:pt>
                <c:pt idx="21">
                  <c:v>1.0087158686135</c:v>
                </c:pt>
                <c:pt idx="22">
                  <c:v>1.0091649083524401</c:v>
                </c:pt>
                <c:pt idx="23">
                  <c:v>1.0096174143742001</c:v>
                </c:pt>
                <c:pt idx="24">
                  <c:v>1.01007344293196</c:v>
                </c:pt>
                <c:pt idx="25">
                  <c:v>1.0105330516966899</c:v>
                </c:pt>
                <c:pt idx="26">
                  <c:v>1.0109962998059401</c:v>
                </c:pt>
                <c:pt idx="27">
                  <c:v>1.0114632479149901</c:v>
                </c:pt>
                <c:pt idx="28">
                  <c:v>1.0119339582500499</c:v>
                </c:pt>
                <c:pt idx="29">
                  <c:v>1.0124084946640199</c:v>
                </c:pt>
                <c:pt idx="30">
                  <c:v>1.01288692269465</c:v>
                </c:pt>
                <c:pt idx="31">
                  <c:v>1.0133693096254499</c:v>
                </c:pt>
                <c:pt idx="32">
                  <c:v>1.01385572454935</c:v>
                </c:pt>
                <c:pt idx="33">
                  <c:v>1.0143462384353299</c:v>
                </c:pt>
                <c:pt idx="34">
                  <c:v>1.0148409241982199</c:v>
                </c:pt>
                <c:pt idx="35">
                  <c:v>1.0153398567718199</c:v>
                </c:pt>
                <c:pt idx="36">
                  <c:v>1.01584311318543</c:v>
                </c:pt>
                <c:pt idx="37">
                  <c:v>1.01635077264425</c:v>
                </c:pt>
                <c:pt idx="38">
                  <c:v>1.0168629166135801</c:v>
                </c:pt>
                <c:pt idx="39">
                  <c:v>1.0173796289072801</c:v>
                </c:pt>
                <c:pt idx="40">
                  <c:v>1.01790099578058</c:v>
                </c:pt>
                <c:pt idx="41">
                  <c:v>1.01842710602766</c:v>
                </c:pt>
                <c:pt idx="42">
                  <c:v>1.0189580510841201</c:v>
                </c:pt>
                <c:pt idx="43">
                  <c:v>1.01949392513486</c:v>
                </c:pt>
                <c:pt idx="44">
                  <c:v>1.0200348252275</c:v>
                </c:pt>
                <c:pt idx="45">
                  <c:v>1.02058085139181</c:v>
                </c:pt>
                <c:pt idx="46">
                  <c:v>1.0211321067655501</c:v>
                </c:pt>
                <c:pt idx="47">
                  <c:v>1.02168869772707</c:v>
                </c:pt>
                <c:pt idx="48">
                  <c:v>1.0222507340351601</c:v>
                </c:pt>
                <c:pt idx="49">
                  <c:v>1.0228183289766499</c:v>
                </c:pt>
                <c:pt idx="50">
                  <c:v>1.02339159952222</c:v>
                </c:pt>
                <c:pt idx="51">
                  <c:v>1.0239706664910799</c:v>
                </c:pt>
                <c:pt idx="52">
                  <c:v>1.02455565472506</c:v>
                </c:pt>
                <c:pt idx="53">
                  <c:v>1.02514669327272</c:v>
                </c:pt>
                <c:pt idx="54">
                  <c:v>1.0257439155843999</c:v>
                </c:pt>
                <c:pt idx="55">
                  <c:v>1.0263474597187401</c:v>
                </c:pt>
                <c:pt idx="56">
                  <c:v>1.02695746856171</c:v>
                </c:pt>
                <c:pt idx="57">
                  <c:v>1.0275740900588901</c:v>
                </c:pt>
                <c:pt idx="58">
                  <c:v>1.02819747746222</c:v>
                </c:pt>
                <c:pt idx="59">
                  <c:v>1.0288277895920599</c:v>
                </c:pt>
                <c:pt idx="60">
                  <c:v>1.02946519111597</c:v>
                </c:pt>
                <c:pt idx="61">
                  <c:v>1.0301098528453201</c:v>
                </c:pt>
                <c:pt idx="62">
                  <c:v>1.0307619520512401</c:v>
                </c:pt>
                <c:pt idx="63">
                  <c:v>1.0314216728015</c:v>
                </c:pt>
                <c:pt idx="64">
                  <c:v>1.0320892063198599</c:v>
                </c:pt>
                <c:pt idx="65">
                  <c:v>1.0327647513699001</c:v>
                </c:pt>
                <c:pt idx="66">
                  <c:v>1.0334485146652801</c:v>
                </c:pt>
                <c:pt idx="67">
                  <c:v>1.03414071130873</c:v>
                </c:pt>
                <c:pt idx="68">
                  <c:v>1.0348415652621601</c:v>
                </c:pt>
                <c:pt idx="69">
                  <c:v>1.0355513098507101</c:v>
                </c:pt>
                <c:pt idx="70">
                  <c:v>1.03627018830369</c:v>
                </c:pt>
                <c:pt idx="71">
                  <c:v>1.0369984543356701</c:v>
                </c:pt>
                <c:pt idx="72">
                  <c:v>1.0377363727716</c:v>
                </c:pt>
                <c:pt idx="73">
                  <c:v>1.0384842202198099</c:v>
                </c:pt>
                <c:pt idx="74">
                  <c:v>1.0392422857975701</c:v>
                </c:pt>
                <c:pt idx="75">
                  <c:v>1.04001087191424</c:v>
                </c:pt>
                <c:pt idx="76">
                  <c:v>1.0407902951176</c:v>
                </c:pt>
                <c:pt idx="77">
                  <c:v>1.0415808870097101</c:v>
                </c:pt>
                <c:pt idx="78">
                  <c:v>1.0423829952392401</c:v>
                </c:pt>
                <c:pt idx="79">
                  <c:v>1.0431969845783</c:v>
                </c:pt>
                <c:pt idx="80">
                  <c:v>1.0440232380925201</c:v>
                </c:pt>
                <c:pt idx="81">
                  <c:v>1.04486215841438</c:v>
                </c:pt>
                <c:pt idx="82">
                  <c:v>1.0457141691310801</c:v>
                </c:pt>
                <c:pt idx="83">
                  <c:v>1.0465797162996699</c:v>
                </c:pt>
                <c:pt idx="84">
                  <c:v>1.0474592701038601</c:v>
                </c:pt>
                <c:pt idx="85">
                  <c:v>1.0483533266688001</c:v>
                </c:pt>
                <c:pt idx="86">
                  <c:v>1.04926241005268</c:v>
                </c:pt>
                <c:pt idx="87">
                  <c:v>1.05018707443626</c:v>
                </c:pt>
                <c:pt idx="88">
                  <c:v>1.0511279065347601</c:v>
                </c:pt>
                <c:pt idx="89">
                  <c:v>1.05208552826017</c:v>
                </c:pt>
                <c:pt idx="90">
                  <c:v>1.05306059966608</c:v>
                </c:pt>
                <c:pt idx="91">
                  <c:v>1.05405382221227</c:v>
                </c:pt>
                <c:pt idx="92">
                  <c:v>1.05506594239216</c:v>
                </c:pt>
                <c:pt idx="93">
                  <c:v>1.0560977557731901</c:v>
                </c:pt>
                <c:pt idx="94">
                  <c:v>1.0571501115084501</c:v>
                </c:pt>
                <c:pt idx="95">
                  <c:v>1.0582239173880501</c:v>
                </c:pt>
                <c:pt idx="96">
                  <c:v>1.05932014551037</c:v>
                </c:pt>
                <c:pt idx="97">
                  <c:v>1.0604398386679901</c:v>
                </c:pt>
                <c:pt idx="98">
                  <c:v>1.0615841175604399</c:v>
                </c:pt>
                <c:pt idx="99">
                  <c:v>1.06275418896734</c:v>
                </c:pt>
                <c:pt idx="100">
                  <c:v>1.06395135504125</c:v>
                </c:pt>
                <c:pt idx="101">
                  <c:v>1.06517702391199</c:v>
                </c:pt>
                <c:pt idx="102">
                  <c:v>1.06643272183368</c:v>
                </c:pt>
                <c:pt idx="103">
                  <c:v>1.0677201071551901</c:v>
                </c:pt>
                <c:pt idx="104">
                  <c:v>1.0690409864568999</c:v>
                </c:pt>
                <c:pt idx="105">
                  <c:v>1.0703973332747001</c:v>
                </c:pt>
                <c:pt idx="106">
                  <c:v>1.0717913099319401</c:v>
                </c:pt>
                <c:pt idx="107">
                  <c:v>1.0732252931275099</c:v>
                </c:pt>
                <c:pt idx="108">
                  <c:v>1.0747019040929</c:v>
                </c:pt>
                <c:pt idx="109">
                  <c:v>1.07622404434636</c:v>
                </c:pt>
                <c:pt idx="110">
                  <c:v>1.0777949383544401</c:v>
                </c:pt>
                <c:pt idx="111">
                  <c:v>1.0794181847875901</c:v>
                </c:pt>
                <c:pt idx="112">
                  <c:v>1.0810978185609901</c:v>
                </c:pt>
                <c:pt idx="113">
                  <c:v>1.0828383865389399</c:v>
                </c:pt>
                <c:pt idx="114">
                  <c:v>1.0846450407267301</c:v>
                </c:pt>
                <c:pt idx="115">
                  <c:v>1.0865236540946801</c:v>
                </c:pt>
                <c:pt idx="116">
                  <c:v>1.0884809660511501</c:v>
                </c:pt>
                <c:pt idx="117">
                  <c:v>1.0905247672798499</c:v>
                </c:pt>
                <c:pt idx="118">
                  <c:v>1.09266413761629</c:v>
                </c:pt>
                <c:pt idx="119">
                  <c:v>1.09490975656657</c:v>
                </c:pt>
                <c:pt idx="120">
                  <c:v>1.0972743151461299</c:v>
                </c:pt>
                <c:pt idx="121">
                  <c:v>1.0997730719523999</c:v>
                </c:pt>
                <c:pt idx="122">
                  <c:v>1.1024246193479801</c:v>
                </c:pt>
                <c:pt idx="123">
                  <c:v>1.1052519638405001</c:v>
                </c:pt>
                <c:pt idx="124">
                  <c:v>1.10828409062198</c:v>
                </c:pt>
                <c:pt idx="125">
                  <c:v>1.1115583005057901</c:v>
                </c:pt>
                <c:pt idx="126">
                  <c:v>1.11512383002485</c:v>
                </c:pt>
                <c:pt idx="127">
                  <c:v>1.1190477075107199</c:v>
                </c:pt>
                <c:pt idx="128">
                  <c:v>1.1234247337721399</c:v>
                </c:pt>
                <c:pt idx="129">
                  <c:v>1.1283956098786201</c:v>
                </c:pt>
                <c:pt idx="130">
                  <c:v>1.1341825334246101</c:v>
                </c:pt>
                <c:pt idx="131">
                  <c:v>1.1411659617063601</c:v>
                </c:pt>
                <c:pt idx="132">
                  <c:v>1.1500668424260001</c:v>
                </c:pt>
                <c:pt idx="133">
                  <c:v>1.16236295092687</c:v>
                </c:pt>
                <c:pt idx="134">
                  <c:v>1.17971321714271</c:v>
                </c:pt>
                <c:pt idx="135">
                  <c:v>1.19525361892251</c:v>
                </c:pt>
                <c:pt idx="136">
                  <c:v>1.20705869953603</c:v>
                </c:pt>
                <c:pt idx="137">
                  <c:v>1.21714180856259</c:v>
                </c:pt>
                <c:pt idx="138">
                  <c:v>1.2262648351901499</c:v>
                </c:pt>
                <c:pt idx="139">
                  <c:v>1.23477921059331</c:v>
                </c:pt>
                <c:pt idx="140">
                  <c:v>1.2428790709864701</c:v>
                </c:pt>
                <c:pt idx="141">
                  <c:v>1.2506849685535899</c:v>
                </c:pt>
                <c:pt idx="142">
                  <c:v>1.2582781058683701</c:v>
                </c:pt>
                <c:pt idx="143">
                  <c:v>1.2657165874205201</c:v>
                </c:pt>
                <c:pt idx="144">
                  <c:v>1.27304400459165</c:v>
                </c:pt>
                <c:pt idx="145">
                  <c:v>1.28029434877368</c:v>
                </c:pt>
                <c:pt idx="146">
                  <c:v>1.28749500379712</c:v>
                </c:pt>
                <c:pt idx="147">
                  <c:v>1.2946686618627601</c:v>
                </c:pt>
                <c:pt idx="148">
                  <c:v>1.30183460165716</c:v>
                </c:pt>
                <c:pt idx="149">
                  <c:v>1.30900957089117</c:v>
                </c:pt>
                <c:pt idx="150">
                  <c:v>1.31620841391256</c:v>
                </c:pt>
                <c:pt idx="151">
                  <c:v>1.3234445295708399</c:v>
                </c:pt>
                <c:pt idx="152">
                  <c:v>1.3307302127946801</c:v>
                </c:pt>
                <c:pt idx="153">
                  <c:v>1.33807691447366</c:v>
                </c:pt>
                <c:pt idx="154">
                  <c:v>1.3454954426168</c:v>
                </c:pt>
                <c:pt idx="155">
                  <c:v>1.35299612038177</c:v>
                </c:pt>
                <c:pt idx="156">
                  <c:v>1.3605889117508001</c:v>
                </c:pt>
                <c:pt idx="157">
                  <c:v>1.36828352240146</c:v>
                </c:pt>
                <c:pt idx="158">
                  <c:v>1.3760894811034099</c:v>
                </c:pt>
                <c:pt idx="159">
                  <c:v>1.3840162054121801</c:v>
                </c:pt>
                <c:pt idx="160">
                  <c:v>1.39207305430518</c:v>
                </c:pt>
                <c:pt idx="161">
                  <c:v>1.4002693695717801</c:v>
                </c:pt>
                <c:pt idx="162">
                  <c:v>1.4086145071351399</c:v>
                </c:pt>
                <c:pt idx="163">
                  <c:v>1.41711785898809</c:v>
                </c:pt>
                <c:pt idx="164">
                  <c:v>1.42578886602862</c:v>
                </c:pt>
                <c:pt idx="165">
                  <c:v>1.43463702175713</c:v>
                </c:pt>
                <c:pt idx="166">
                  <c:v>1.44367186653212</c:v>
                </c:pt>
                <c:pt idx="167">
                  <c:v>1.4529029718673001</c:v>
                </c:pt>
                <c:pt idx="168">
                  <c:v>1.4623399140901601</c:v>
                </c:pt>
                <c:pt idx="169">
                  <c:v>1.47199223657634</c:v>
                </c:pt>
                <c:pt idx="170">
                  <c:v>1.4818693997365</c:v>
                </c:pt>
                <c:pt idx="171">
                  <c:v>1.49198071797853</c:v>
                </c:pt>
                <c:pt idx="172">
                  <c:v>1.50233528301791</c:v>
                </c:pt>
                <c:pt idx="173">
                  <c:v>1.51294187318436</c:v>
                </c:pt>
                <c:pt idx="174">
                  <c:v>1.52380884879511</c:v>
                </c:pt>
                <c:pt idx="175">
                  <c:v>1.5349440342515199</c:v>
                </c:pt>
                <c:pt idx="176">
                  <c:v>1.5463545882740899</c:v>
                </c:pt>
                <c:pt idx="177">
                  <c:v>1.5580468646137999</c:v>
                </c:pt>
                <c:pt idx="178">
                  <c:v>1.5700262666336999</c:v>
                </c:pt>
                <c:pt idx="179">
                  <c:v>1.5822971002855599</c:v>
                </c:pt>
                <c:pt idx="180">
                  <c:v>1.5948624311181401</c:v>
                </c:pt>
                <c:pt idx="181">
                  <c:v>1.6077239519222299</c:v>
                </c:pt>
                <c:pt idx="182">
                  <c:v>1.6208818682925701</c:v>
                </c:pt>
                <c:pt idx="183">
                  <c:v>1.6343348096109001</c:v>
                </c:pt>
                <c:pt idx="184">
                  <c:v>1.64807977258619</c:v>
                </c:pt>
                <c:pt idx="185">
                  <c:v>1.66211210343497</c:v>
                </c:pt>
                <c:pt idx="186">
                  <c:v>1.6764255230318901</c:v>
                </c:pt>
                <c:pt idx="187">
                  <c:v>1.69101219699482</c:v>
                </c:pt>
                <c:pt idx="188">
                  <c:v>1.70586284988292</c:v>
                </c:pt>
                <c:pt idx="189">
                  <c:v>1.72096691976347</c:v>
                </c:pt>
                <c:pt idx="190">
                  <c:v>1.73631274667484</c:v>
                </c:pt>
                <c:pt idx="191">
                  <c:v>1.75188778630474</c:v>
                </c:pt>
                <c:pt idx="192">
                  <c:v>1.76767883877359</c:v>
                </c:pt>
                <c:pt idx="193">
                  <c:v>1.7836722819075701</c:v>
                </c:pt>
                <c:pt idx="194">
                  <c:v>1.7998542988144901</c:v>
                </c:pt>
                <c:pt idx="195">
                  <c:v>1.81621109081577</c:v>
                </c:pt>
                <c:pt idx="196">
                  <c:v>1.83272906862101</c:v>
                </c:pt>
                <c:pt idx="197">
                  <c:v>1.8493950167887001</c:v>
                </c:pt>
                <c:pt idx="198">
                  <c:v>1.86619622872918</c:v>
                </c:pt>
                <c:pt idx="199">
                  <c:v>1.88312061154765</c:v>
                </c:pt>
                <c:pt idx="200">
                  <c:v>1.9001567617360799</c:v>
                </c:pt>
                <c:pt idx="201">
                  <c:v>1.91729401401758</c:v>
                </c:pt>
                <c:pt idx="202">
                  <c:v>1.93452246650786</c:v>
                </c:pt>
                <c:pt idx="203">
                  <c:v>1.95183298581811</c:v>
                </c:pt>
                <c:pt idx="204">
                  <c:v>1.96921719584855</c:v>
                </c:pt>
                <c:pt idx="205">
                  <c:v>1.9866674538917299</c:v>
                </c:pt>
                <c:pt idx="206">
                  <c:v>2.0041768173601802</c:v>
                </c:pt>
                <c:pt idx="207">
                  <c:v>2.02173900404568</c:v>
                </c:pt>
                <c:pt idx="208">
                  <c:v>2.03934834836604</c:v>
                </c:pt>
                <c:pt idx="209">
                  <c:v>2.0569997556020998</c:v>
                </c:pt>
                <c:pt idx="210">
                  <c:v>2.07468865570273</c:v>
                </c:pt>
                <c:pt idx="211">
                  <c:v>2.0924109578554502</c:v>
                </c:pt>
                <c:pt idx="212">
                  <c:v>2.1101630066936701</c:v>
                </c:pt>
                <c:pt idx="213">
                  <c:v>2.1279415407398301</c:v>
                </c:pt>
                <c:pt idx="214">
                  <c:v>2.1457436534644398</c:v>
                </c:pt>
                <c:pt idx="215">
                  <c:v>2.1635667571688502</c:v>
                </c:pt>
                <c:pt idx="216">
                  <c:v>2.1814085497683098</c:v>
                </c:pt>
                <c:pt idx="217">
                  <c:v>2.19926698445515</c:v>
                </c:pt>
                <c:pt idx="218">
                  <c:v>2.21714024215294</c:v>
                </c:pt>
                <c:pt idx="219">
                  <c:v>2.2350267066259302</c:v>
                </c:pt>
                <c:pt idx="220">
                  <c:v>2.25292494207884</c:v>
                </c:pt>
                <c:pt idx="221">
                  <c:v>2.2708336730661198</c:v>
                </c:pt>
                <c:pt idx="222">
                  <c:v>2.2887517665233599</c:v>
                </c:pt>
                <c:pt idx="223">
                  <c:v>2.3066782157345598</c:v>
                </c:pt>
                <c:pt idx="224">
                  <c:v>2.3246121260544399</c:v>
                </c:pt>
                <c:pt idx="225">
                  <c:v>2.3425527022139598</c:v>
                </c:pt>
                <c:pt idx="226">
                  <c:v>2.3604992370482698</c:v>
                </c:pt>
                <c:pt idx="227">
                  <c:v>2.3784511014979799</c:v>
                </c:pt>
                <c:pt idx="228">
                  <c:v>2.3964077357472999</c:v>
                </c:pt>
                <c:pt idx="229">
                  <c:v>2.4143686413747099</c:v>
                </c:pt>
                <c:pt idx="230">
                  <c:v>2.4323333744036</c:v>
                </c:pt>
                <c:pt idx="231">
                  <c:v>2.45030153915171</c:v>
                </c:pt>
                <c:pt idx="232">
                  <c:v>2.4682727827885498</c:v>
                </c:pt>
                <c:pt idx="233">
                  <c:v>2.4862467905197301</c:v>
                </c:pt>
                <c:pt idx="234">
                  <c:v>2.50422328132584</c:v>
                </c:pt>
                <c:pt idx="235">
                  <c:v>2.5222020041917999</c:v>
                </c:pt>
                <c:pt idx="236">
                  <c:v>2.5401827347694401</c:v>
                </c:pt>
                <c:pt idx="237">
                  <c:v>2.5581652724230901</c:v>
                </c:pt>
                <c:pt idx="238">
                  <c:v>2.5761494376132799</c:v>
                </c:pt>
                <c:pt idx="239">
                  <c:v>2.5941350695791199</c:v>
                </c:pt>
                <c:pt idx="240">
                  <c:v>2.6121220242845702</c:v>
                </c:pt>
                <c:pt idx="241">
                  <c:v>2.6301101725977198</c:v>
                </c:pt>
                <c:pt idx="242">
                  <c:v>2.6480993986758898</c:v>
                </c:pt>
                <c:pt idx="243">
                  <c:v>2.6660895985327402</c:v>
                </c:pt>
                <c:pt idx="244">
                  <c:v>2.6840806787660898</c:v>
                </c:pt>
                <c:pt idx="245">
                  <c:v>2.7020725554279901</c:v>
                </c:pt>
                <c:pt idx="246">
                  <c:v>2.72006515302049</c:v>
                </c:pt>
                <c:pt idx="247">
                  <c:v>2.7380584036026798</c:v>
                </c:pt>
                <c:pt idx="248">
                  <c:v>2.7560522459962198</c:v>
                </c:pt>
                <c:pt idx="249">
                  <c:v>2.7740466250781699</c:v>
                </c:pt>
                <c:pt idx="250">
                  <c:v>2.7920414911509801</c:v>
                </c:pt>
                <c:pt idx="251">
                  <c:v>2.8100367993811002</c:v>
                </c:pt>
                <c:pt idx="252">
                  <c:v>2.82803250929835</c:v>
                </c:pt>
                <c:pt idx="253">
                  <c:v>2.8460285843491402</c:v>
                </c:pt>
                <c:pt idx="254">
                  <c:v>2.8640249914976801</c:v>
                </c:pt>
                <c:pt idx="255">
                  <c:v>2.8820217008695899</c:v>
                </c:pt>
                <c:pt idx="256">
                  <c:v>2.90001868543348</c:v>
                </c:pt>
                <c:pt idx="257">
                  <c:v>2.9180159207160301</c:v>
                </c:pt>
                <c:pt idx="258">
                  <c:v>2.9360133845470102</c:v>
                </c:pt>
                <c:pt idx="259">
                  <c:v>2.9540110568310398</c:v>
                </c:pt>
                <c:pt idx="260">
                  <c:v>2.97200891934293</c:v>
                </c:pt>
                <c:pt idx="261">
                  <c:v>2.9900069555443398</c:v>
                </c:pt>
                <c:pt idx="262">
                  <c:v>3.0080051504192</c:v>
                </c:pt>
                <c:pt idx="263">
                  <c:v>3.02600349032602</c:v>
                </c:pt>
                <c:pt idx="264">
                  <c:v>3.0440019628652601</c:v>
                </c:pt>
                <c:pt idx="265">
                  <c:v>3.0620005567600499</c:v>
                </c:pt>
                <c:pt idx="266">
                  <c:v>3.0799992617491099</c:v>
                </c:pt>
                <c:pt idx="267">
                  <c:v>3.09799806849017</c:v>
                </c:pt>
                <c:pt idx="268">
                  <c:v>3.1159969684732398</c:v>
                </c:pt>
                <c:pt idx="269">
                  <c:v>3.1339959539423798</c:v>
                </c:pt>
                <c:pt idx="270">
                  <c:v>3.1519950178251799</c:v>
                </c:pt>
                <c:pt idx="271">
                  <c:v>3.1699941536692502</c:v>
                </c:pt>
                <c:pt idx="272">
                  <c:v>3.1879933555848101</c:v>
                </c:pt>
                <c:pt idx="273">
                  <c:v>3.2059926181929801</c:v>
                </c:pt>
                <c:pt idx="274">
                  <c:v>3.22399193657898</c:v>
                </c:pt>
                <c:pt idx="275">
                  <c:v>3.2419913062498402</c:v>
                </c:pt>
                <c:pt idx="276">
                  <c:v>3.2599907230962502</c:v>
                </c:pt>
                <c:pt idx="277">
                  <c:v>3.2779901833579301</c:v>
                </c:pt>
                <c:pt idx="278">
                  <c:v>3.2959896835923401</c:v>
                </c:pt>
                <c:pt idx="279">
                  <c:v>3.3139892206463402</c:v>
                </c:pt>
                <c:pt idx="280">
                  <c:v>3.33198879163051</c:v>
                </c:pt>
                <c:pt idx="281">
                  <c:v>3.3499883938958299</c:v>
                </c:pt>
                <c:pt idx="282">
                  <c:v>3.36798802501262</c:v>
                </c:pt>
                <c:pt idx="283">
                  <c:v>3.38598768275128</c:v>
                </c:pt>
                <c:pt idx="284">
                  <c:v>3.4039873650649599</c:v>
                </c:pt>
                <c:pt idx="285">
                  <c:v>3.4219870700736901</c:v>
                </c:pt>
                <c:pt idx="286">
                  <c:v>3.4399867960500301</c:v>
                </c:pt>
                <c:pt idx="287">
                  <c:v>3.457986541406</c:v>
                </c:pt>
                <c:pt idx="288">
                  <c:v>3.4759863046812001</c:v>
                </c:pt>
                <c:pt idx="289">
                  <c:v>3.4939860845319299</c:v>
                </c:pt>
                <c:pt idx="290">
                  <c:v>3.5119858797214101</c:v>
                </c:pt>
                <c:pt idx="291">
                  <c:v>3.5299856891107102</c:v>
                </c:pt>
                <c:pt idx="292">
                  <c:v>3.5479855116506598</c:v>
                </c:pt>
                <c:pt idx="293">
                  <c:v>3.5659853463743101</c:v>
                </c:pt>
                <c:pt idx="294">
                  <c:v>3.5839851923901298</c:v>
                </c:pt>
                <c:pt idx="295">
                  <c:v>3.6019850488758198</c:v>
                </c:pt>
                <c:pt idx="296">
                  <c:v>3.61998491507262</c:v>
                </c:pt>
                <c:pt idx="297">
                  <c:v>3.6379847902800999</c:v>
                </c:pt>
                <c:pt idx="298">
                  <c:v>3.6559846738514499</c:v>
                </c:pt>
                <c:pt idx="299">
                  <c:v>3.6739845651891199</c:v>
                </c:pt>
                <c:pt idx="300">
                  <c:v>3.6919844637408601</c:v>
                </c:pt>
                <c:pt idx="301">
                  <c:v>3.7099843689961101</c:v>
                </c:pt>
                <c:pt idx="302">
                  <c:v>3.72798428048264</c:v>
                </c:pt>
                <c:pt idx="303">
                  <c:v>3.74598419776353</c:v>
                </c:pt>
                <c:pt idx="304">
                  <c:v>3.7639841204343898</c:v>
                </c:pt>
                <c:pt idx="305">
                  <c:v>3.7819840481207501</c:v>
                </c:pt>
                <c:pt idx="306">
                  <c:v>3.79998398047579</c:v>
                </c:pt>
                <c:pt idx="307">
                  <c:v>3.8179839171781298</c:v>
                </c:pt>
                <c:pt idx="308">
                  <c:v>3.8359838579298602</c:v>
                </c:pt>
                <c:pt idx="309">
                  <c:v>3.8539838024547599</c:v>
                </c:pt>
                <c:pt idx="310">
                  <c:v>3.8719837504966002</c:v>
                </c:pt>
                <c:pt idx="311">
                  <c:v>3.8899837018176302</c:v>
                </c:pt>
                <c:pt idx="312">
                  <c:v>3.9079836561971502</c:v>
                </c:pt>
                <c:pt idx="313">
                  <c:v>3.9259836134302399</c:v>
                </c:pt>
                <c:pt idx="314">
                  <c:v>3.9439835733265398</c:v>
                </c:pt>
                <c:pt idx="315">
                  <c:v>3.9619835357092001</c:v>
                </c:pt>
                <c:pt idx="316">
                  <c:v>3.9799835004138102</c:v>
                </c:pt>
                <c:pt idx="317">
                  <c:v>3.9979834672875199</c:v>
                </c:pt>
                <c:pt idx="318">
                  <c:v>4.0159834361881499</c:v>
                </c:pt>
                <c:pt idx="319">
                  <c:v>4.0339834069834204</c:v>
                </c:pt>
                <c:pt idx="320">
                  <c:v>4.0519833795502302</c:v>
                </c:pt>
                <c:pt idx="321">
                  <c:v>4.06998335377396</c:v>
                </c:pt>
                <c:pt idx="322">
                  <c:v>4.0879833295478498</c:v>
                </c:pt>
                <c:pt idx="323">
                  <c:v>4.1059833067724796</c:v>
                </c:pt>
                <c:pt idx="324">
                  <c:v>4.1239832853551697</c:v>
                </c:pt>
                <c:pt idx="325">
                  <c:v>4.1419832652095403</c:v>
                </c:pt>
                <c:pt idx="326">
                  <c:v>4.1599832462550399</c:v>
                </c:pt>
                <c:pt idx="327">
                  <c:v>4.1779832284165499</c:v>
                </c:pt>
                <c:pt idx="328">
                  <c:v>4.1959832116239797</c:v>
                </c:pt>
                <c:pt idx="329">
                  <c:v>4.2139831958118901</c:v>
                </c:pt>
                <c:pt idx="330">
                  <c:v>4.2319831809192099</c:v>
                </c:pt>
                <c:pt idx="331">
                  <c:v>4.2499831668889199</c:v>
                </c:pt>
                <c:pt idx="332">
                  <c:v>4.2679831536677302</c:v>
                </c:pt>
                <c:pt idx="333">
                  <c:v>4.2859831412058602</c:v>
                </c:pt>
                <c:pt idx="334">
                  <c:v>4.3039831294567898</c:v>
                </c:pt>
                <c:pt idx="335">
                  <c:v>4.3219831183770099</c:v>
                </c:pt>
                <c:pt idx="336">
                  <c:v>4.3399831079258497</c:v>
                </c:pt>
                <c:pt idx="337">
                  <c:v>4.3579830980652599</c:v>
                </c:pt>
                <c:pt idx="338">
                  <c:v>4.3759830887596198</c:v>
                </c:pt>
                <c:pt idx="339">
                  <c:v>4.3939830799756097</c:v>
                </c:pt>
                <c:pt idx="340">
                  <c:v>4.4119830716820303</c:v>
                </c:pt>
                <c:pt idx="341">
                  <c:v>4.4299830638496598</c:v>
                </c:pt>
                <c:pt idx="342">
                  <c:v>4.4479830564511396</c:v>
                </c:pt>
                <c:pt idx="343">
                  <c:v>4.4659830494608199</c:v>
                </c:pt>
                <c:pt idx="344">
                  <c:v>4.4839830428546597</c:v>
                </c:pt>
                <c:pt idx="345">
                  <c:v>4.5019830366101496</c:v>
                </c:pt>
                <c:pt idx="346">
                  <c:v>4.5199830307061397</c:v>
                </c:pt>
                <c:pt idx="347">
                  <c:v>4.5379830251228297</c:v>
                </c:pt>
                <c:pt idx="348">
                  <c:v>4.5559830198416202</c:v>
                </c:pt>
                <c:pt idx="349">
                  <c:v>4.57398301484508</c:v>
                </c:pt>
                <c:pt idx="350">
                  <c:v>4.5919830101168202</c:v>
                </c:pt>
                <c:pt idx="351">
                  <c:v>4.6099830056414799</c:v>
                </c:pt>
                <c:pt idx="352">
                  <c:v>4.6279830014046102</c:v>
                </c:pt>
                <c:pt idx="353">
                  <c:v>4.6459829973926503</c:v>
                </c:pt>
                <c:pt idx="354">
                  <c:v>4.6639829935928496</c:v>
                </c:pt>
                <c:pt idx="355">
                  <c:v>4.6819829899932603</c:v>
                </c:pt>
                <c:pt idx="356">
                  <c:v>4.6999829865825999</c:v>
                </c:pt>
                <c:pt idx="357">
                  <c:v>4.7179829833502902</c:v>
                </c:pt>
                <c:pt idx="358">
                  <c:v>4.7359829802863702</c:v>
                </c:pt>
                <c:pt idx="359">
                  <c:v>4.7539829773814901</c:v>
                </c:pt>
                <c:pt idx="360">
                  <c:v>4.7719829746268303</c:v>
                </c:pt>
                <c:pt idx="361">
                  <c:v>4.7899829720140996</c:v>
                </c:pt>
                <c:pt idx="362">
                  <c:v>4.8079829695354999</c:v>
                </c:pt>
                <c:pt idx="363">
                  <c:v>4.8259829671836698</c:v>
                </c:pt>
                <c:pt idx="364">
                  <c:v>4.8439829649516897</c:v>
                </c:pt>
                <c:pt idx="365">
                  <c:v>4.8619829628330402</c:v>
                </c:pt>
                <c:pt idx="366">
                  <c:v>4.8799829608215903</c:v>
                </c:pt>
                <c:pt idx="367">
                  <c:v>4.8979829589115296</c:v>
                </c:pt>
                <c:pt idx="368">
                  <c:v>4.9159829570974196</c:v>
                </c:pt>
                <c:pt idx="369">
                  <c:v>4.9339829553741099</c:v>
                </c:pt>
                <c:pt idx="370">
                  <c:v>4.9519829537367404</c:v>
                </c:pt>
                <c:pt idx="371">
                  <c:v>4.9699829521807501</c:v>
                </c:pt>
                <c:pt idx="372">
                  <c:v>4.9879829507018103</c:v>
                </c:pt>
                <c:pt idx="373">
                  <c:v>5.0059829492958503</c:v>
                </c:pt>
                <c:pt idx="374">
                  <c:v>5.0239829479590297</c:v>
                </c:pt>
                <c:pt idx="375">
                  <c:v>5.0419829466877104</c:v>
                </c:pt>
                <c:pt idx="376">
                  <c:v>5.0599829454784704</c:v>
                </c:pt>
                <c:pt idx="377">
                  <c:v>5.0779829443280704</c:v>
                </c:pt>
                <c:pt idx="378">
                  <c:v>5.0959829432334596</c:v>
                </c:pt>
                <c:pt idx="379">
                  <c:v>5.1139829421917504</c:v>
                </c:pt>
                <c:pt idx="380">
                  <c:v>5.13198294120021</c:v>
                </c:pt>
                <c:pt idx="381">
                  <c:v>5.1499829402562503</c:v>
                </c:pt>
                <c:pt idx="382">
                  <c:v>5.1679829393574401</c:v>
                </c:pt>
                <c:pt idx="383">
                  <c:v>5.1859829385014802</c:v>
                </c:pt>
                <c:pt idx="384">
                  <c:v>5.2039829376861801</c:v>
                </c:pt>
                <c:pt idx="385">
                  <c:v>5.2219829369094803</c:v>
                </c:pt>
                <c:pt idx="386">
                  <c:v>5.2399829361694401</c:v>
                </c:pt>
                <c:pt idx="387">
                  <c:v>5.2579829354641898</c:v>
                </c:pt>
                <c:pt idx="388">
                  <c:v>5.2759829347920002</c:v>
                </c:pt>
                <c:pt idx="389">
                  <c:v>5.2939829341512104</c:v>
                </c:pt>
                <c:pt idx="390">
                  <c:v>5.31198293354025</c:v>
                </c:pt>
                <c:pt idx="391">
                  <c:v>5.32998293295765</c:v>
                </c:pt>
                <c:pt idx="392">
                  <c:v>5.3479829324019903</c:v>
                </c:pt>
                <c:pt idx="393">
                  <c:v>5.3659829318719501</c:v>
                </c:pt>
                <c:pt idx="394">
                  <c:v>5.3839829313662602</c:v>
                </c:pt>
                <c:pt idx="395">
                  <c:v>5.4019829308837304</c:v>
                </c:pt>
                <c:pt idx="396">
                  <c:v>5.4199829304232301</c:v>
                </c:pt>
                <c:pt idx="397">
                  <c:v>5.4379829299836802</c:v>
                </c:pt>
                <c:pt idx="398">
                  <c:v>5.4559829295640698</c:v>
                </c:pt>
                <c:pt idx="399">
                  <c:v>5.4739829291634203</c:v>
                </c:pt>
                <c:pt idx="400">
                  <c:v>5.4919829287808302</c:v>
                </c:pt>
                <c:pt idx="401">
                  <c:v>5.50998292841542</c:v>
                </c:pt>
                <c:pt idx="402">
                  <c:v>5.5279829280663799</c:v>
                </c:pt>
                <c:pt idx="403">
                  <c:v>5.5459829277329096</c:v>
                </c:pt>
                <c:pt idx="404">
                  <c:v>5.5639829274142798</c:v>
                </c:pt>
                <c:pt idx="405">
                  <c:v>5.5819829271097801</c:v>
                </c:pt>
                <c:pt idx="406">
                  <c:v>5.59998292681873</c:v>
                </c:pt>
                <c:pt idx="407">
                  <c:v>5.6179829265405203</c:v>
                </c:pt>
                <c:pt idx="408">
                  <c:v>5.6359829262745302</c:v>
                </c:pt>
                <c:pt idx="409">
                  <c:v>5.6539829260201797</c:v>
                </c:pt>
                <c:pt idx="410">
                  <c:v>5.6719829257769403</c:v>
                </c:pt>
                <c:pt idx="411">
                  <c:v>5.6899829255442897</c:v>
                </c:pt>
                <c:pt idx="412">
                  <c:v>5.7079829253217298</c:v>
                </c:pt>
                <c:pt idx="413">
                  <c:v>5.7259829251088004</c:v>
                </c:pt>
                <c:pt idx="414">
                  <c:v>5.7439829249050396</c:v>
                </c:pt>
                <c:pt idx="415">
                  <c:v>5.7619829247100496</c:v>
                </c:pt>
                <c:pt idx="416">
                  <c:v>5.7799829245234102</c:v>
                </c:pt>
                <c:pt idx="417">
                  <c:v>5.7979829243447503</c:v>
                </c:pt>
                <c:pt idx="418">
                  <c:v>5.8159829241737002</c:v>
                </c:pt>
                <c:pt idx="419">
                  <c:v>5.8339829240099101</c:v>
                </c:pt>
                <c:pt idx="420">
                  <c:v>5.8519829238530496</c:v>
                </c:pt>
                <c:pt idx="421">
                  <c:v>5.8699829237028203</c:v>
                </c:pt>
                <c:pt idx="422">
                  <c:v>5.8879829235589103</c:v>
                </c:pt>
                <c:pt idx="423">
                  <c:v>5.9059829234210399</c:v>
                </c:pt>
                <c:pt idx="424">
                  <c:v>5.9239829232889303</c:v>
                </c:pt>
                <c:pt idx="425">
                  <c:v>5.94198292316233</c:v>
                </c:pt>
                <c:pt idx="426">
                  <c:v>5.9599829230410002</c:v>
                </c:pt>
                <c:pt idx="427">
                  <c:v>5.9779829229247001</c:v>
                </c:pt>
                <c:pt idx="428">
                  <c:v>5.9959829228131998</c:v>
                </c:pt>
                <c:pt idx="429">
                  <c:v>6.01398292270631</c:v>
                </c:pt>
                <c:pt idx="430">
                  <c:v>6.0319829226037998</c:v>
                </c:pt>
                <c:pt idx="431">
                  <c:v>6.0499829225054897</c:v>
                </c:pt>
                <c:pt idx="432">
                  <c:v>6.0679829224112103</c:v>
                </c:pt>
                <c:pt idx="433">
                  <c:v>6.0859829223207598</c:v>
                </c:pt>
                <c:pt idx="434">
                  <c:v>6.1039829222339801</c:v>
                </c:pt>
                <c:pt idx="435">
                  <c:v>6.1219829221507203</c:v>
                </c:pt>
                <c:pt idx="436">
                  <c:v>6.1399829220708302</c:v>
                </c:pt>
                <c:pt idx="437">
                  <c:v>6.15798292199415</c:v>
                </c:pt>
                <c:pt idx="438">
                  <c:v>6.1759829219205402</c:v>
                </c:pt>
                <c:pt idx="439">
                  <c:v>6.1939829218498899</c:v>
                </c:pt>
                <c:pt idx="440">
                  <c:v>6.2119829217820604</c:v>
                </c:pt>
                <c:pt idx="441">
                  <c:v>6.2299829217169203</c:v>
                </c:pt>
                <c:pt idx="442">
                  <c:v>6.2479829216543701</c:v>
                </c:pt>
                <c:pt idx="443">
                  <c:v>6.2659829215942997</c:v>
                </c:pt>
                <c:pt idx="444">
                  <c:v>6.2839829215365999</c:v>
                </c:pt>
                <c:pt idx="445">
                  <c:v>6.3019829214811702</c:v>
                </c:pt>
                <c:pt idx="446">
                  <c:v>6.3199829214279202</c:v>
                </c:pt>
                <c:pt idx="447">
                  <c:v>6.3379829213767502</c:v>
                </c:pt>
                <c:pt idx="448">
                  <c:v>6.3559829213275796</c:v>
                </c:pt>
                <c:pt idx="449">
                  <c:v>6.3739829212803203</c:v>
                </c:pt>
                <c:pt idx="450">
                  <c:v>6.3919829212349004</c:v>
                </c:pt>
                <c:pt idx="451">
                  <c:v>6.4099829211912303</c:v>
                </c:pt>
                <c:pt idx="452">
                  <c:v>6.4279829211492503</c:v>
                </c:pt>
                <c:pt idx="453">
                  <c:v>6.4459829211088904</c:v>
                </c:pt>
                <c:pt idx="454">
                  <c:v>6.4639829210700803</c:v>
                </c:pt>
                <c:pt idx="455">
                  <c:v>6.48198292103275</c:v>
                </c:pt>
                <c:pt idx="456">
                  <c:v>6.4999829209968496</c:v>
                </c:pt>
                <c:pt idx="457">
                  <c:v>6.5179829209623099</c:v>
                </c:pt>
                <c:pt idx="458">
                  <c:v>6.5359829209290901</c:v>
                </c:pt>
                <c:pt idx="459">
                  <c:v>6.5539829208971199</c:v>
                </c:pt>
                <c:pt idx="460">
                  <c:v>6.5719829208663603</c:v>
                </c:pt>
                <c:pt idx="461">
                  <c:v>6.5899829208367597</c:v>
                </c:pt>
                <c:pt idx="462">
                  <c:v>6.6079829208082801</c:v>
                </c:pt>
                <c:pt idx="463">
                  <c:v>6.62598292078086</c:v>
                </c:pt>
                <c:pt idx="464">
                  <c:v>6.6439829207544596</c:v>
                </c:pt>
                <c:pt idx="465">
                  <c:v>6.6619829207290504</c:v>
                </c:pt>
                <c:pt idx="466">
                  <c:v>6.67998292070458</c:v>
                </c:pt>
                <c:pt idx="467">
                  <c:v>6.69798292068102</c:v>
                </c:pt>
                <c:pt idx="468">
                  <c:v>6.7159829206583304</c:v>
                </c:pt>
                <c:pt idx="469">
                  <c:v>6.7339829206364801</c:v>
                </c:pt>
                <c:pt idx="470">
                  <c:v>6.75198292061543</c:v>
                </c:pt>
                <c:pt idx="471">
                  <c:v>6.7699829205951501</c:v>
                </c:pt>
                <c:pt idx="472">
                  <c:v>6.7879829205756099</c:v>
                </c:pt>
                <c:pt idx="473">
                  <c:v>6.8059829205567901</c:v>
                </c:pt>
                <c:pt idx="474">
                  <c:v>6.8239829205386604</c:v>
                </c:pt>
                <c:pt idx="475">
                  <c:v>6.84198292052118</c:v>
                </c:pt>
                <c:pt idx="476">
                  <c:v>6.8599829205043301</c:v>
                </c:pt>
                <c:pt idx="477">
                  <c:v>6.8779829204880896</c:v>
                </c:pt>
                <c:pt idx="478">
                  <c:v>6.8959829204724397</c:v>
                </c:pt>
                <c:pt idx="479">
                  <c:v>6.9139829204573502</c:v>
                </c:pt>
                <c:pt idx="480">
                  <c:v>6.9319829204427998</c:v>
                </c:pt>
                <c:pt idx="481">
                  <c:v>6.94998292042877</c:v>
                </c:pt>
                <c:pt idx="482">
                  <c:v>6.9679829204152401</c:v>
                </c:pt>
                <c:pt idx="483">
                  <c:v>6.9859829204021899</c:v>
                </c:pt>
                <c:pt idx="484">
                  <c:v>7.0039829203896096</c:v>
                </c:pt>
                <c:pt idx="485">
                  <c:v>7.0219829203774697</c:v>
                </c:pt>
                <c:pt idx="486">
                  <c:v>7.0399829203657598</c:v>
                </c:pt>
                <c:pt idx="487">
                  <c:v>7.0579829203544602</c:v>
                </c:pt>
                <c:pt idx="488">
                  <c:v>7.0759829203435602</c:v>
                </c:pt>
                <c:pt idx="489">
                  <c:v>7.0939829203330298</c:v>
                </c:pt>
                <c:pt idx="490">
                  <c:v>7.1119829203228804</c:v>
                </c:pt>
                <c:pt idx="491">
                  <c:v>7.12998292031308</c:v>
                </c:pt>
                <c:pt idx="492">
                  <c:v>7.1479829203036198</c:v>
                </c:pt>
                <c:pt idx="493">
                  <c:v>7.16598292029449</c:v>
                </c:pt>
                <c:pt idx="494">
                  <c:v>7.18398292028568</c:v>
                </c:pt>
                <c:pt idx="495">
                  <c:v>7.2019829202771701</c:v>
                </c:pt>
                <c:pt idx="496">
                  <c:v>7.2199829202689498</c:v>
                </c:pt>
                <c:pt idx="497">
                  <c:v>7.23798292026102</c:v>
                </c:pt>
                <c:pt idx="498">
                  <c:v>7.2559829202533601</c:v>
                </c:pt>
                <c:pt idx="499">
                  <c:v>7.2739829202459498</c:v>
                </c:pt>
                <c:pt idx="500">
                  <c:v>7.2919829202387998</c:v>
                </c:pt>
              </c:numCache>
            </c:numRef>
          </c:xVal>
          <c:yVal>
            <c:numRef>
              <c:f>Sheet1!$F:$F</c:f>
              <c:numCache>
                <c:formatCode>General</c:formatCode>
                <c:ptCount val="1048576"/>
                <c:pt idx="0">
                  <c:v>1.3428528002867199</c:v>
                </c:pt>
                <c:pt idx="1">
                  <c:v>1.3249157883203999</c:v>
                </c:pt>
                <c:pt idx="2">
                  <c:v>1.3069792467068699</c:v>
                </c:pt>
                <c:pt idx="3">
                  <c:v>1.28904318267774</c:v>
                </c:pt>
                <c:pt idx="4">
                  <c:v>1.2711076036337301</c:v>
                </c:pt>
                <c:pt idx="5">
                  <c:v>1.2531725171499799</c:v>
                </c:pt>
                <c:pt idx="6">
                  <c:v>1.23523793098155</c:v>
                </c:pt>
                <c:pt idx="7">
                  <c:v>1.21730385306919</c:v>
                </c:pt>
                <c:pt idx="8">
                  <c:v>1.1993702915453599</c:v>
                </c:pt>
                <c:pt idx="9">
                  <c:v>1.1814372547404099</c:v>
                </c:pt>
                <c:pt idx="10">
                  <c:v>1.1635047511890799</c:v>
                </c:pt>
                <c:pt idx="11">
                  <c:v>1.14557278963729</c:v>
                </c:pt>
                <c:pt idx="12">
                  <c:v>1.12764137904913</c:v>
                </c:pt>
                <c:pt idx="13">
                  <c:v>1.10971052861418</c:v>
                </c:pt>
                <c:pt idx="14">
                  <c:v>1.0917802477552201</c:v>
                </c:pt>
                <c:pt idx="15">
                  <c:v>1.0738505461361001</c:v>
                </c:pt>
                <c:pt idx="16">
                  <c:v>1.0559214336701499</c:v>
                </c:pt>
                <c:pt idx="17">
                  <c:v>1.0379929205287599</c:v>
                </c:pt>
                <c:pt idx="18">
                  <c:v>1.0200650171504999</c:v>
                </c:pt>
                <c:pt idx="19">
                  <c:v>1.0021377342505</c:v>
                </c:pt>
                <c:pt idx="20">
                  <c:v>0.98421108283042202</c:v>
                </c:pt>
                <c:pt idx="21">
                  <c:v>0.96628507418867804</c:v>
                </c:pt>
                <c:pt idx="22">
                  <c:v>0.948359719931263</c:v>
                </c:pt>
                <c:pt idx="23">
                  <c:v>0.93043503198305699</c:v>
                </c:pt>
                <c:pt idx="24">
                  <c:v>0.91251102259954397</c:v>
                </c:pt>
                <c:pt idx="25">
                  <c:v>0.89458770437927804</c:v>
                </c:pt>
                <c:pt idx="26">
                  <c:v>0.87666509027672401</c:v>
                </c:pt>
                <c:pt idx="27">
                  <c:v>0.85874319361585605</c:v>
                </c:pt>
                <c:pt idx="28">
                  <c:v>0.84082202810434703</c:v>
                </c:pt>
                <c:pt idx="29">
                  <c:v>0.82290160784845001</c:v>
                </c:pt>
                <c:pt idx="30">
                  <c:v>0.80498194736863304</c:v>
                </c:pt>
                <c:pt idx="31">
                  <c:v>0.78706306161596096</c:v>
                </c:pt>
                <c:pt idx="32">
                  <c:v>0.76914496598930804</c:v>
                </c:pt>
                <c:pt idx="33">
                  <c:v>0.75122767635343002</c:v>
                </c:pt>
                <c:pt idx="34">
                  <c:v>0.73331120905796598</c:v>
                </c:pt>
                <c:pt idx="35">
                  <c:v>0.71539558095742195</c:v>
                </c:pt>
                <c:pt idx="36">
                  <c:v>0.69748080943219704</c:v>
                </c:pt>
                <c:pt idx="37">
                  <c:v>0.67956691241066902</c:v>
                </c:pt>
                <c:pt idx="38">
                  <c:v>0.66165390839252902</c:v>
                </c:pt>
                <c:pt idx="39">
                  <c:v>0.64374181647329198</c:v>
                </c:pt>
                <c:pt idx="40">
                  <c:v>0.62583065637020896</c:v>
                </c:pt>
                <c:pt idx="41">
                  <c:v>0.60792044844953697</c:v>
                </c:pt>
                <c:pt idx="42">
                  <c:v>0.59001121375537102</c:v>
                </c:pt>
                <c:pt idx="43">
                  <c:v>0.57210297404003696</c:v>
                </c:pt>
                <c:pt idx="44">
                  <c:v>0.55419575179630298</c:v>
                </c:pt>
                <c:pt idx="45">
                  <c:v>0.53628957029131397</c:v>
                </c:pt>
                <c:pt idx="46">
                  <c:v>0.51838445360258301</c:v>
                </c:pt>
                <c:pt idx="47">
                  <c:v>0.50048042665606896</c:v>
                </c:pt>
                <c:pt idx="48">
                  <c:v>0.48257751526652298</c:v>
                </c:pt>
                <c:pt idx="49">
                  <c:v>0.46467574618025298</c:v>
                </c:pt>
                <c:pt idx="50">
                  <c:v>0.44677514712044702</c:v>
                </c:pt>
                <c:pt idx="51">
                  <c:v>0.42887574683539897</c:v>
                </c:pt>
                <c:pt idx="52">
                  <c:v>0.41097757514960997</c:v>
                </c:pt>
                <c:pt idx="53">
                  <c:v>0.39308066301817701</c:v>
                </c:pt>
                <c:pt idx="54">
                  <c:v>0.37518504258469798</c:v>
                </c:pt>
                <c:pt idx="55">
                  <c:v>0.357290747242825</c:v>
                </c:pt>
                <c:pt idx="56">
                  <c:v>0.339397811701934</c:v>
                </c:pt>
                <c:pt idx="57">
                  <c:v>0.32150627205711102</c:v>
                </c:pt>
                <c:pt idx="58">
                  <c:v>0.30361616586391699</c:v>
                </c:pt>
                <c:pt idx="59">
                  <c:v>0.28572753221811997</c:v>
                </c:pt>
                <c:pt idx="60">
                  <c:v>0.26784041184109902</c:v>
                </c:pt>
                <c:pt idx="61">
                  <c:v>0.24995484717111799</c:v>
                </c:pt>
                <c:pt idx="62">
                  <c:v>0.23207088246117699</c:v>
                </c:pt>
                <c:pt idx="63">
                  <c:v>0.21418856388381699</c:v>
                </c:pt>
                <c:pt idx="64">
                  <c:v>0.19630793964372201</c:v>
                </c:pt>
                <c:pt idx="65">
                  <c:v>0.17842906009854401</c:v>
                </c:pt>
                <c:pt idx="66">
                  <c:v>0.160551977888964</c:v>
                </c:pt>
                <c:pt idx="67">
                  <c:v>0.14267674807861799</c:v>
                </c:pt>
                <c:pt idx="68">
                  <c:v>0.12480342830487701</c:v>
                </c:pt>
                <c:pt idx="69">
                  <c:v>0.10693207894161701</c:v>
                </c:pt>
                <c:pt idx="70">
                  <c:v>8.9062763274916107E-2</c:v>
                </c:pt>
                <c:pt idx="71">
                  <c:v>7.1195547693148301E-2</c:v>
                </c:pt>
                <c:pt idx="72">
                  <c:v>5.3330501892756503E-2</c:v>
                </c:pt>
                <c:pt idx="73">
                  <c:v>3.5467699101343703E-2</c:v>
                </c:pt>
                <c:pt idx="74">
                  <c:v>1.76072163198869E-2</c:v>
                </c:pt>
                <c:pt idx="75">
                  <c:v>-2.50865414038214E-4</c:v>
                </c:pt>
                <c:pt idx="76">
                  <c:v>-1.8106460739632398E-2</c:v>
                </c:pt>
                <c:pt idx="77">
                  <c:v>-3.59594796605179E-2</c:v>
                </c:pt>
                <c:pt idx="78">
                  <c:v>-5.3809827203657998E-2</c:v>
                </c:pt>
                <c:pt idx="79">
                  <c:v>-7.1657403046409496E-2</c:v>
                </c:pt>
                <c:pt idx="80">
                  <c:v>-8.9502101108100196E-2</c:v>
                </c:pt>
                <c:pt idx="81">
                  <c:v>-0.107343809101939</c:v>
                </c:pt>
                <c:pt idx="82">
                  <c:v>-0.12518240804264799</c:v>
                </c:pt>
                <c:pt idx="83">
                  <c:v>-0.14301777170437199</c:v>
                </c:pt>
                <c:pt idx="84">
                  <c:v>-0.16084976602283599</c:v>
                </c:pt>
                <c:pt idx="85">
                  <c:v>-0.17867824843465999</c:v>
                </c:pt>
                <c:pt idx="86">
                  <c:v>-0.196503067145815</c:v>
                </c:pt>
                <c:pt idx="87">
                  <c:v>-0.21432406031989401</c:v>
                </c:pt>
                <c:pt idx="88">
                  <c:v>-0.23214105517545799</c:v>
                </c:pt>
                <c:pt idx="89">
                  <c:v>-0.24995386698001201</c:v>
                </c:pt>
                <c:pt idx="90">
                  <c:v>-0.26776229792606199</c:v>
                </c:pt>
                <c:pt idx="91">
                  <c:v>-0.28556613587242502</c:v>
                </c:pt>
                <c:pt idx="92">
                  <c:v>-0.30336515293087302</c:v>
                </c:pt>
                <c:pt idx="93">
                  <c:v>-0.32115910387490698</c:v>
                </c:pt>
                <c:pt idx="94">
                  <c:v>-0.338947724343166</c:v>
                </c:pt>
                <c:pt idx="95">
                  <c:v>-0.35673072880493401</c:v>
                </c:pt>
                <c:pt idx="96">
                  <c:v>-0.37450780824905699</c:v>
                </c:pt>
                <c:pt idx="97">
                  <c:v>-0.392278627550112</c:v>
                </c:pt>
                <c:pt idx="98">
                  <c:v>-0.41004282245629697</c:v>
                </c:pt>
                <c:pt idx="99">
                  <c:v>-0.42779999613233899</c:v>
                </c:pt>
                <c:pt idx="100">
                  <c:v>-0.44554971517631198</c:v>
                </c:pt>
                <c:pt idx="101">
                  <c:v>-0.46329150501183902</c:v>
                </c:pt>
                <c:pt idx="102">
                  <c:v>-0.48102484453479699</c:v>
                </c:pt>
                <c:pt idx="103">
                  <c:v>-0.49874915986564</c:v>
                </c:pt>
                <c:pt idx="104">
                  <c:v>-0.51646381702274402</c:v>
                </c:pt>
                <c:pt idx="105">
                  <c:v>-0.53416811328623903</c:v>
                </c:pt>
                <c:pt idx="106">
                  <c:v>-0.55186126696260296</c:v>
                </c:pt>
                <c:pt idx="107">
                  <c:v>-0.56954240518285004</c:v>
                </c:pt>
                <c:pt idx="108">
                  <c:v>-0.587210549265471</c:v>
                </c:pt>
                <c:pt idx="109">
                  <c:v>-0.604864597040075</c:v>
                </c:pt>
                <c:pt idx="110">
                  <c:v>-0.62250330134630405</c:v>
                </c:pt>
                <c:pt idx="111">
                  <c:v>-0.64012524367638202</c:v>
                </c:pt>
                <c:pt idx="112">
                  <c:v>-0.65772880159172098</c:v>
                </c:pt>
                <c:pt idx="113">
                  <c:v>-0.67531210807378095</c:v>
                </c:pt>
                <c:pt idx="114">
                  <c:v>-0.69287300030645604</c:v>
                </c:pt>
                <c:pt idx="115">
                  <c:v>-0.71040895443792396</c:v>
                </c:pt>
                <c:pt idx="116">
                  <c:v>-0.72791700148819904</c:v>
                </c:pt>
                <c:pt idx="117">
                  <c:v>-0.74539361752090205</c:v>
                </c:pt>
                <c:pt idx="118">
                  <c:v>-0.76283457810195798</c:v>
                </c:pt>
                <c:pt idx="119">
                  <c:v>-0.78023476228384903</c:v>
                </c:pt>
                <c:pt idx="120">
                  <c:v>-0.79758788377826895</c:v>
                </c:pt>
                <c:pt idx="121">
                  <c:v>-0.81488611465139604</c:v>
                </c:pt>
                <c:pt idx="122">
                  <c:v>-0.83211954618722805</c:v>
                </c:pt>
                <c:pt idx="123">
                  <c:v>-0.849275395616367</c:v>
                </c:pt>
                <c:pt idx="124">
                  <c:v>-0.86633680241092204</c:v>
                </c:pt>
                <c:pt idx="125">
                  <c:v>-0.88328093480917902</c:v>
                </c:pt>
                <c:pt idx="126">
                  <c:v>-0.90007588153209495</c:v>
                </c:pt>
                <c:pt idx="127">
                  <c:v>-0.91667528104406504</c:v>
                </c:pt>
                <c:pt idx="128">
                  <c:v>-0.93300844205925604</c:v>
                </c:pt>
                <c:pt idx="129">
                  <c:v>-0.94896069668758998</c:v>
                </c:pt>
                <c:pt idx="130">
                  <c:v>-0.96433025895198299</c:v>
                </c:pt>
                <c:pt idx="131">
                  <c:v>-0.97872053678128001</c:v>
                </c:pt>
                <c:pt idx="132">
                  <c:v>-0.99122346014179197</c:v>
                </c:pt>
                <c:pt idx="133">
                  <c:v>-0.99932004852353795</c:v>
                </c:pt>
                <c:pt idx="134">
                  <c:v>-0.99625410480522203</c:v>
                </c:pt>
                <c:pt idx="135">
                  <c:v>-0.98254955793774501</c:v>
                </c:pt>
                <c:pt idx="136">
                  <c:v>-0.96694890631799502</c:v>
                </c:pt>
                <c:pt idx="137">
                  <c:v>-0.95087764763985005</c:v>
                </c:pt>
                <c:pt idx="138">
                  <c:v>-0.93459679478964197</c:v>
                </c:pt>
                <c:pt idx="139">
                  <c:v>-0.91820020693440496</c:v>
                </c:pt>
                <c:pt idx="140">
                  <c:v>-0.90173384561452796</c:v>
                </c:pt>
                <c:pt idx="141">
                  <c:v>-0.88522446854033199</c:v>
                </c:pt>
                <c:pt idx="142">
                  <c:v>-0.86868952586675696</c:v>
                </c:pt>
                <c:pt idx="143">
                  <c:v>-0.85214137952444502</c:v>
                </c:pt>
                <c:pt idx="144">
                  <c:v>-0.83558937418858903</c:v>
                </c:pt>
                <c:pt idx="145">
                  <c:v>-0.81904096213638999</c:v>
                </c:pt>
                <c:pt idx="146">
                  <c:v>-0.80250236335895297</c:v>
                </c:pt>
                <c:pt idx="147">
                  <c:v>-0.78597897777276204</c:v>
                </c:pt>
                <c:pt idx="148">
                  <c:v>-0.76947565644384597</c:v>
                </c:pt>
                <c:pt idx="149">
                  <c:v>-0.75299688844997603</c:v>
                </c:pt>
                <c:pt idx="150">
                  <c:v>-0.73654693517540404</c:v>
                </c:pt>
                <c:pt idx="151">
                  <c:v>-0.72012993078170995</c:v>
                </c:pt>
                <c:pt idx="152">
                  <c:v>-0.70374996037209603</c:v>
                </c:pt>
                <c:pt idx="153">
                  <c:v>-0.68741112318382502</c:v>
                </c:pt>
                <c:pt idx="154">
                  <c:v>-0.67111758562773005</c:v>
                </c:pt>
                <c:pt idx="155">
                  <c:v>-0.65487362742728605</c:v>
                </c:pt>
                <c:pt idx="156">
                  <c:v>-0.638683683102649</c:v>
                </c:pt>
                <c:pt idx="157">
                  <c:v>-0.62255238037637695</c:v>
                </c:pt>
                <c:pt idx="158">
                  <c:v>-0.60648457661767496</c:v>
                </c:pt>
                <c:pt idx="159">
                  <c:v>-0.59048539411232204</c:v>
                </c:pt>
                <c:pt idx="160">
                  <c:v>-0.574560254696307</c:v>
                </c:pt>
                <c:pt idx="161">
                  <c:v>-0.55871491409037799</c:v>
                </c:pt>
                <c:pt idx="162">
                  <c:v>-0.54295549609791904</c:v>
                </c:pt>
                <c:pt idx="163">
                  <c:v>-0.52728852666428305</c:v>
                </c:pt>
                <c:pt idx="164">
                  <c:v>-0.51172096762998998</c:v>
                </c:pt>
                <c:pt idx="165">
                  <c:v>-0.49626024983412498</c:v>
                </c:pt>
                <c:pt idx="166">
                  <c:v>-0.48091430503080201</c:v>
                </c:pt>
                <c:pt idx="167">
                  <c:v>-0.46569159586577702</c:v>
                </c:pt>
                <c:pt idx="168">
                  <c:v>-0.45060114291924602</c:v>
                </c:pt>
                <c:pt idx="169">
                  <c:v>-0.435652547554646</c:v>
                </c:pt>
                <c:pt idx="170">
                  <c:v>-0.420856009025594</c:v>
                </c:pt>
                <c:pt idx="171">
                  <c:v>-0.40622233399273699</c:v>
                </c:pt>
                <c:pt idx="172">
                  <c:v>-0.39176293630446202</c:v>
                </c:pt>
                <c:pt idx="173">
                  <c:v>-0.37748982462338598</c:v>
                </c:pt>
                <c:pt idx="174">
                  <c:v>-0.363415575266472</c:v>
                </c:pt>
                <c:pt idx="175">
                  <c:v>-0.34955328751261999</c:v>
                </c:pt>
                <c:pt idx="176">
                  <c:v>-0.33591651866825001</c:v>
                </c:pt>
                <c:pt idx="177">
                  <c:v>-0.32251919642535598</c:v>
                </c:pt>
                <c:pt idx="178">
                  <c:v>-0.30937550655467599</c:v>
                </c:pt>
                <c:pt idx="179">
                  <c:v>-0.29649975479715202</c:v>
                </c:pt>
                <c:pt idx="180">
                  <c:v>-0.283906202977521</c:v>
                </c:pt>
                <c:pt idx="181">
                  <c:v>-0.27160888085787999</c:v>
                </c:pt>
                <c:pt idx="182">
                  <c:v>-0.25962137702129201</c:v>
                </c:pt>
                <c:pt idx="183">
                  <c:v>-0.24795661401310801</c:v>
                </c:pt>
                <c:pt idx="184">
                  <c:v>-0.236626614897954</c:v>
                </c:pt>
                <c:pt idx="185">
                  <c:v>-0.225642270092238</c:v>
                </c:pt>
                <c:pt idx="186">
                  <c:v>-0.21501311456111399</c:v>
                </c:pt>
                <c:pt idx="187">
                  <c:v>-0.20474712599604</c:v>
                </c:pt>
                <c:pt idx="188">
                  <c:v>-0.19485055424620301</c:v>
                </c:pt>
                <c:pt idx="189">
                  <c:v>-0.18532779099897001</c:v>
                </c:pt>
                <c:pt idx="190">
                  <c:v>-0.17618128655621501</c:v>
                </c:pt>
                <c:pt idx="191">
                  <c:v>-0.16741151773225901</c:v>
                </c:pt>
                <c:pt idx="192">
                  <c:v>-0.15901700770833499</c:v>
                </c:pt>
                <c:pt idx="193">
                  <c:v>-0.15099439547646001</c:v>
                </c:pt>
                <c:pt idx="194">
                  <c:v>-0.143338549643163</c:v>
                </c:pt>
                <c:pt idx="195">
                  <c:v>-0.13604271912507901</c:v>
                </c:pt>
                <c:pt idx="196">
                  <c:v>-0.129098711829637</c:v>
                </c:pt>
                <c:pt idx="197">
                  <c:v>-0.12249709182660901</c:v>
                </c:pt>
                <c:pt idx="198">
                  <c:v>-0.116227385716808</c:v>
                </c:pt>
                <c:pt idx="199">
                  <c:v>-0.11027828974458601</c:v>
                </c:pt>
                <c:pt idx="200">
                  <c:v>-0.104637870485683</c:v>
                </c:pt>
                <c:pt idx="201">
                  <c:v>-9.9293753467708898E-2</c:v>
                </c:pt>
                <c:pt idx="202">
                  <c:v>-9.4233295664063702E-2</c:v>
                </c:pt>
                <c:pt idx="203">
                  <c:v>-8.9443739299993899E-2</c:v>
                </c:pt>
                <c:pt idx="204">
                  <c:v>-8.4912345724544605E-2</c:v>
                </c:pt>
                <c:pt idx="205">
                  <c:v>-8.0626509181862704E-2</c:v>
                </c:pt>
                <c:pt idx="206">
                  <c:v>-7.6573851143819704E-2</c:v>
                </c:pt>
                <c:pt idx="207">
                  <c:v>-7.2742296454545594E-2</c:v>
                </c:pt>
                <c:pt idx="208">
                  <c:v>-6.9120132914338703E-2</c:v>
                </c:pt>
                <c:pt idx="209">
                  <c:v>-6.5696056132149697E-2</c:v>
                </c:pt>
                <c:pt idx="210">
                  <c:v>-6.2459201541035403E-2</c:v>
                </c:pt>
                <c:pt idx="211">
                  <c:v>-5.9399165435986202E-2</c:v>
                </c:pt>
                <c:pt idx="212">
                  <c:v>-5.6506016790005102E-2</c:v>
                </c:pt>
                <c:pt idx="213">
                  <c:v>-5.3770301458217699E-2</c:v>
                </c:pt>
                <c:pt idx="214">
                  <c:v>-5.1183040211286203E-2</c:v>
                </c:pt>
                <c:pt idx="215">
                  <c:v>-4.8735721863414197E-2</c:v>
                </c:pt>
                <c:pt idx="216">
                  <c:v>-4.6420292587169898E-2</c:v>
                </c:pt>
                <c:pt idx="217">
                  <c:v>-4.4229142344048199E-2</c:v>
                </c:pt>
                <c:pt idx="218">
                  <c:v>-4.2155089210169E-2</c:v>
                </c:pt>
                <c:pt idx="219">
                  <c:v>-4.0191362242750099E-2</c:v>
                </c:pt>
                <c:pt idx="220">
                  <c:v>-3.8331583415553101E-2</c:v>
                </c:pt>
                <c:pt idx="221">
                  <c:v>-3.6569749049963997E-2</c:v>
                </c:pt>
                <c:pt idx="222">
                  <c:v>-3.4900211081715898E-2</c:v>
                </c:pt>
                <c:pt idx="223">
                  <c:v>-3.3317658430164099E-2</c:v>
                </c:pt>
                <c:pt idx="224">
                  <c:v>-3.1817098675974501E-2</c:v>
                </c:pt>
                <c:pt idx="225">
                  <c:v>-3.03938402025902E-2</c:v>
                </c:pt>
                <c:pt idx="226">
                  <c:v>-2.90434749154499E-2</c:v>
                </c:pt>
                <c:pt idx="227">
                  <c:v>-2.7761861619298001E-2</c:v>
                </c:pt>
                <c:pt idx="228">
                  <c:v>-2.6545110106852201E-2</c:v>
                </c:pt>
                <c:pt idx="229">
                  <c:v>-2.5389565990510898E-2</c:v>
                </c:pt>
                <c:pt idx="230">
                  <c:v>-2.4291796291755999E-2</c:v>
                </c:pt>
                <c:pt idx="231">
                  <c:v>-2.32485757896452E-2</c:v>
                </c:pt>
                <c:pt idx="232">
                  <c:v>-2.2256874119613398E-2</c:v>
                </c:pt>
                <c:pt idx="233">
                  <c:v>-2.1313843606132001E-2</c:v>
                </c:pt>
                <c:pt idx="234">
                  <c:v>-2.0416807807144902E-2</c:v>
                </c:pt>
                <c:pt idx="235">
                  <c:v>-1.9563250744194401E-2</c:v>
                </c:pt>
                <c:pt idx="236">
                  <c:v>-1.8750806789454101E-2</c:v>
                </c:pt>
                <c:pt idx="237">
                  <c:v>-1.79772511792144E-2</c:v>
                </c:pt>
                <c:pt idx="238">
                  <c:v>-1.7240491122508798E-2</c:v>
                </c:pt>
                <c:pt idx="239">
                  <c:v>-1.65385574733341E-2</c:v>
                </c:pt>
                <c:pt idx="240">
                  <c:v>-1.5869596935165101E-2</c:v>
                </c:pt>
                <c:pt idx="241">
                  <c:v>-1.52318647670719E-2</c:v>
                </c:pt>
                <c:pt idx="242">
                  <c:v>-1.46237179616234E-2</c:v>
                </c:pt>
                <c:pt idx="243">
                  <c:v>-1.40436088658191E-2</c:v>
                </c:pt>
                <c:pt idx="244">
                  <c:v>-1.34900792174906E-2</c:v>
                </c:pt>
                <c:pt idx="245">
                  <c:v>-1.296175457088E-2</c:v>
                </c:pt>
                <c:pt idx="246">
                  <c:v>-1.2457339086426499E-2</c:v>
                </c:pt>
                <c:pt idx="247">
                  <c:v>-1.1975610661122099E-2</c:v>
                </c:pt>
                <c:pt idx="248">
                  <c:v>-1.15154163771238E-2</c:v>
                </c:pt>
                <c:pt idx="249">
                  <c:v>-1.10756682476133E-2</c:v>
                </c:pt>
                <c:pt idx="250">
                  <c:v>-1.0655339240161101E-2</c:v>
                </c:pt>
                <c:pt idx="251">
                  <c:v>-1.02534595590766E-2</c:v>
                </c:pt>
                <c:pt idx="252">
                  <c:v>-9.8691131693955797E-3</c:v>
                </c:pt>
                <c:pt idx="253">
                  <c:v>-9.5014345462758193E-3</c:v>
                </c:pt>
                <c:pt idx="254">
                  <c:v>-9.1496056346355003E-3</c:v>
                </c:pt>
                <c:pt idx="255">
                  <c:v>-8.8128530048693001E-3</c:v>
                </c:pt>
                <c:pt idx="256">
                  <c:v>-8.4904451914295503E-3</c:v>
                </c:pt>
                <c:pt idx="257">
                  <c:v>-8.1816902019486697E-3</c:v>
                </c:pt>
                <c:pt idx="258">
                  <c:v>-7.8859331854180294E-3</c:v>
                </c:pt>
                <c:pt idx="259">
                  <c:v>-7.6025542487222998E-3</c:v>
                </c:pt>
                <c:pt idx="260">
                  <c:v>-7.3309664115631399E-3</c:v>
                </c:pt>
                <c:pt idx="261">
                  <c:v>-7.0706136904920402E-3</c:v>
                </c:pt>
                <c:pt idx="262">
                  <c:v>-6.8209693034127798E-3</c:v>
                </c:pt>
                <c:pt idx="263">
                  <c:v>-6.5815339865110904E-3</c:v>
                </c:pt>
                <c:pt idx="264">
                  <c:v>-6.3518344161260102E-3</c:v>
                </c:pt>
                <c:pt idx="265">
                  <c:v>-6.1314217285953097E-3</c:v>
                </c:pt>
                <c:pt idx="266">
                  <c:v>-5.9198701315902203E-3</c:v>
                </c:pt>
                <c:pt idx="267">
                  <c:v>-5.7167756009028304E-3</c:v>
                </c:pt>
                <c:pt idx="268">
                  <c:v>-5.5217546570674103E-3</c:v>
                </c:pt>
                <c:pt idx="269">
                  <c:v>-5.3344432165842301E-3</c:v>
                </c:pt>
                <c:pt idx="270">
                  <c:v>-5.1544955128755496E-3</c:v>
                </c:pt>
                <c:pt idx="271">
                  <c:v>-4.9815830824379804E-3</c:v>
                </c:pt>
                <c:pt idx="272">
                  <c:v>-4.81539381196715E-3</c:v>
                </c:pt>
                <c:pt idx="273">
                  <c:v>-4.6556310425195802E-3</c:v>
                </c:pt>
                <c:pt idx="274">
                  <c:v>-4.5020127270453897E-3</c:v>
                </c:pt>
                <c:pt idx="275">
                  <c:v>-4.3542706378754603E-3</c:v>
                </c:pt>
                <c:pt idx="276">
                  <c:v>-4.2121496209781596E-3</c:v>
                </c:pt>
                <c:pt idx="277">
                  <c:v>-4.0754068940166898E-3</c:v>
                </c:pt>
                <c:pt idx="278">
                  <c:v>-3.9438113854381599E-3</c:v>
                </c:pt>
                <c:pt idx="279">
                  <c:v>-3.8171431120118901E-3</c:v>
                </c:pt>
                <c:pt idx="280">
                  <c:v>-3.6951925924071402E-3</c:v>
                </c:pt>
                <c:pt idx="281">
                  <c:v>-3.5777602945617701E-3</c:v>
                </c:pt>
                <c:pt idx="282">
                  <c:v>-3.4646561147424499E-3</c:v>
                </c:pt>
                <c:pt idx="283">
                  <c:v>-3.3556988863364802E-3</c:v>
                </c:pt>
                <c:pt idx="284">
                  <c:v>-3.2507159165445498E-3</c:v>
                </c:pt>
                <c:pt idx="285">
                  <c:v>-3.14954254926406E-3</c:v>
                </c:pt>
                <c:pt idx="286">
                  <c:v>-3.0520217525647898E-3</c:v>
                </c:pt>
                <c:pt idx="287">
                  <c:v>-2.9580037292629298E-3</c:v>
                </c:pt>
                <c:pt idx="288">
                  <c:v>-2.8673455491963502E-3</c:v>
                </c:pt>
                <c:pt idx="289">
                  <c:v>-2.77991080189484E-3</c:v>
                </c:pt>
                <c:pt idx="290">
                  <c:v>-2.6955692684227399E-3</c:v>
                </c:pt>
                <c:pt idx="291">
                  <c:v>-2.6141966112501001E-3</c:v>
                </c:pt>
                <c:pt idx="292">
                  <c:v>-2.53567408108164E-3</c:v>
                </c:pt>
                <c:pt idx="293">
                  <c:v>-2.4598882396408002E-3</c:v>
                </c:pt>
                <c:pt idx="294">
                  <c:v>-2.3867306974697401E-3</c:v>
                </c:pt>
                <c:pt idx="295">
                  <c:v>-2.3160978658655499E-3</c:v>
                </c:pt>
                <c:pt idx="296">
                  <c:v>-2.2478907221279601E-3</c:v>
                </c:pt>
                <c:pt idx="297">
                  <c:v>-2.1820145873457002E-3</c:v>
                </c:pt>
                <c:pt idx="298">
                  <c:v>-2.1183789159966802E-3</c:v>
                </c:pt>
                <c:pt idx="299">
                  <c:v>-2.05689709668213E-3</c:v>
                </c:pt>
                <c:pt idx="300">
                  <c:v>-1.9974862633568399E-3</c:v>
                </c:pt>
                <c:pt idx="301">
                  <c:v>-1.9400671164569599E-3</c:v>
                </c:pt>
                <c:pt idx="302">
                  <c:v>-1.88456375336338E-3</c:v>
                </c:pt>
                <c:pt idx="303">
                  <c:v>-1.8309035076729801E-3</c:v>
                </c:pt>
                <c:pt idx="304">
                  <c:v>-1.7790167967821401E-3</c:v>
                </c:pt>
                <c:pt idx="305">
                  <c:v>-1.7288369773169399E-3</c:v>
                </c:pt>
                <c:pt idx="306">
                  <c:v>-1.68030020797222E-3</c:v>
                </c:pt>
                <c:pt idx="307">
                  <c:v>-1.6333453193483199E-3</c:v>
                </c:pt>
                <c:pt idx="308">
                  <c:v>-1.5879136903984899E-3</c:v>
                </c:pt>
                <c:pt idx="309">
                  <c:v>-1.54394913112326E-3</c:v>
                </c:pt>
                <c:pt idx="310">
                  <c:v>-1.5013977711693699E-3</c:v>
                </c:pt>
                <c:pt idx="311">
                  <c:v>-1.46020795401109E-3</c:v>
                </c:pt>
                <c:pt idx="312">
                  <c:v>-1.42033013641089E-3</c:v>
                </c:pt>
                <c:pt idx="313">
                  <c:v>-1.3817167928736301E-3</c:v>
                </c:pt>
                <c:pt idx="314">
                  <c:v>-1.34432232482571E-3</c:v>
                </c:pt>
                <c:pt idx="315">
                  <c:v>-1.3081029742655101E-3</c:v>
                </c:pt>
                <c:pt idx="316">
                  <c:v>-1.27301674164675E-3</c:v>
                </c:pt>
                <c:pt idx="317">
                  <c:v>-1.23902330776946E-3</c:v>
                </c:pt>
                <c:pt idx="318">
                  <c:v>-1.2060839594666901E-3</c:v>
                </c:pt>
                <c:pt idx="319">
                  <c:v>-1.1741615188867499E-3</c:v>
                </c:pt>
                <c:pt idx="320">
                  <c:v>-1.14322027618239E-3</c:v>
                </c:pt>
                <c:pt idx="321">
                  <c:v>-1.11322592542881E-3</c:v>
                </c:pt>
                <c:pt idx="322">
                  <c:v>-1.0841455036025901E-3</c:v>
                </c:pt>
                <c:pt idx="323">
                  <c:v>-1.0559473324627999E-3</c:v>
                </c:pt>
                <c:pt idx="324">
                  <c:v>-1.02860096318468E-3</c:v>
                </c:pt>
                <c:pt idx="325">
                  <c:v>-1.0020771236043701E-3</c:v>
                </c:pt>
                <c:pt idx="326">
                  <c:v>-9.7634766794108202E-4</c:v>
                </c:pt>
                <c:pt idx="327">
                  <c:v>-9.51385528870546E-4</c:v>
                </c:pt>
                <c:pt idx="328">
                  <c:v>-9.2716467183035899E-4</c:v>
                </c:pt>
                <c:pt idx="329">
                  <c:v>-9.0366005144443403E-4</c:v>
                </c:pt>
                <c:pt idx="330">
                  <c:v>-8.8084756995995101E-4</c:v>
                </c:pt>
                <c:pt idx="331">
                  <c:v>-8.5870403759589901E-4</c:v>
                </c:pt>
                <c:pt idx="332">
                  <c:v>-8.3720713470781096E-4</c:v>
                </c:pt>
                <c:pt idx="333">
                  <c:v>-8.1633537567838798E-4</c:v>
                </c:pt>
                <c:pt idx="334">
                  <c:v>-7.9606807444857202E-4</c:v>
                </c:pt>
                <c:pt idx="335">
                  <c:v>-7.7638531160816103E-4</c:v>
                </c:pt>
                <c:pt idx="336">
                  <c:v>-7.5726790296938497E-4</c:v>
                </c:pt>
                <c:pt idx="337">
                  <c:v>-7.3869736955088801E-4</c:v>
                </c:pt>
                <c:pt idx="338">
                  <c:v>-7.2065590890340995E-4</c:v>
                </c:pt>
                <c:pt idx="339">
                  <c:v>-7.0312636771205903E-4</c:v>
                </c:pt>
                <c:pt idx="340">
                  <c:v>-6.8609221561345397E-4</c:v>
                </c:pt>
                <c:pt idx="341">
                  <c:v>-6.6953752016929305E-4</c:v>
                </c:pt>
                <c:pt idx="342">
                  <c:v>-6.5344692294082296E-4</c:v>
                </c:pt>
                <c:pt idx="343">
                  <c:v>-6.37805616611706E-4</c:v>
                </c:pt>
                <c:pt idx="344">
                  <c:v>-6.2259932310933404E-4</c:v>
                </c:pt>
                <c:pt idx="345">
                  <c:v>-6.0781427267731999E-4</c:v>
                </c:pt>
                <c:pt idx="346">
                  <c:v>-5.9343718385422605E-4</c:v>
                </c:pt>
                <c:pt idx="347">
                  <c:v>-5.7945524431594496E-4</c:v>
                </c:pt>
                <c:pt idx="348">
                  <c:v>-5.6585609254124897E-4</c:v>
                </c:pt>
                <c:pt idx="349">
                  <c:v>-5.5262780026211599E-4</c:v>
                </c:pt>
                <c:pt idx="350">
                  <c:v>-5.39758855662332E-4</c:v>
                </c:pt>
                <c:pt idx="351">
                  <c:v>-5.2723814728974103E-4</c:v>
                </c:pt>
                <c:pt idx="352">
                  <c:v>-5.1505494864920003E-4</c:v>
                </c:pt>
                <c:pt idx="353">
                  <c:v>-5.0319890344496798E-4</c:v>
                </c:pt>
                <c:pt idx="354">
                  <c:v>-4.9166001144279603E-4</c:v>
                </c:pt>
                <c:pt idx="355">
                  <c:v>-4.8042861492344103E-4</c:v>
                </c:pt>
                <c:pt idx="356">
                  <c:v>-4.69495385700745E-4</c:v>
                </c:pt>
                <c:pt idx="357">
                  <c:v>-4.5885131267871102E-4</c:v>
                </c:pt>
                <c:pt idx="358">
                  <c:v>-4.4848768992327402E-4</c:v>
                </c:pt>
                <c:pt idx="359">
                  <c:v>-4.3839610522562701E-4</c:v>
                </c:pt>
                <c:pt idx="360">
                  <c:v>-4.2856842913511302E-4</c:v>
                </c:pt>
                <c:pt idx="361">
                  <c:v>-4.1899680444072398E-4</c:v>
                </c:pt>
                <c:pt idx="362">
                  <c:v>-4.0967363608128399E-4</c:v>
                </c:pt>
                <c:pt idx="363">
                  <c:v>-4.0059158146532202E-4</c:v>
                </c:pt>
                <c:pt idx="364">
                  <c:v>-3.91743541182577E-4</c:v>
                </c:pt>
                <c:pt idx="365">
                  <c:v>-3.8312265008990401E-4</c:v>
                </c:pt>
                <c:pt idx="366">
                  <c:v>-3.7472226875519802E-4</c:v>
                </c:pt>
                <c:pt idx="367">
                  <c:v>-3.6653597524371199E-4</c:v>
                </c:pt>
                <c:pt idx="368">
                  <c:v>-3.5855755723186603E-4</c:v>
                </c:pt>
                <c:pt idx="369">
                  <c:v>-3.50781004434384E-4</c:v>
                </c:pt>
                <c:pt idx="370">
                  <c:v>-3.4320050133120701E-4</c:v>
                </c:pt>
                <c:pt idx="371">
                  <c:v>-3.3581042018131099E-4</c:v>
                </c:pt>
                <c:pt idx="372">
                  <c:v>-3.2860531431110599E-4</c:v>
                </c:pt>
                <c:pt idx="373">
                  <c:v>-3.2157991166571802E-4</c:v>
                </c:pt>
                <c:pt idx="374">
                  <c:v>-3.1472910861194201E-4</c:v>
                </c:pt>
                <c:pt idx="375">
                  <c:v>-3.0804796398219798E-4</c:v>
                </c:pt>
                <c:pt idx="376">
                  <c:v>-3.0153169334931601E-4</c:v>
                </c:pt>
                <c:pt idx="377">
                  <c:v>-2.9517566352241101E-4</c:v>
                </c:pt>
                <c:pt idx="378">
                  <c:v>-2.8897538725458399E-4</c:v>
                </c:pt>
                <c:pt idx="379">
                  <c:v>-2.8292651815357801E-4</c:v>
                </c:pt>
                <c:pt idx="380">
                  <c:v>-2.7702484578694201E-4</c:v>
                </c:pt>
                <c:pt idx="381">
                  <c:v>-2.7126629097360999E-4</c:v>
                </c:pt>
                <c:pt idx="382">
                  <c:v>-2.65646901254195E-4</c:v>
                </c:pt>
                <c:pt idx="383">
                  <c:v>-2.6016284653260701E-4</c:v>
                </c:pt>
                <c:pt idx="384">
                  <c:v>-2.5481041488197302E-4</c:v>
                </c:pt>
                <c:pt idx="385">
                  <c:v>-2.4958600850810502E-4</c:v>
                </c:pt>
                <c:pt idx="386">
                  <c:v>-2.44486139864106E-4</c:v>
                </c:pt>
                <c:pt idx="387">
                  <c:v>-2.3950742790994001E-4</c:v>
                </c:pt>
                <c:pt idx="388">
                  <c:v>-2.3464659451110601E-4</c:v>
                </c:pt>
                <c:pt idx="389">
                  <c:v>-2.2990046097078699E-4</c:v>
                </c:pt>
                <c:pt idx="390">
                  <c:v>-2.25265944690086E-4</c:v>
                </c:pt>
                <c:pt idx="391">
                  <c:v>-2.2074005595122499E-4</c:v>
                </c:pt>
                <c:pt idx="392">
                  <c:v>-2.1631989481877599E-4</c:v>
                </c:pt>
                <c:pt idx="393">
                  <c:v>-2.1200264815420699E-4</c:v>
                </c:pt>
                <c:pt idx="394">
                  <c:v>-2.0778558673926201E-4</c:v>
                </c:pt>
                <c:pt idx="395">
                  <c:v>-2.03666062503834E-4</c:v>
                </c:pt>
                <c:pt idx="396">
                  <c:v>-1.9964150585423699E-4</c:v>
                </c:pt>
                <c:pt idx="397">
                  <c:v>-1.95709423097884E-4</c:v>
                </c:pt>
                <c:pt idx="398">
                  <c:v>-1.9186739396063099E-4</c:v>
                </c:pt>
                <c:pt idx="399">
                  <c:v>-1.88113069193133E-4</c:v>
                </c:pt>
                <c:pt idx="400">
                  <c:v>-1.84444168262749E-4</c:v>
                </c:pt>
                <c:pt idx="401">
                  <c:v>-1.8085847712768401E-4</c:v>
                </c:pt>
                <c:pt idx="402">
                  <c:v>-1.7735384609017001E-4</c:v>
                </c:pt>
                <c:pt idx="403">
                  <c:v>-1.7392818772563E-4</c:v>
                </c:pt>
                <c:pt idx="404">
                  <c:v>-1.7057947488492299E-4</c:v>
                </c:pt>
                <c:pt idx="405">
                  <c:v>-1.6730573876683899E-4</c:v>
                </c:pt>
                <c:pt idx="406">
                  <c:v>-1.6410506705818201E-4</c:v>
                </c:pt>
                <c:pt idx="407">
                  <c:v>-1.60975602138846E-4</c:v>
                </c:pt>
                <c:pt idx="408">
                  <c:v>-1.57915539349427E-4</c:v>
                </c:pt>
                <c:pt idx="409">
                  <c:v>-1.5492312531899301E-4</c:v>
                </c:pt>
                <c:pt idx="410">
                  <c:v>-1.51996656350747E-4</c:v>
                </c:pt>
                <c:pt idx="411">
                  <c:v>-1.4913447686340601E-4</c:v>
                </c:pt>
                <c:pt idx="412">
                  <c:v>-1.4633497788618899E-4</c:v>
                </c:pt>
                <c:pt idx="413">
                  <c:v>-1.4359659560543499E-4</c:v>
                </c:pt>
                <c:pt idx="414">
                  <c:v>-1.4091780996090001E-4</c:v>
                </c:pt>
                <c:pt idx="415">
                  <c:v>-1.3829714328990301E-4</c:v>
                </c:pt>
                <c:pt idx="416">
                  <c:v>-1.3573315901753701E-4</c:v>
                </c:pt>
                <c:pt idx="417">
                  <c:v>-1.3322446039125801E-4</c:v>
                </c:pt>
                <c:pt idx="418">
                  <c:v>-1.3076968925819E-4</c:v>
                </c:pt>
                <c:pt idx="419">
                  <c:v>-1.28367524883614E-4</c:v>
                </c:pt>
                <c:pt idx="420">
                  <c:v>-1.2601668280910001E-4</c:v>
                </c:pt>
                <c:pt idx="421">
                  <c:v>-1.2371591374885199E-4</c:v>
                </c:pt>
                <c:pt idx="422">
                  <c:v>-1.21464002522877E-4</c:v>
                </c:pt>
                <c:pt idx="423">
                  <c:v>-1.19259767025631E-4</c:v>
                </c:pt>
                <c:pt idx="424">
                  <c:v>-1.17102057228869E-4</c:v>
                </c:pt>
                <c:pt idx="425">
                  <c:v>-1.1498975421746E-4</c:v>
                </c:pt>
                <c:pt idx="426">
                  <c:v>-1.12921769256985E-4</c:v>
                </c:pt>
                <c:pt idx="427">
                  <c:v>-1.10897042891975E-4</c:v>
                </c:pt>
                <c:pt idx="428">
                  <c:v>-1.0891454407369701E-4</c:v>
                </c:pt>
                <c:pt idx="429">
                  <c:v>-1.06973269316434E-4</c:v>
                </c:pt>
                <c:pt idx="430">
                  <c:v>-1.0507224188124701E-4</c:v>
                </c:pt>
                <c:pt idx="431">
                  <c:v>-1.03210510986247E-4</c:v>
                </c:pt>
                <c:pt idx="432">
                  <c:v>-1.01387151042432E-4</c:v>
                </c:pt>
                <c:pt idx="433">
                  <c:v>-9.9601260914204098E-5</c:v>
                </c:pt>
                <c:pt idx="434">
                  <c:v>-9.7851963203687703E-5</c:v>
                </c:pt>
                <c:pt idx="435">
                  <c:v>-9.6138403558017305E-5</c:v>
                </c:pt>
                <c:pt idx="436">
                  <c:v>-9.4459749998798998E-5</c:v>
                </c:pt>
                <c:pt idx="437">
                  <c:v>-9.28151922729664E-5</c:v>
                </c:pt>
                <c:pt idx="438">
                  <c:v>-9.1203941224293994E-5</c:v>
                </c:pt>
                <c:pt idx="439">
                  <c:v>-8.9625228184850094E-5</c:v>
                </c:pt>
                <c:pt idx="440">
                  <c:v>-8.8078304385702196E-5</c:v>
                </c:pt>
                <c:pt idx="441">
                  <c:v>-8.6562440386211997E-5</c:v>
                </c:pt>
                <c:pt idx="442">
                  <c:v>-8.5076925521282995E-5</c:v>
                </c:pt>
                <c:pt idx="443">
                  <c:v>-8.3621067365944397E-5</c:v>
                </c:pt>
                <c:pt idx="444">
                  <c:v>-8.2194191216682699E-5</c:v>
                </c:pt>
                <c:pt idx="445">
                  <c:v>-8.0795639588948997E-5</c:v>
                </c:pt>
                <c:pt idx="446">
                  <c:v>-7.94247717302945E-5</c:v>
                </c:pt>
                <c:pt idx="447">
                  <c:v>-7.8080963148604299E-5</c:v>
                </c:pt>
                <c:pt idx="448">
                  <c:v>-7.6763605154921504E-5</c:v>
                </c:pt>
                <c:pt idx="449">
                  <c:v>-7.547210442037E-5</c:v>
                </c:pt>
                <c:pt idx="450">
                  <c:v>-7.42058825467034E-5</c:v>
                </c:pt>
                <c:pt idx="451">
                  <c:v>-7.2964375650023296E-5</c:v>
                </c:pt>
                <c:pt idx="452">
                  <c:v>-7.1747033957229094E-5</c:v>
                </c:pt>
                <c:pt idx="453">
                  <c:v>-7.0553321414775194E-5</c:v>
                </c:pt>
                <c:pt idx="454">
                  <c:v>-6.9382715309326197E-5</c:v>
                </c:pt>
                <c:pt idx="455">
                  <c:v>-6.8234705899917998E-5</c:v>
                </c:pt>
                <c:pt idx="456">
                  <c:v>-6.7108796061244696E-5</c:v>
                </c:pt>
                <c:pt idx="457">
                  <c:v>-6.6004500937704702E-5</c:v>
                </c:pt>
                <c:pt idx="458">
                  <c:v>-6.4921347607853496E-5</c:v>
                </c:pt>
                <c:pt idx="459">
                  <c:v>-6.38588747589224E-5</c:v>
                </c:pt>
                <c:pt idx="460">
                  <c:v>-6.28166323710757E-5</c:v>
                </c:pt>
                <c:pt idx="461">
                  <c:v>-6.1794181411086103E-5</c:v>
                </c:pt>
                <c:pt idx="462">
                  <c:v>-6.0791093535128103E-5</c:v>
                </c:pt>
                <c:pt idx="463">
                  <c:v>-5.9806950800388403E-5</c:v>
                </c:pt>
                <c:pt idx="464">
                  <c:v>-5.8841345385212802E-5</c:v>
                </c:pt>
                <c:pt idx="465">
                  <c:v>-5.7893879317512801E-5</c:v>
                </c:pt>
                <c:pt idx="466">
                  <c:v>-5.69641642111677E-5</c:v>
                </c:pt>
                <c:pt idx="467">
                  <c:v>-5.6051821010164397E-5</c:v>
                </c:pt>
                <c:pt idx="468">
                  <c:v>-5.5156479740230897E-5</c:v>
                </c:pt>
                <c:pt idx="469">
                  <c:v>-5.4277779267720701E-5</c:v>
                </c:pt>
                <c:pt idx="470">
                  <c:v>-5.3415367065521197E-5</c:v>
                </c:pt>
                <c:pt idx="471">
                  <c:v>-5.2568898985762401E-5</c:v>
                </c:pt>
                <c:pt idx="472">
                  <c:v>-5.1738039039109502E-5</c:v>
                </c:pt>
                <c:pt idx="473">
                  <c:v>-5.0922459180434403E-5</c:v>
                </c:pt>
                <c:pt idx="474">
                  <c:v>-5.01218391006634E-5</c:v>
                </c:pt>
                <c:pt idx="475">
                  <c:v>-4.9335866024609102E-5</c:v>
                </c:pt>
                <c:pt idx="476">
                  <c:v>-4.8564234514597999E-5</c:v>
                </c:pt>
                <c:pt idx="477">
                  <c:v>-4.7806646279713803E-5</c:v>
                </c:pt>
                <c:pt idx="478">
                  <c:v>-4.7062809990481301E-5</c:v>
                </c:pt>
                <c:pt idx="479">
                  <c:v>-4.6332441098822503E-5</c:v>
                </c:pt>
                <c:pt idx="480">
                  <c:v>-4.5615261663121302E-5</c:v>
                </c:pt>
                <c:pt idx="481">
                  <c:v>-4.4911000178239101E-5</c:v>
                </c:pt>
                <c:pt idx="482">
                  <c:v>-4.4219391410328598E-5</c:v>
                </c:pt>
                <c:pt idx="483">
                  <c:v>-4.3540176236300198E-5</c:v>
                </c:pt>
                <c:pt idx="484">
                  <c:v>-4.2873101487795003E-5</c:v>
                </c:pt>
                <c:pt idx="485">
                  <c:v>-4.2217919799530303E-5</c:v>
                </c:pt>
                <c:pt idx="486">
                  <c:v>-4.1574389461882197E-5</c:v>
                </c:pt>
                <c:pt idx="487">
                  <c:v>-4.0942274277576598E-5</c:v>
                </c:pt>
                <c:pt idx="488">
                  <c:v>-4.0321343422365201E-5</c:v>
                </c:pt>
                <c:pt idx="489">
                  <c:v>-3.9711371309564401E-5</c:v>
                </c:pt>
                <c:pt idx="490">
                  <c:v>-3.91121374583417E-5</c:v>
                </c:pt>
                <c:pt idx="491">
                  <c:v>-3.85234263656366E-5</c:v>
                </c:pt>
                <c:pt idx="492">
                  <c:v>-3.7945027381606202E-5</c:v>
                </c:pt>
                <c:pt idx="493">
                  <c:v>-3.7376734588490598E-5</c:v>
                </c:pt>
                <c:pt idx="494">
                  <c:v>-3.68183466827955E-5</c:v>
                </c:pt>
                <c:pt idx="495">
                  <c:v>-3.6269666860694203E-5</c:v>
                </c:pt>
                <c:pt idx="496">
                  <c:v>-3.5730502706551698E-5</c:v>
                </c:pt>
                <c:pt idx="497">
                  <c:v>-3.5200666084479099E-5</c:v>
                </c:pt>
                <c:pt idx="498">
                  <c:v>-3.4679973032829099E-5</c:v>
                </c:pt>
                <c:pt idx="499">
                  <c:v>-3.41682436615452E-5</c:v>
                </c:pt>
                <c:pt idx="500">
                  <c:v>-3.36653020522807E-5</c:v>
                </c:pt>
              </c:numCache>
            </c:numRef>
          </c:yVal>
          <c:smooth val="1"/>
        </c:ser>
        <c:ser>
          <c:idx val="8"/>
          <c:order val="2"/>
          <c:tx>
            <c:v>cs1</c:v>
          </c:tx>
          <c:spPr>
            <a:ln>
              <a:noFill/>
            </a:ln>
          </c:spPr>
          <c:marker>
            <c:symbol val="circle"/>
            <c:size val="7"/>
            <c:spPr>
              <a:solidFill>
                <a:sysClr val="windowText" lastClr="000000"/>
              </a:solidFill>
              <a:ln>
                <a:solidFill>
                  <a:schemeClr val="tx1"/>
                </a:solidFill>
              </a:ln>
            </c:spPr>
          </c:marker>
          <c:xVal>
            <c:numRef>
              <c:f>Sheet1!$G:$G</c:f>
              <c:numCache>
                <c:formatCode>General</c:formatCode>
                <c:ptCount val="1048576"/>
                <c:pt idx="0">
                  <c:v>1</c:v>
                </c:pt>
                <c:pt idx="1">
                  <c:v>1</c:v>
                </c:pt>
              </c:numCache>
            </c:numRef>
          </c:xVal>
          <c:yVal>
            <c:numRef>
              <c:f>Sheet1!$H:$H</c:f>
              <c:numCache>
                <c:formatCode>General</c:formatCode>
                <c:ptCount val="1048576"/>
                <c:pt idx="0">
                  <c:v>-1</c:v>
                </c:pt>
                <c:pt idx="1">
                  <c:v>1.3428528002867199</c:v>
                </c:pt>
              </c:numCache>
            </c:numRef>
          </c:yVal>
          <c:smooth val="1"/>
        </c:ser>
        <c:dLbls>
          <c:showLegendKey val="0"/>
          <c:showVal val="0"/>
          <c:showCatName val="0"/>
          <c:showSerName val="0"/>
          <c:showPercent val="0"/>
          <c:showBubbleSize val="0"/>
        </c:dLbls>
        <c:axId val="102537472"/>
        <c:axId val="102556416"/>
      </c:scatterChart>
      <c:valAx>
        <c:axId val="102537472"/>
        <c:scaling>
          <c:orientation val="minMax"/>
          <c:max val="4"/>
          <c:min val="1"/>
        </c:scaling>
        <c:delete val="0"/>
        <c:axPos val="b"/>
        <c:minorGridlines>
          <c:spPr>
            <a:ln w="15875">
              <a:solidFill>
                <a:sysClr val="windowText" lastClr="000000"/>
              </a:solidFill>
            </a:ln>
          </c:spPr>
        </c:minorGridlines>
        <c:title>
          <c:tx>
            <c:rich>
              <a:bodyPr/>
              <a:lstStyle/>
              <a:p>
                <a:pPr>
                  <a:defRPr sz="3200" b="0" i="1" baseline="0">
                    <a:latin typeface="Times New Roman" pitchFamily="18" charset="0"/>
                  </a:defRPr>
                </a:pPr>
                <a:r>
                  <a:rPr lang="en-US" altLang="ja-JP" sz="3200" b="0" i="1" baseline="0">
                    <a:latin typeface="Times New Roman" pitchFamily="18" charset="0"/>
                  </a:rPr>
                  <a:t>r</a:t>
                </a:r>
                <a:endParaRPr lang="ja-JP" altLang="en-US" sz="3200" b="0" i="1" baseline="0">
                  <a:latin typeface="Times New Roman" pitchFamily="18" charset="0"/>
                </a:endParaRPr>
              </a:p>
            </c:rich>
          </c:tx>
          <c:layout/>
          <c:overlay val="0"/>
        </c:title>
        <c:numFmt formatCode="General" sourceLinked="1"/>
        <c:majorTickMark val="in"/>
        <c:minorTickMark val="in"/>
        <c:tickLblPos val="nextTo"/>
        <c:spPr>
          <a:ln w="15875" cmpd="sng">
            <a:solidFill>
              <a:schemeClr val="tx1"/>
            </a:solidFill>
          </a:ln>
        </c:spPr>
        <c:txPr>
          <a:bodyPr/>
          <a:lstStyle/>
          <a:p>
            <a:pPr>
              <a:defRPr sz="2800">
                <a:latin typeface="Times New Roman" pitchFamily="18" charset="0"/>
                <a:cs typeface="Times New Roman" pitchFamily="18" charset="0"/>
              </a:defRPr>
            </a:pPr>
            <a:endParaRPr lang="ja-JP"/>
          </a:p>
        </c:txPr>
        <c:crossAx val="102556416"/>
        <c:crossesAt val="-1"/>
        <c:crossBetween val="midCat"/>
        <c:majorUnit val="1"/>
        <c:minorUnit val="0.5"/>
      </c:valAx>
      <c:valAx>
        <c:axId val="102556416"/>
        <c:scaling>
          <c:orientation val="minMax"/>
          <c:max val="2"/>
          <c:min val="-1"/>
        </c:scaling>
        <c:delete val="0"/>
        <c:axPos val="l"/>
        <c:majorGridlines>
          <c:spPr>
            <a:ln w="15875">
              <a:solidFill>
                <a:schemeClr val="tx1"/>
              </a:solidFill>
            </a:ln>
          </c:spPr>
        </c:majorGridlines>
        <c:title>
          <c:tx>
            <c:rich>
              <a:bodyPr/>
              <a:lstStyle/>
              <a:p>
                <a:pPr>
                  <a:defRPr sz="3200">
                    <a:latin typeface="Symbol" pitchFamily="18" charset="2"/>
                  </a:defRPr>
                </a:pPr>
                <a:r>
                  <a:rPr lang="en-US" altLang="ja-JP" sz="3200" b="0" i="1">
                    <a:latin typeface="Symbol" pitchFamily="18" charset="2"/>
                  </a:rPr>
                  <a:t>f</a:t>
                </a:r>
                <a:r>
                  <a:rPr lang="en-US" altLang="ja-JP" sz="3200">
                    <a:latin typeface="Symbol" pitchFamily="18" charset="2"/>
                  </a:rPr>
                  <a:t>(</a:t>
                </a:r>
                <a:r>
                  <a:rPr lang="en-US" altLang="ja-JP" sz="3200" b="0" i="1">
                    <a:latin typeface="Times New Roman" pitchFamily="18" charset="0"/>
                    <a:cs typeface="Times New Roman" pitchFamily="18" charset="0"/>
                  </a:rPr>
                  <a:t>r</a:t>
                </a:r>
                <a:r>
                  <a:rPr lang="en-US" altLang="ja-JP" sz="3200">
                    <a:latin typeface="Symbol" pitchFamily="18" charset="2"/>
                  </a:rPr>
                  <a:t>)</a:t>
                </a:r>
                <a:endParaRPr lang="ja-JP" altLang="en-US" sz="3200">
                  <a:latin typeface="Symbol" pitchFamily="18" charset="2"/>
                </a:endParaRPr>
              </a:p>
            </c:rich>
          </c:tx>
          <c:layout>
            <c:manualLayout>
              <c:xMode val="edge"/>
              <c:yMode val="edge"/>
              <c:x val="1.8827554159204861E-2"/>
              <c:y val="0.38718773218674457"/>
            </c:manualLayout>
          </c:layout>
          <c:overlay val="0"/>
        </c:title>
        <c:numFmt formatCode="General" sourceLinked="1"/>
        <c:majorTickMark val="in"/>
        <c:minorTickMark val="in"/>
        <c:tickLblPos val="nextTo"/>
        <c:spPr>
          <a:ln w="15875">
            <a:solidFill>
              <a:sysClr val="windowText" lastClr="000000"/>
            </a:solidFill>
          </a:ln>
        </c:spPr>
        <c:txPr>
          <a:bodyPr/>
          <a:lstStyle/>
          <a:p>
            <a:pPr>
              <a:defRPr sz="2800">
                <a:latin typeface="Times New Roman" pitchFamily="18" charset="0"/>
                <a:cs typeface="Times New Roman" pitchFamily="18" charset="0"/>
              </a:defRPr>
            </a:pPr>
            <a:endParaRPr lang="ja-JP"/>
          </a:p>
        </c:txPr>
        <c:crossAx val="102537472"/>
        <c:crossesAt val="0"/>
        <c:crossBetween val="midCat"/>
        <c:majorUnit val="1"/>
        <c:minorUnit val="0.5"/>
      </c:valAx>
      <c:spPr>
        <a:ln w="15875" cmpd="sng">
          <a:solidFill>
            <a:sysClr val="windowText" lastClr="000000"/>
          </a:solidFill>
          <a:prstDash val="solid"/>
        </a:ln>
      </c:spPr>
    </c:plotArea>
    <c:plotVisOnly val="1"/>
    <c:dispBlanksAs val="gap"/>
    <c:showDLblsOverMax val="0"/>
  </c:chart>
  <c:spPr>
    <a:ln>
      <a:noFill/>
    </a:ln>
  </c:sp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137170944970078"/>
          <c:y val="0.14073614327752756"/>
          <c:w val="0.80128884578390192"/>
          <c:h val="0.66981464310233341"/>
        </c:manualLayout>
      </c:layout>
      <c:scatterChart>
        <c:scatterStyle val="smoothMarker"/>
        <c:varyColors val="0"/>
        <c:ser>
          <c:idx val="4"/>
          <c:order val="0"/>
          <c:tx>
            <c:v>0</c:v>
          </c:tx>
          <c:spPr>
            <a:ln w="50800">
              <a:solidFill>
                <a:schemeClr val="tx1"/>
              </a:solidFill>
              <a:prstDash val="solid"/>
            </a:ln>
          </c:spPr>
          <c:marker>
            <c:symbol val="none"/>
          </c:marker>
          <c:xVal>
            <c:numLit>
              <c:formatCode>General</c:formatCode>
              <c:ptCount val="32000"/>
              <c:pt idx="0">
                <c:v>0.15540000000000001</c:v>
              </c:pt>
              <c:pt idx="1">
                <c:v>0.15640000000000001</c:v>
              </c:pt>
              <c:pt idx="2">
                <c:v>0.15740000000000001</c:v>
              </c:pt>
              <c:pt idx="3">
                <c:v>0.15840000000000001</c:v>
              </c:pt>
              <c:pt idx="4">
                <c:v>0.15939999999999999</c:v>
              </c:pt>
              <c:pt idx="5">
                <c:v>0.16039999999999999</c:v>
              </c:pt>
              <c:pt idx="6">
                <c:v>0.16139999999999999</c:v>
              </c:pt>
              <c:pt idx="7">
                <c:v>0.16239999999999999</c:v>
              </c:pt>
              <c:pt idx="8">
                <c:v>0.16339999999999999</c:v>
              </c:pt>
              <c:pt idx="9">
                <c:v>0.16439999999999999</c:v>
              </c:pt>
              <c:pt idx="10">
                <c:v>0.16539999999999999</c:v>
              </c:pt>
              <c:pt idx="11">
                <c:v>0.16639999999999999</c:v>
              </c:pt>
              <c:pt idx="12">
                <c:v>0.16739999999999999</c:v>
              </c:pt>
              <c:pt idx="13">
                <c:v>0.16839999999999999</c:v>
              </c:pt>
              <c:pt idx="14">
                <c:v>0.169399999999999</c:v>
              </c:pt>
              <c:pt idx="15">
                <c:v>0.170399999999999</c:v>
              </c:pt>
              <c:pt idx="16">
                <c:v>0.171399999999999</c:v>
              </c:pt>
              <c:pt idx="17">
                <c:v>0.1724</c:v>
              </c:pt>
              <c:pt idx="18">
                <c:v>0.173399999999999</c:v>
              </c:pt>
              <c:pt idx="19">
                <c:v>0.174399999999999</c:v>
              </c:pt>
              <c:pt idx="20">
                <c:v>0.1754</c:v>
              </c:pt>
              <c:pt idx="21">
                <c:v>0.1764</c:v>
              </c:pt>
              <c:pt idx="22">
                <c:v>0.1774</c:v>
              </c:pt>
              <c:pt idx="23">
                <c:v>0.178399999999999</c:v>
              </c:pt>
              <c:pt idx="24">
                <c:v>0.1794</c:v>
              </c:pt>
              <c:pt idx="25">
                <c:v>0.1804</c:v>
              </c:pt>
              <c:pt idx="26">
                <c:v>0.18140000000000001</c:v>
              </c:pt>
              <c:pt idx="27">
                <c:v>0.18240000000000001</c:v>
              </c:pt>
              <c:pt idx="28">
                <c:v>0.18339999999999901</c:v>
              </c:pt>
              <c:pt idx="29">
                <c:v>0.18440000000000001</c:v>
              </c:pt>
              <c:pt idx="30">
                <c:v>0.18540000000000001</c:v>
              </c:pt>
              <c:pt idx="31">
                <c:v>0.18640000000000001</c:v>
              </c:pt>
              <c:pt idx="32">
                <c:v>0.18740000000000001</c:v>
              </c:pt>
              <c:pt idx="33">
                <c:v>0.18840000000000001</c:v>
              </c:pt>
              <c:pt idx="34">
                <c:v>0.18940000000000001</c:v>
              </c:pt>
              <c:pt idx="35">
                <c:v>0.19040000000000001</c:v>
              </c:pt>
              <c:pt idx="36">
                <c:v>0.19139999999999999</c:v>
              </c:pt>
              <c:pt idx="37">
                <c:v>0.19239999999999999</c:v>
              </c:pt>
              <c:pt idx="38">
                <c:v>0.19339999999999999</c:v>
              </c:pt>
              <c:pt idx="39">
                <c:v>0.19439999999999999</c:v>
              </c:pt>
              <c:pt idx="40">
                <c:v>0.19539999999999999</c:v>
              </c:pt>
              <c:pt idx="41">
                <c:v>0.19639999999999999</c:v>
              </c:pt>
              <c:pt idx="42">
                <c:v>0.19739999999999999</c:v>
              </c:pt>
              <c:pt idx="43">
                <c:v>0.19839999999999999</c:v>
              </c:pt>
              <c:pt idx="44">
                <c:v>0.19939999999999999</c:v>
              </c:pt>
              <c:pt idx="45">
                <c:v>0.20039999999999999</c:v>
              </c:pt>
              <c:pt idx="46">
                <c:v>0.2014</c:v>
              </c:pt>
              <c:pt idx="47">
                <c:v>0.2024</c:v>
              </c:pt>
              <c:pt idx="48">
                <c:v>0.203399999999999</c:v>
              </c:pt>
              <c:pt idx="49">
                <c:v>0.2044</c:v>
              </c:pt>
              <c:pt idx="50">
                <c:v>0.205399999999999</c:v>
              </c:pt>
              <c:pt idx="51">
                <c:v>0.2064</c:v>
              </c:pt>
              <c:pt idx="52">
                <c:v>0.207399999999999</c:v>
              </c:pt>
              <c:pt idx="53">
                <c:v>0.2084</c:v>
              </c:pt>
              <c:pt idx="54">
                <c:v>0.209399999999999</c:v>
              </c:pt>
              <c:pt idx="55">
                <c:v>0.2104</c:v>
              </c:pt>
              <c:pt idx="56">
                <c:v>0.21139999999999901</c:v>
              </c:pt>
              <c:pt idx="57">
                <c:v>0.21240000000000001</c:v>
              </c:pt>
              <c:pt idx="58">
                <c:v>0.21339999999999901</c:v>
              </c:pt>
              <c:pt idx="59">
                <c:v>0.21440000000000001</c:v>
              </c:pt>
              <c:pt idx="60">
                <c:v>0.21539999999999901</c:v>
              </c:pt>
              <c:pt idx="61">
                <c:v>0.21640000000000001</c:v>
              </c:pt>
              <c:pt idx="62">
                <c:v>0.21739999999999901</c:v>
              </c:pt>
              <c:pt idx="63">
                <c:v>0.21840000000000001</c:v>
              </c:pt>
              <c:pt idx="64">
                <c:v>0.21939999999999901</c:v>
              </c:pt>
              <c:pt idx="65">
                <c:v>0.22040000000000001</c:v>
              </c:pt>
              <c:pt idx="66">
                <c:v>0.22139999999999899</c:v>
              </c:pt>
              <c:pt idx="67">
                <c:v>0.22239999999999999</c:v>
              </c:pt>
              <c:pt idx="68">
                <c:v>0.22339999999999899</c:v>
              </c:pt>
              <c:pt idx="69">
                <c:v>0.22439999999999999</c:v>
              </c:pt>
              <c:pt idx="70">
                <c:v>0.22539999999999999</c:v>
              </c:pt>
              <c:pt idx="71">
                <c:v>0.22639999999999999</c:v>
              </c:pt>
              <c:pt idx="72">
                <c:v>0.22739999999999999</c:v>
              </c:pt>
              <c:pt idx="73">
                <c:v>0.22839999999999999</c:v>
              </c:pt>
              <c:pt idx="74">
                <c:v>0.22939999999999999</c:v>
              </c:pt>
              <c:pt idx="75">
                <c:v>0.23039999999999999</c:v>
              </c:pt>
              <c:pt idx="76">
                <c:v>0.23139999999999999</c:v>
              </c:pt>
              <c:pt idx="77">
                <c:v>0.2324</c:v>
              </c:pt>
              <c:pt idx="78">
                <c:v>0.2334</c:v>
              </c:pt>
              <c:pt idx="79">
                <c:v>0.2344</c:v>
              </c:pt>
              <c:pt idx="80">
                <c:v>0.2354</c:v>
              </c:pt>
              <c:pt idx="81">
                <c:v>0.236399999999999</c:v>
              </c:pt>
              <c:pt idx="82">
                <c:v>0.2374</c:v>
              </c:pt>
              <c:pt idx="83">
                <c:v>0.238399999999999</c:v>
              </c:pt>
              <c:pt idx="84">
                <c:v>0.2394</c:v>
              </c:pt>
              <c:pt idx="85">
                <c:v>0.240399999999999</c:v>
              </c:pt>
              <c:pt idx="86">
                <c:v>0.2414</c:v>
              </c:pt>
              <c:pt idx="87">
                <c:v>0.24239999999999901</c:v>
              </c:pt>
              <c:pt idx="88">
                <c:v>0.24340000000000001</c:v>
              </c:pt>
              <c:pt idx="89">
                <c:v>0.24439999999999901</c:v>
              </c:pt>
              <c:pt idx="90">
                <c:v>0.24540000000000001</c:v>
              </c:pt>
              <c:pt idx="91">
                <c:v>0.24639999999999901</c:v>
              </c:pt>
              <c:pt idx="92">
                <c:v>0.24740000000000001</c:v>
              </c:pt>
              <c:pt idx="93">
                <c:v>0.24839999999999901</c:v>
              </c:pt>
              <c:pt idx="94">
                <c:v>0.24940000000000001</c:v>
              </c:pt>
              <c:pt idx="95">
                <c:v>0.25040000000000001</c:v>
              </c:pt>
              <c:pt idx="96">
                <c:v>0.25140000000000001</c:v>
              </c:pt>
              <c:pt idx="97">
                <c:v>0.25240000000000001</c:v>
              </c:pt>
              <c:pt idx="98">
                <c:v>0.25340000000000001</c:v>
              </c:pt>
              <c:pt idx="99">
                <c:v>0.25440000000000002</c:v>
              </c:pt>
              <c:pt idx="100">
                <c:v>0.25540000000000002</c:v>
              </c:pt>
              <c:pt idx="101">
                <c:v>0.25640000000000002</c:v>
              </c:pt>
              <c:pt idx="102">
                <c:v>0.25740000000000002</c:v>
              </c:pt>
              <c:pt idx="103">
                <c:v>0.25840000000000002</c:v>
              </c:pt>
              <c:pt idx="104">
                <c:v>0.25940000000000002</c:v>
              </c:pt>
              <c:pt idx="105">
                <c:v>0.26040000000000002</c:v>
              </c:pt>
              <c:pt idx="106">
                <c:v>0.26140000000000002</c:v>
              </c:pt>
              <c:pt idx="107">
                <c:v>0.26240000000000002</c:v>
              </c:pt>
              <c:pt idx="108">
                <c:v>0.26340000000000002</c:v>
              </c:pt>
              <c:pt idx="109">
                <c:v>0.26440000000000002</c:v>
              </c:pt>
              <c:pt idx="110">
                <c:v>0.26540000000000002</c:v>
              </c:pt>
              <c:pt idx="111">
                <c:v>0.26640000000000003</c:v>
              </c:pt>
              <c:pt idx="112">
                <c:v>0.26740000000000003</c:v>
              </c:pt>
              <c:pt idx="113">
                <c:v>0.26840000000000003</c:v>
              </c:pt>
              <c:pt idx="114">
                <c:v>0.26939999999999997</c:v>
              </c:pt>
              <c:pt idx="115">
                <c:v>0.27039999999999997</c:v>
              </c:pt>
              <c:pt idx="116">
                <c:v>0.27139999999999997</c:v>
              </c:pt>
              <c:pt idx="117">
                <c:v>0.27239999999999998</c:v>
              </c:pt>
              <c:pt idx="118">
                <c:v>0.27339999999999998</c:v>
              </c:pt>
              <c:pt idx="119">
                <c:v>0.27439999999999998</c:v>
              </c:pt>
              <c:pt idx="120">
                <c:v>0.27539999999999998</c:v>
              </c:pt>
              <c:pt idx="121">
                <c:v>0.27639999999999998</c:v>
              </c:pt>
              <c:pt idx="122">
                <c:v>0.27739999999999998</c:v>
              </c:pt>
              <c:pt idx="123">
                <c:v>0.27839999999999998</c:v>
              </c:pt>
              <c:pt idx="124">
                <c:v>0.27939999999999998</c:v>
              </c:pt>
              <c:pt idx="125">
                <c:v>0.28039999999999998</c:v>
              </c:pt>
              <c:pt idx="126">
                <c:v>0.28139999999999998</c:v>
              </c:pt>
              <c:pt idx="127">
                <c:v>0.28239999999999998</c:v>
              </c:pt>
              <c:pt idx="128">
                <c:v>0.28339999999999999</c:v>
              </c:pt>
              <c:pt idx="129">
                <c:v>0.28439999999999899</c:v>
              </c:pt>
              <c:pt idx="130">
                <c:v>0.28539999999999999</c:v>
              </c:pt>
              <c:pt idx="131">
                <c:v>0.28639999999999899</c:v>
              </c:pt>
              <c:pt idx="132">
                <c:v>0.28739999999999899</c:v>
              </c:pt>
              <c:pt idx="133">
                <c:v>0.28839999999999899</c:v>
              </c:pt>
              <c:pt idx="134">
                <c:v>0.28939999999999999</c:v>
              </c:pt>
              <c:pt idx="135">
                <c:v>0.29039999999999899</c:v>
              </c:pt>
              <c:pt idx="136">
                <c:v>0.29139999999999899</c:v>
              </c:pt>
              <c:pt idx="137">
                <c:v>0.29239999999999899</c:v>
              </c:pt>
              <c:pt idx="138">
                <c:v>0.29339999999999999</c:v>
              </c:pt>
              <c:pt idx="139">
                <c:v>0.294399999999999</c:v>
              </c:pt>
              <c:pt idx="140">
                <c:v>0.295399999999999</c:v>
              </c:pt>
              <c:pt idx="141">
                <c:v>0.2964</c:v>
              </c:pt>
              <c:pt idx="142">
                <c:v>0.2974</c:v>
              </c:pt>
              <c:pt idx="143">
                <c:v>0.298399999999999</c:v>
              </c:pt>
              <c:pt idx="144">
                <c:v>0.299399999999999</c:v>
              </c:pt>
              <c:pt idx="145">
                <c:v>0.3004</c:v>
              </c:pt>
              <c:pt idx="146">
                <c:v>0.3014</c:v>
              </c:pt>
              <c:pt idx="147">
                <c:v>0.3024</c:v>
              </c:pt>
              <c:pt idx="148">
                <c:v>0.303399999999999</c:v>
              </c:pt>
              <c:pt idx="149">
                <c:v>0.3044</c:v>
              </c:pt>
              <c:pt idx="150">
                <c:v>0.3054</c:v>
              </c:pt>
              <c:pt idx="151">
                <c:v>0.30640000000000001</c:v>
              </c:pt>
              <c:pt idx="152">
                <c:v>0.30739999999999901</c:v>
              </c:pt>
              <c:pt idx="153">
                <c:v>0.30840000000000001</c:v>
              </c:pt>
              <c:pt idx="154">
                <c:v>0.30940000000000001</c:v>
              </c:pt>
              <c:pt idx="155">
                <c:v>0.31040000000000001</c:v>
              </c:pt>
              <c:pt idx="156">
                <c:v>0.31139999999999901</c:v>
              </c:pt>
              <c:pt idx="157">
                <c:v>0.31240000000000001</c:v>
              </c:pt>
              <c:pt idx="158">
                <c:v>0.31340000000000001</c:v>
              </c:pt>
              <c:pt idx="159">
                <c:v>0.31440000000000001</c:v>
              </c:pt>
              <c:pt idx="160">
                <c:v>0.31539999999999901</c:v>
              </c:pt>
              <c:pt idx="161">
                <c:v>0.31640000000000001</c:v>
              </c:pt>
              <c:pt idx="162">
                <c:v>0.31740000000000002</c:v>
              </c:pt>
              <c:pt idx="163">
                <c:v>0.31840000000000002</c:v>
              </c:pt>
              <c:pt idx="164">
                <c:v>0.31939999999999902</c:v>
              </c:pt>
              <c:pt idx="165">
                <c:v>0.32040000000000002</c:v>
              </c:pt>
              <c:pt idx="166">
                <c:v>0.32140000000000002</c:v>
              </c:pt>
              <c:pt idx="167">
                <c:v>0.32240000000000002</c:v>
              </c:pt>
              <c:pt idx="168">
                <c:v>0.32339999999999902</c:v>
              </c:pt>
              <c:pt idx="169">
                <c:v>0.32440000000000002</c:v>
              </c:pt>
              <c:pt idx="170">
                <c:v>0.32540000000000002</c:v>
              </c:pt>
              <c:pt idx="171">
                <c:v>0.32640000000000002</c:v>
              </c:pt>
              <c:pt idx="172">
                <c:v>0.32740000000000002</c:v>
              </c:pt>
              <c:pt idx="173">
                <c:v>0.32840000000000003</c:v>
              </c:pt>
              <c:pt idx="174">
                <c:v>0.32940000000000003</c:v>
              </c:pt>
              <c:pt idx="175">
                <c:v>0.33040000000000003</c:v>
              </c:pt>
              <c:pt idx="176">
                <c:v>0.33139999999999997</c:v>
              </c:pt>
              <c:pt idx="177">
                <c:v>0.33239999999999997</c:v>
              </c:pt>
              <c:pt idx="178">
                <c:v>0.33339999999999997</c:v>
              </c:pt>
              <c:pt idx="179">
                <c:v>0.33439999999999998</c:v>
              </c:pt>
              <c:pt idx="180">
                <c:v>0.33539999999999998</c:v>
              </c:pt>
              <c:pt idx="181">
                <c:v>0.33639999999999998</c:v>
              </c:pt>
              <c:pt idx="182">
                <c:v>0.33739999999999998</c:v>
              </c:pt>
              <c:pt idx="183">
                <c:v>0.33839999999999998</c:v>
              </c:pt>
              <c:pt idx="184">
                <c:v>0.33939999999999998</c:v>
              </c:pt>
              <c:pt idx="185">
                <c:v>0.34039999999999998</c:v>
              </c:pt>
              <c:pt idx="186">
                <c:v>0.34139999999999998</c:v>
              </c:pt>
              <c:pt idx="187">
                <c:v>0.34239999999999998</c:v>
              </c:pt>
              <c:pt idx="188">
                <c:v>0.34339999999999998</c:v>
              </c:pt>
              <c:pt idx="189">
                <c:v>0.34439999999999998</c:v>
              </c:pt>
              <c:pt idx="190">
                <c:v>0.34539999999999998</c:v>
              </c:pt>
              <c:pt idx="191">
                <c:v>0.34639999999999999</c:v>
              </c:pt>
              <c:pt idx="192">
                <c:v>0.34739999999999999</c:v>
              </c:pt>
              <c:pt idx="193">
                <c:v>0.34839999999999999</c:v>
              </c:pt>
              <c:pt idx="194">
                <c:v>0.34939999999999999</c:v>
              </c:pt>
              <c:pt idx="195">
                <c:v>0.35039999999999999</c:v>
              </c:pt>
              <c:pt idx="196">
                <c:v>0.35139999999999899</c:v>
              </c:pt>
              <c:pt idx="197">
                <c:v>0.35239999999999999</c:v>
              </c:pt>
              <c:pt idx="198">
                <c:v>0.35339999999999899</c:v>
              </c:pt>
              <c:pt idx="199">
                <c:v>0.35439999999999999</c:v>
              </c:pt>
              <c:pt idx="200">
                <c:v>0.35539999999999899</c:v>
              </c:pt>
              <c:pt idx="201">
                <c:v>0.35639999999999999</c:v>
              </c:pt>
              <c:pt idx="202">
                <c:v>0.357399999999999</c:v>
              </c:pt>
              <c:pt idx="203">
                <c:v>0.3584</c:v>
              </c:pt>
              <c:pt idx="204">
                <c:v>0.359399999999999</c:v>
              </c:pt>
              <c:pt idx="205">
                <c:v>0.3604</c:v>
              </c:pt>
              <c:pt idx="206">
                <c:v>0.361399999999999</c:v>
              </c:pt>
              <c:pt idx="207">
                <c:v>0.3624</c:v>
              </c:pt>
              <c:pt idx="208">
                <c:v>0.363399999999999</c:v>
              </c:pt>
              <c:pt idx="209">
                <c:v>0.3644</c:v>
              </c:pt>
              <c:pt idx="210">
                <c:v>0.365399999999999</c:v>
              </c:pt>
              <c:pt idx="211">
                <c:v>0.3664</c:v>
              </c:pt>
              <c:pt idx="212">
                <c:v>0.36739999999999901</c:v>
              </c:pt>
              <c:pt idx="213">
                <c:v>0.36840000000000001</c:v>
              </c:pt>
              <c:pt idx="214">
                <c:v>0.36939999999999901</c:v>
              </c:pt>
              <c:pt idx="215">
                <c:v>0.37040000000000001</c:v>
              </c:pt>
              <c:pt idx="216">
                <c:v>0.37139999999999901</c:v>
              </c:pt>
              <c:pt idx="217">
                <c:v>0.37240000000000001</c:v>
              </c:pt>
              <c:pt idx="218">
                <c:v>0.37339999999999901</c:v>
              </c:pt>
              <c:pt idx="219">
                <c:v>0.37440000000000001</c:v>
              </c:pt>
              <c:pt idx="220">
                <c:v>0.37540000000000001</c:v>
              </c:pt>
              <c:pt idx="221">
                <c:v>0.37640000000000001</c:v>
              </c:pt>
              <c:pt idx="222">
                <c:v>0.37740000000000001</c:v>
              </c:pt>
              <c:pt idx="223">
                <c:v>0.37840000000000001</c:v>
              </c:pt>
              <c:pt idx="224">
                <c:v>0.37940000000000002</c:v>
              </c:pt>
              <c:pt idx="225">
                <c:v>0.38040000000000002</c:v>
              </c:pt>
              <c:pt idx="226">
                <c:v>0.38140000000000002</c:v>
              </c:pt>
              <c:pt idx="227">
                <c:v>0.38240000000000002</c:v>
              </c:pt>
              <c:pt idx="228">
                <c:v>0.38339999999999902</c:v>
              </c:pt>
              <c:pt idx="229">
                <c:v>0.38440000000000002</c:v>
              </c:pt>
              <c:pt idx="230">
                <c:v>0.38540000000000002</c:v>
              </c:pt>
              <c:pt idx="231">
                <c:v>0.38640000000000002</c:v>
              </c:pt>
              <c:pt idx="232">
                <c:v>0.38740000000000002</c:v>
              </c:pt>
              <c:pt idx="233">
                <c:v>0.38840000000000002</c:v>
              </c:pt>
              <c:pt idx="234">
                <c:v>0.38940000000000002</c:v>
              </c:pt>
              <c:pt idx="235">
                <c:v>0.39040000000000002</c:v>
              </c:pt>
              <c:pt idx="236">
                <c:v>0.39140000000000003</c:v>
              </c:pt>
              <c:pt idx="237">
                <c:v>0.39240000000000003</c:v>
              </c:pt>
              <c:pt idx="238">
                <c:v>0.39340000000000003</c:v>
              </c:pt>
              <c:pt idx="239">
                <c:v>0.39439999999999997</c:v>
              </c:pt>
              <c:pt idx="240">
                <c:v>0.39539999999999997</c:v>
              </c:pt>
              <c:pt idx="241">
                <c:v>0.39639999999999997</c:v>
              </c:pt>
              <c:pt idx="242">
                <c:v>0.39739999999999998</c:v>
              </c:pt>
              <c:pt idx="243">
                <c:v>0.39839999999999998</c:v>
              </c:pt>
              <c:pt idx="244">
                <c:v>0.39939999999999998</c:v>
              </c:pt>
              <c:pt idx="245">
                <c:v>0.40039999999999998</c:v>
              </c:pt>
              <c:pt idx="246">
                <c:v>0.40139999999999998</c:v>
              </c:pt>
              <c:pt idx="247">
                <c:v>0.40239999999999998</c:v>
              </c:pt>
              <c:pt idx="248">
                <c:v>0.40339999999999998</c:v>
              </c:pt>
              <c:pt idx="249">
                <c:v>0.40439999999999998</c:v>
              </c:pt>
              <c:pt idx="250">
                <c:v>0.40539999999999998</c:v>
              </c:pt>
              <c:pt idx="251">
                <c:v>0.40639999999999998</c:v>
              </c:pt>
              <c:pt idx="252">
                <c:v>0.40739999999999998</c:v>
              </c:pt>
              <c:pt idx="253">
                <c:v>0.40839999999999999</c:v>
              </c:pt>
              <c:pt idx="254">
                <c:v>0.40939999999999999</c:v>
              </c:pt>
              <c:pt idx="255">
                <c:v>0.41039999999999999</c:v>
              </c:pt>
              <c:pt idx="256">
                <c:v>0.41139999999999999</c:v>
              </c:pt>
              <c:pt idx="257">
                <c:v>0.41239999999999999</c:v>
              </c:pt>
              <c:pt idx="258">
                <c:v>0.41339999999999999</c:v>
              </c:pt>
              <c:pt idx="259">
                <c:v>0.41439999999999999</c:v>
              </c:pt>
              <c:pt idx="260">
                <c:v>0.41539999999999999</c:v>
              </c:pt>
              <c:pt idx="261">
                <c:v>0.41639999999999899</c:v>
              </c:pt>
              <c:pt idx="262">
                <c:v>0.41739999999999899</c:v>
              </c:pt>
              <c:pt idx="263">
                <c:v>0.41839999999999999</c:v>
              </c:pt>
              <c:pt idx="264">
                <c:v>0.419399999999999</c:v>
              </c:pt>
              <c:pt idx="265">
                <c:v>0.420399999999999</c:v>
              </c:pt>
              <c:pt idx="266">
                <c:v>0.4214</c:v>
              </c:pt>
              <c:pt idx="267">
                <c:v>0.4224</c:v>
              </c:pt>
              <c:pt idx="268">
                <c:v>0.423399999999999</c:v>
              </c:pt>
              <c:pt idx="269">
                <c:v>0.424399999999999</c:v>
              </c:pt>
              <c:pt idx="270">
                <c:v>0.425399999999999</c:v>
              </c:pt>
              <c:pt idx="271">
                <c:v>0.4264</c:v>
              </c:pt>
              <c:pt idx="272">
                <c:v>0.4274</c:v>
              </c:pt>
              <c:pt idx="273">
                <c:v>0.428399999999999</c:v>
              </c:pt>
              <c:pt idx="274">
                <c:v>0.4294</c:v>
              </c:pt>
              <c:pt idx="275">
                <c:v>0.4304</c:v>
              </c:pt>
              <c:pt idx="276">
                <c:v>0.43140000000000001</c:v>
              </c:pt>
              <c:pt idx="277">
                <c:v>0.43239999999999901</c:v>
              </c:pt>
              <c:pt idx="278">
                <c:v>0.43339999999999901</c:v>
              </c:pt>
              <c:pt idx="279">
                <c:v>0.43440000000000001</c:v>
              </c:pt>
              <c:pt idx="280">
                <c:v>0.43540000000000001</c:v>
              </c:pt>
              <c:pt idx="281">
                <c:v>0.43639999999999901</c:v>
              </c:pt>
              <c:pt idx="282">
                <c:v>0.43740000000000001</c:v>
              </c:pt>
              <c:pt idx="283">
                <c:v>0.43840000000000001</c:v>
              </c:pt>
              <c:pt idx="284">
                <c:v>0.43940000000000001</c:v>
              </c:pt>
              <c:pt idx="285">
                <c:v>0.44039999999999901</c:v>
              </c:pt>
              <c:pt idx="286">
                <c:v>0.44139999999999902</c:v>
              </c:pt>
              <c:pt idx="287">
                <c:v>0.44240000000000002</c:v>
              </c:pt>
              <c:pt idx="288">
                <c:v>0.44340000000000002</c:v>
              </c:pt>
              <c:pt idx="289">
                <c:v>0.44439999999999902</c:v>
              </c:pt>
              <c:pt idx="290">
                <c:v>0.44540000000000002</c:v>
              </c:pt>
              <c:pt idx="291">
                <c:v>0.44640000000000002</c:v>
              </c:pt>
              <c:pt idx="292">
                <c:v>0.44740000000000002</c:v>
              </c:pt>
              <c:pt idx="293">
                <c:v>0.44839999999999902</c:v>
              </c:pt>
              <c:pt idx="294">
                <c:v>0.44939999999999902</c:v>
              </c:pt>
              <c:pt idx="295">
                <c:v>0.45040000000000002</c:v>
              </c:pt>
              <c:pt idx="296">
                <c:v>0.45140000000000002</c:v>
              </c:pt>
              <c:pt idx="297">
                <c:v>0.45240000000000002</c:v>
              </c:pt>
              <c:pt idx="298">
                <c:v>0.45340000000000003</c:v>
              </c:pt>
              <c:pt idx="299">
                <c:v>0.45440000000000003</c:v>
              </c:pt>
              <c:pt idx="300">
                <c:v>0.45540000000000003</c:v>
              </c:pt>
              <c:pt idx="301">
                <c:v>0.45639999999999997</c:v>
              </c:pt>
              <c:pt idx="302">
                <c:v>0.45739999999999897</c:v>
              </c:pt>
              <c:pt idx="303">
                <c:v>0.45839999999999997</c:v>
              </c:pt>
              <c:pt idx="304">
                <c:v>0.45939999999999998</c:v>
              </c:pt>
              <c:pt idx="305">
                <c:v>0.46039999999999998</c:v>
              </c:pt>
              <c:pt idx="306">
                <c:v>0.46139999999999998</c:v>
              </c:pt>
              <c:pt idx="307">
                <c:v>0.46239999999999998</c:v>
              </c:pt>
              <c:pt idx="308">
                <c:v>0.46339999999999998</c:v>
              </c:pt>
              <c:pt idx="309">
                <c:v>0.46439999999999998</c:v>
              </c:pt>
              <c:pt idx="310">
                <c:v>0.46539999999999898</c:v>
              </c:pt>
              <c:pt idx="311">
                <c:v>0.46639999999999998</c:v>
              </c:pt>
              <c:pt idx="312">
                <c:v>0.46739999999999998</c:v>
              </c:pt>
              <c:pt idx="313">
                <c:v>0.46839999999999998</c:v>
              </c:pt>
              <c:pt idx="314">
                <c:v>0.46939999999999998</c:v>
              </c:pt>
              <c:pt idx="315">
                <c:v>0.47039999999999998</c:v>
              </c:pt>
              <c:pt idx="316">
                <c:v>0.47139999999999999</c:v>
              </c:pt>
              <c:pt idx="317">
                <c:v>0.47239999999999999</c:v>
              </c:pt>
              <c:pt idx="318">
                <c:v>0.47339999999999899</c:v>
              </c:pt>
              <c:pt idx="319">
                <c:v>0.47439999999999999</c:v>
              </c:pt>
              <c:pt idx="320">
                <c:v>0.47539999999999999</c:v>
              </c:pt>
              <c:pt idx="321">
                <c:v>0.47639999999999999</c:v>
              </c:pt>
              <c:pt idx="322">
                <c:v>0.47739999999999999</c:v>
              </c:pt>
              <c:pt idx="323">
                <c:v>0.47839999999999999</c:v>
              </c:pt>
              <c:pt idx="324">
                <c:v>0.47939999999999999</c:v>
              </c:pt>
              <c:pt idx="325">
                <c:v>0.48039999999999999</c:v>
              </c:pt>
              <c:pt idx="326">
                <c:v>0.48139999999999999</c:v>
              </c:pt>
              <c:pt idx="327">
                <c:v>0.482399999999999</c:v>
              </c:pt>
              <c:pt idx="328">
                <c:v>0.483399999999999</c:v>
              </c:pt>
              <c:pt idx="329">
                <c:v>0.4844</c:v>
              </c:pt>
              <c:pt idx="330">
                <c:v>0.4854</c:v>
              </c:pt>
              <c:pt idx="331">
                <c:v>0.486399999999999</c:v>
              </c:pt>
              <c:pt idx="332">
                <c:v>0.487399999999999</c:v>
              </c:pt>
              <c:pt idx="333">
                <c:v>0.4884</c:v>
              </c:pt>
              <c:pt idx="334">
                <c:v>0.4894</c:v>
              </c:pt>
              <c:pt idx="335">
                <c:v>0.490399999999999</c:v>
              </c:pt>
              <c:pt idx="336">
                <c:v>0.491399999999999</c:v>
              </c:pt>
              <c:pt idx="337">
                <c:v>0.4924</c:v>
              </c:pt>
              <c:pt idx="338">
                <c:v>0.49340000000000001</c:v>
              </c:pt>
              <c:pt idx="339">
                <c:v>0.49439999999999901</c:v>
              </c:pt>
              <c:pt idx="340">
                <c:v>0.49539999999999901</c:v>
              </c:pt>
              <c:pt idx="341">
                <c:v>0.49640000000000001</c:v>
              </c:pt>
              <c:pt idx="342">
                <c:v>0.49740000000000001</c:v>
              </c:pt>
              <c:pt idx="343">
                <c:v>0.49839999999999901</c:v>
              </c:pt>
              <c:pt idx="344">
                <c:v>0.49939999999999901</c:v>
              </c:pt>
              <c:pt idx="345">
                <c:v>0.50039999999999996</c:v>
              </c:pt>
              <c:pt idx="346">
                <c:v>0.50139999999999996</c:v>
              </c:pt>
              <c:pt idx="347">
                <c:v>0.50239999999999996</c:v>
              </c:pt>
              <c:pt idx="348">
                <c:v>0.50339999999999996</c:v>
              </c:pt>
              <c:pt idx="349">
                <c:v>0.50439999999999996</c:v>
              </c:pt>
              <c:pt idx="350">
                <c:v>0.50539999999999996</c:v>
              </c:pt>
              <c:pt idx="351">
                <c:v>0.50639999999999996</c:v>
              </c:pt>
              <c:pt idx="352">
                <c:v>0.50739999999999996</c:v>
              </c:pt>
              <c:pt idx="353">
                <c:v>0.50839999999999996</c:v>
              </c:pt>
              <c:pt idx="354">
                <c:v>0.50939999999999996</c:v>
              </c:pt>
              <c:pt idx="355">
                <c:v>0.51039999999999996</c:v>
              </c:pt>
              <c:pt idx="356">
                <c:v>0.51139999999999997</c:v>
              </c:pt>
              <c:pt idx="357">
                <c:v>0.51239999999999997</c:v>
              </c:pt>
              <c:pt idx="358">
                <c:v>0.51339999999999997</c:v>
              </c:pt>
              <c:pt idx="359">
                <c:v>0.51439999999999997</c:v>
              </c:pt>
              <c:pt idx="360">
                <c:v>0.51539999999999897</c:v>
              </c:pt>
              <c:pt idx="361">
                <c:v>0.51639999999999897</c:v>
              </c:pt>
              <c:pt idx="362">
                <c:v>0.51739999999999897</c:v>
              </c:pt>
              <c:pt idx="363">
                <c:v>0.51839999999999897</c:v>
              </c:pt>
              <c:pt idx="364">
                <c:v>0.51939999999999897</c:v>
              </c:pt>
              <c:pt idx="365">
                <c:v>0.52039999999999897</c:v>
              </c:pt>
              <c:pt idx="366">
                <c:v>0.52139999999999898</c:v>
              </c:pt>
              <c:pt idx="367">
                <c:v>0.52239999999999998</c:v>
              </c:pt>
              <c:pt idx="368">
                <c:v>0.52339999999999898</c:v>
              </c:pt>
              <c:pt idx="369">
                <c:v>0.52439999999999898</c:v>
              </c:pt>
              <c:pt idx="370">
                <c:v>0.52539999999999898</c:v>
              </c:pt>
              <c:pt idx="371">
                <c:v>0.52639999999999898</c:v>
              </c:pt>
              <c:pt idx="372">
                <c:v>0.52739999999999998</c:v>
              </c:pt>
              <c:pt idx="373">
                <c:v>0.52839999999999898</c:v>
              </c:pt>
              <c:pt idx="374">
                <c:v>0.52939999999999898</c:v>
              </c:pt>
              <c:pt idx="375">
                <c:v>0.53039999999999998</c:v>
              </c:pt>
              <c:pt idx="376">
                <c:v>0.53139999999999998</c:v>
              </c:pt>
              <c:pt idx="377">
                <c:v>0.53239999999999899</c:v>
              </c:pt>
              <c:pt idx="378">
                <c:v>0.53339999999999899</c:v>
              </c:pt>
              <c:pt idx="379">
                <c:v>0.53439999999999899</c:v>
              </c:pt>
              <c:pt idx="380">
                <c:v>0.53539999999999999</c:v>
              </c:pt>
              <c:pt idx="381">
                <c:v>0.53639999999999899</c:v>
              </c:pt>
              <c:pt idx="382">
                <c:v>0.53739999999999899</c:v>
              </c:pt>
              <c:pt idx="383">
                <c:v>0.53839999999999999</c:v>
              </c:pt>
              <c:pt idx="384">
                <c:v>0.53939999999999999</c:v>
              </c:pt>
              <c:pt idx="385">
                <c:v>0.54039999999999899</c:v>
              </c:pt>
              <c:pt idx="386">
                <c:v>0.54139999999999899</c:v>
              </c:pt>
              <c:pt idx="387">
                <c:v>0.54239999999999899</c:v>
              </c:pt>
              <c:pt idx="388">
                <c:v>0.54339999999999999</c:v>
              </c:pt>
              <c:pt idx="389">
                <c:v>0.544399999999999</c:v>
              </c:pt>
              <c:pt idx="390">
                <c:v>0.545399999999999</c:v>
              </c:pt>
              <c:pt idx="391">
                <c:v>0.5464</c:v>
              </c:pt>
              <c:pt idx="392">
                <c:v>0.5474</c:v>
              </c:pt>
              <c:pt idx="393">
                <c:v>0.548399999999999</c:v>
              </c:pt>
              <c:pt idx="394">
                <c:v>0.549399999999999</c:v>
              </c:pt>
              <c:pt idx="395">
                <c:v>0.550399999999999</c:v>
              </c:pt>
              <c:pt idx="396">
                <c:v>0.5514</c:v>
              </c:pt>
              <c:pt idx="397">
                <c:v>0.5524</c:v>
              </c:pt>
              <c:pt idx="398">
                <c:v>0.553399999999999</c:v>
              </c:pt>
              <c:pt idx="399">
                <c:v>0.5544</c:v>
              </c:pt>
              <c:pt idx="400">
                <c:v>0.5554</c:v>
              </c:pt>
              <c:pt idx="401">
                <c:v>0.55640000000000001</c:v>
              </c:pt>
              <c:pt idx="402">
                <c:v>0.55739999999999901</c:v>
              </c:pt>
              <c:pt idx="403">
                <c:v>0.55839999999999901</c:v>
              </c:pt>
              <c:pt idx="404">
                <c:v>0.55940000000000001</c:v>
              </c:pt>
              <c:pt idx="405">
                <c:v>0.56040000000000001</c:v>
              </c:pt>
              <c:pt idx="406">
                <c:v>0.56139999999999901</c:v>
              </c:pt>
              <c:pt idx="407">
                <c:v>0.56240000000000001</c:v>
              </c:pt>
              <c:pt idx="408">
                <c:v>0.56340000000000001</c:v>
              </c:pt>
              <c:pt idx="409">
                <c:v>0.56440000000000001</c:v>
              </c:pt>
              <c:pt idx="410">
                <c:v>0.56539999999999901</c:v>
              </c:pt>
              <c:pt idx="411">
                <c:v>0.56639999999999902</c:v>
              </c:pt>
              <c:pt idx="412">
                <c:v>0.56740000000000002</c:v>
              </c:pt>
              <c:pt idx="413">
                <c:v>0.56840000000000002</c:v>
              </c:pt>
              <c:pt idx="414">
                <c:v>0.56939999999999902</c:v>
              </c:pt>
              <c:pt idx="415">
                <c:v>0.57040000000000002</c:v>
              </c:pt>
              <c:pt idx="416">
                <c:v>0.57140000000000002</c:v>
              </c:pt>
              <c:pt idx="417">
                <c:v>0.57240000000000002</c:v>
              </c:pt>
              <c:pt idx="418">
                <c:v>0.57339999999999902</c:v>
              </c:pt>
              <c:pt idx="419">
                <c:v>0.57439999999999902</c:v>
              </c:pt>
              <c:pt idx="420">
                <c:v>0.57540000000000002</c:v>
              </c:pt>
              <c:pt idx="421">
                <c:v>0.57640000000000002</c:v>
              </c:pt>
              <c:pt idx="422">
                <c:v>0.57740000000000002</c:v>
              </c:pt>
              <c:pt idx="423">
                <c:v>0.57840000000000003</c:v>
              </c:pt>
              <c:pt idx="424">
                <c:v>0.57940000000000003</c:v>
              </c:pt>
              <c:pt idx="425">
                <c:v>0.58040000000000003</c:v>
              </c:pt>
              <c:pt idx="426">
                <c:v>0.58140000000000003</c:v>
              </c:pt>
              <c:pt idx="427">
                <c:v>0.58239999999999903</c:v>
              </c:pt>
              <c:pt idx="428">
                <c:v>0.58340000000000003</c:v>
              </c:pt>
              <c:pt idx="429">
                <c:v>0.58440000000000003</c:v>
              </c:pt>
              <c:pt idx="430">
                <c:v>0.58540000000000003</c:v>
              </c:pt>
              <c:pt idx="431">
                <c:v>0.58640000000000003</c:v>
              </c:pt>
              <c:pt idx="432">
                <c:v>0.58740000000000003</c:v>
              </c:pt>
              <c:pt idx="433">
                <c:v>0.58840000000000003</c:v>
              </c:pt>
              <c:pt idx="434">
                <c:v>0.58940000000000003</c:v>
              </c:pt>
              <c:pt idx="435">
                <c:v>0.59039999999999904</c:v>
              </c:pt>
              <c:pt idx="436">
                <c:v>0.59140000000000004</c:v>
              </c:pt>
              <c:pt idx="437">
                <c:v>0.59240000000000004</c:v>
              </c:pt>
              <c:pt idx="438">
                <c:v>0.59340000000000004</c:v>
              </c:pt>
              <c:pt idx="439">
                <c:v>0.59440000000000004</c:v>
              </c:pt>
              <c:pt idx="440">
                <c:v>0.59540000000000004</c:v>
              </c:pt>
              <c:pt idx="441">
                <c:v>0.59640000000000004</c:v>
              </c:pt>
              <c:pt idx="442">
                <c:v>0.59740000000000004</c:v>
              </c:pt>
              <c:pt idx="443">
                <c:v>0.59839999999999904</c:v>
              </c:pt>
              <c:pt idx="444">
                <c:v>0.59940000000000004</c:v>
              </c:pt>
              <c:pt idx="445">
                <c:v>0.60040000000000004</c:v>
              </c:pt>
              <c:pt idx="446">
                <c:v>0.60140000000000005</c:v>
              </c:pt>
              <c:pt idx="447">
                <c:v>0.60240000000000005</c:v>
              </c:pt>
              <c:pt idx="448">
                <c:v>0.60340000000000005</c:v>
              </c:pt>
              <c:pt idx="449">
                <c:v>0.60440000000000005</c:v>
              </c:pt>
              <c:pt idx="450">
                <c:v>0.60540000000000005</c:v>
              </c:pt>
              <c:pt idx="451">
                <c:v>0.60640000000000005</c:v>
              </c:pt>
              <c:pt idx="452">
                <c:v>0.60740000000000005</c:v>
              </c:pt>
              <c:pt idx="453">
                <c:v>0.60840000000000005</c:v>
              </c:pt>
              <c:pt idx="454">
                <c:v>0.60940000000000005</c:v>
              </c:pt>
              <c:pt idx="455">
                <c:v>0.61040000000000005</c:v>
              </c:pt>
              <c:pt idx="456">
                <c:v>0.61140000000000005</c:v>
              </c:pt>
              <c:pt idx="457">
                <c:v>0.61240000000000006</c:v>
              </c:pt>
              <c:pt idx="458">
                <c:v>0.61339999999999995</c:v>
              </c:pt>
              <c:pt idx="459">
                <c:v>0.61439999999999995</c:v>
              </c:pt>
              <c:pt idx="460">
                <c:v>0.61539999999999995</c:v>
              </c:pt>
              <c:pt idx="461">
                <c:v>0.61639999999999995</c:v>
              </c:pt>
              <c:pt idx="462">
                <c:v>0.61739999999999995</c:v>
              </c:pt>
              <c:pt idx="463">
                <c:v>0.61839999999999995</c:v>
              </c:pt>
              <c:pt idx="464">
                <c:v>0.61939999999999995</c:v>
              </c:pt>
              <c:pt idx="465">
                <c:v>0.62039999999999995</c:v>
              </c:pt>
              <c:pt idx="466">
                <c:v>0.62139999999999995</c:v>
              </c:pt>
              <c:pt idx="467">
                <c:v>0.62239999999999995</c:v>
              </c:pt>
              <c:pt idx="468">
                <c:v>0.62339999999999995</c:v>
              </c:pt>
              <c:pt idx="469">
                <c:v>0.62439999999999996</c:v>
              </c:pt>
              <c:pt idx="470">
                <c:v>0.62539999999999996</c:v>
              </c:pt>
              <c:pt idx="471">
                <c:v>0.62639999999999996</c:v>
              </c:pt>
              <c:pt idx="472">
                <c:v>0.62739999999999996</c:v>
              </c:pt>
              <c:pt idx="473">
                <c:v>0.62839999999999996</c:v>
              </c:pt>
              <c:pt idx="474">
                <c:v>0.62939999999999996</c:v>
              </c:pt>
              <c:pt idx="475">
                <c:v>0.63039999999999996</c:v>
              </c:pt>
              <c:pt idx="476">
                <c:v>0.63139999999999996</c:v>
              </c:pt>
              <c:pt idx="477">
                <c:v>0.63239999999999996</c:v>
              </c:pt>
              <c:pt idx="478">
                <c:v>0.63339999999999996</c:v>
              </c:pt>
              <c:pt idx="479">
                <c:v>0.63439999999999996</c:v>
              </c:pt>
              <c:pt idx="480">
                <c:v>0.63539999999999996</c:v>
              </c:pt>
              <c:pt idx="481">
                <c:v>0.63639999999999997</c:v>
              </c:pt>
              <c:pt idx="482">
                <c:v>0.63739999999999997</c:v>
              </c:pt>
              <c:pt idx="483">
                <c:v>0.63839999999999997</c:v>
              </c:pt>
              <c:pt idx="484">
                <c:v>0.63939999999999997</c:v>
              </c:pt>
              <c:pt idx="485">
                <c:v>0.64039999999999997</c:v>
              </c:pt>
              <c:pt idx="486">
                <c:v>0.64139999999999997</c:v>
              </c:pt>
              <c:pt idx="487">
                <c:v>0.64239999999999997</c:v>
              </c:pt>
              <c:pt idx="488">
                <c:v>0.64339999999999997</c:v>
              </c:pt>
              <c:pt idx="489">
                <c:v>0.64439999999999997</c:v>
              </c:pt>
              <c:pt idx="490">
                <c:v>0.64539999999999997</c:v>
              </c:pt>
              <c:pt idx="491">
                <c:v>0.64639999999999997</c:v>
              </c:pt>
              <c:pt idx="492">
                <c:v>0.64739999999999998</c:v>
              </c:pt>
              <c:pt idx="493">
                <c:v>0.64839999999999898</c:v>
              </c:pt>
              <c:pt idx="494">
                <c:v>0.64939999999999898</c:v>
              </c:pt>
              <c:pt idx="495">
                <c:v>0.65039999999999898</c:v>
              </c:pt>
              <c:pt idx="496">
                <c:v>0.65139999999999898</c:v>
              </c:pt>
              <c:pt idx="497">
                <c:v>0.65239999999999998</c:v>
              </c:pt>
              <c:pt idx="498">
                <c:v>0.65339999999999898</c:v>
              </c:pt>
              <c:pt idx="499">
                <c:v>0.65439999999999898</c:v>
              </c:pt>
              <c:pt idx="500">
                <c:v>0.65539999999999998</c:v>
              </c:pt>
              <c:pt idx="501">
                <c:v>0.65639999999999998</c:v>
              </c:pt>
              <c:pt idx="502">
                <c:v>0.65739999999999899</c:v>
              </c:pt>
              <c:pt idx="503">
                <c:v>0.65839999999999899</c:v>
              </c:pt>
              <c:pt idx="504">
                <c:v>0.65939999999999899</c:v>
              </c:pt>
              <c:pt idx="505">
                <c:v>0.66039999999999999</c:v>
              </c:pt>
              <c:pt idx="506">
                <c:v>0.66139999999999899</c:v>
              </c:pt>
              <c:pt idx="507">
                <c:v>0.66239999999999899</c:v>
              </c:pt>
              <c:pt idx="508">
                <c:v>0.66339999999999999</c:v>
              </c:pt>
              <c:pt idx="509">
                <c:v>0.66439999999999999</c:v>
              </c:pt>
              <c:pt idx="510">
                <c:v>0.66539999999999899</c:v>
              </c:pt>
              <c:pt idx="511">
                <c:v>0.66639999999999899</c:v>
              </c:pt>
              <c:pt idx="512">
                <c:v>0.66739999999999899</c:v>
              </c:pt>
              <c:pt idx="513">
                <c:v>0.66839999999999999</c:v>
              </c:pt>
              <c:pt idx="514">
                <c:v>0.669399999999999</c:v>
              </c:pt>
              <c:pt idx="515">
                <c:v>0.670399999999999</c:v>
              </c:pt>
              <c:pt idx="516">
                <c:v>0.6714</c:v>
              </c:pt>
              <c:pt idx="517">
                <c:v>0.6724</c:v>
              </c:pt>
              <c:pt idx="518">
                <c:v>0.673399999999999</c:v>
              </c:pt>
              <c:pt idx="519">
                <c:v>0.674399999999999</c:v>
              </c:pt>
              <c:pt idx="520">
                <c:v>0.675399999999999</c:v>
              </c:pt>
              <c:pt idx="521">
                <c:v>0.6764</c:v>
              </c:pt>
              <c:pt idx="522">
                <c:v>0.6774</c:v>
              </c:pt>
              <c:pt idx="523">
                <c:v>0.678399999999999</c:v>
              </c:pt>
              <c:pt idx="524">
                <c:v>0.6794</c:v>
              </c:pt>
              <c:pt idx="525">
                <c:v>0.6804</c:v>
              </c:pt>
              <c:pt idx="526">
                <c:v>0.68140000000000001</c:v>
              </c:pt>
              <c:pt idx="527">
                <c:v>0.68239999999999901</c:v>
              </c:pt>
              <c:pt idx="528">
                <c:v>0.68339999999999901</c:v>
              </c:pt>
              <c:pt idx="529">
                <c:v>0.68440000000000001</c:v>
              </c:pt>
              <c:pt idx="530">
                <c:v>0.68540000000000001</c:v>
              </c:pt>
              <c:pt idx="531">
                <c:v>0.68639999999999901</c:v>
              </c:pt>
              <c:pt idx="532">
                <c:v>0.68740000000000001</c:v>
              </c:pt>
              <c:pt idx="533">
                <c:v>0.68840000000000001</c:v>
              </c:pt>
              <c:pt idx="534">
                <c:v>0.68940000000000001</c:v>
              </c:pt>
              <c:pt idx="535">
                <c:v>0.69039999999999901</c:v>
              </c:pt>
              <c:pt idx="536">
                <c:v>0.69139999999999902</c:v>
              </c:pt>
              <c:pt idx="537">
                <c:v>0.69240000000000002</c:v>
              </c:pt>
              <c:pt idx="538">
                <c:v>0.69340000000000002</c:v>
              </c:pt>
              <c:pt idx="539">
                <c:v>0.69439999999999902</c:v>
              </c:pt>
              <c:pt idx="540">
                <c:v>0.69540000000000002</c:v>
              </c:pt>
              <c:pt idx="541">
                <c:v>0.69640000000000002</c:v>
              </c:pt>
              <c:pt idx="542">
                <c:v>0.69740000000000002</c:v>
              </c:pt>
              <c:pt idx="543">
                <c:v>0.69839999999999902</c:v>
              </c:pt>
              <c:pt idx="544">
                <c:v>0.69939999999999902</c:v>
              </c:pt>
              <c:pt idx="545">
                <c:v>0.70040000000000002</c:v>
              </c:pt>
              <c:pt idx="546">
                <c:v>0.70140000000000002</c:v>
              </c:pt>
              <c:pt idx="547">
                <c:v>0.70240000000000002</c:v>
              </c:pt>
              <c:pt idx="548">
                <c:v>0.70340000000000003</c:v>
              </c:pt>
              <c:pt idx="549">
                <c:v>0.70440000000000003</c:v>
              </c:pt>
              <c:pt idx="550">
                <c:v>0.70540000000000003</c:v>
              </c:pt>
              <c:pt idx="551">
                <c:v>0.70640000000000003</c:v>
              </c:pt>
              <c:pt idx="552">
                <c:v>0.70739999999999903</c:v>
              </c:pt>
              <c:pt idx="553">
                <c:v>0.70840000000000003</c:v>
              </c:pt>
              <c:pt idx="554">
                <c:v>0.70940000000000003</c:v>
              </c:pt>
              <c:pt idx="555">
                <c:v>0.71040000000000003</c:v>
              </c:pt>
              <c:pt idx="556">
                <c:v>0.71140000000000003</c:v>
              </c:pt>
              <c:pt idx="557">
                <c:v>0.71240000000000003</c:v>
              </c:pt>
              <c:pt idx="558">
                <c:v>0.71340000000000003</c:v>
              </c:pt>
              <c:pt idx="559">
                <c:v>0.71440000000000003</c:v>
              </c:pt>
              <c:pt idx="560">
                <c:v>0.71539999999999904</c:v>
              </c:pt>
              <c:pt idx="561">
                <c:v>0.71640000000000004</c:v>
              </c:pt>
              <c:pt idx="562">
                <c:v>0.71740000000000004</c:v>
              </c:pt>
              <c:pt idx="563">
                <c:v>0.71840000000000004</c:v>
              </c:pt>
              <c:pt idx="564">
                <c:v>0.71940000000000004</c:v>
              </c:pt>
              <c:pt idx="565">
                <c:v>0.72040000000000004</c:v>
              </c:pt>
              <c:pt idx="566">
                <c:v>0.72140000000000004</c:v>
              </c:pt>
              <c:pt idx="567">
                <c:v>0.72240000000000004</c:v>
              </c:pt>
              <c:pt idx="568">
                <c:v>0.72339999999999904</c:v>
              </c:pt>
              <c:pt idx="569">
                <c:v>0.72440000000000004</c:v>
              </c:pt>
              <c:pt idx="570">
                <c:v>0.72540000000000004</c:v>
              </c:pt>
              <c:pt idx="571">
                <c:v>0.72640000000000005</c:v>
              </c:pt>
              <c:pt idx="572">
                <c:v>0.72740000000000005</c:v>
              </c:pt>
              <c:pt idx="573">
                <c:v>0.72840000000000005</c:v>
              </c:pt>
              <c:pt idx="574">
                <c:v>0.72940000000000005</c:v>
              </c:pt>
              <c:pt idx="575">
                <c:v>0.73040000000000005</c:v>
              </c:pt>
              <c:pt idx="576">
                <c:v>0.73140000000000005</c:v>
              </c:pt>
              <c:pt idx="577">
                <c:v>0.73240000000000005</c:v>
              </c:pt>
              <c:pt idx="578">
                <c:v>0.73340000000000005</c:v>
              </c:pt>
              <c:pt idx="579">
                <c:v>0.73440000000000005</c:v>
              </c:pt>
              <c:pt idx="580">
                <c:v>0.73540000000000005</c:v>
              </c:pt>
              <c:pt idx="581">
                <c:v>0.73640000000000005</c:v>
              </c:pt>
              <c:pt idx="582">
                <c:v>0.73740000000000006</c:v>
              </c:pt>
              <c:pt idx="583">
                <c:v>0.73839999999999995</c:v>
              </c:pt>
              <c:pt idx="584">
                <c:v>0.73939999999999995</c:v>
              </c:pt>
              <c:pt idx="585">
                <c:v>0.74039999999999995</c:v>
              </c:pt>
              <c:pt idx="586">
                <c:v>0.74139999999999995</c:v>
              </c:pt>
              <c:pt idx="587">
                <c:v>0.74239999999999995</c:v>
              </c:pt>
              <c:pt idx="588">
                <c:v>0.74339999999999995</c:v>
              </c:pt>
              <c:pt idx="589">
                <c:v>0.74439999999999995</c:v>
              </c:pt>
              <c:pt idx="590">
                <c:v>0.74539999999999995</c:v>
              </c:pt>
              <c:pt idx="591">
                <c:v>0.74639999999999995</c:v>
              </c:pt>
              <c:pt idx="592">
                <c:v>0.74739999999999995</c:v>
              </c:pt>
              <c:pt idx="593">
                <c:v>0.74839999999999995</c:v>
              </c:pt>
              <c:pt idx="594">
                <c:v>0.74939999999999996</c:v>
              </c:pt>
              <c:pt idx="595">
                <c:v>0.75039999999999996</c:v>
              </c:pt>
              <c:pt idx="596">
                <c:v>0.75139999999999996</c:v>
              </c:pt>
              <c:pt idx="597">
                <c:v>0.75239999999999996</c:v>
              </c:pt>
              <c:pt idx="598">
                <c:v>0.75339999999999996</c:v>
              </c:pt>
            </c:numLit>
          </c:xVal>
          <c:yVal>
            <c:numLit>
              <c:formatCode>General</c:formatCode>
              <c:ptCount val="32000"/>
              <c:pt idx="0">
                <c:v>0.13379236752183399</c:v>
              </c:pt>
              <c:pt idx="1">
                <c:v>0.13379472771612599</c:v>
              </c:pt>
              <c:pt idx="2">
                <c:v>0.133747556240709</c:v>
              </c:pt>
              <c:pt idx="3">
                <c:v>0.13366765602892799</c:v>
              </c:pt>
              <c:pt idx="4">
                <c:v>0.13355573359374201</c:v>
              </c:pt>
              <c:pt idx="5">
                <c:v>0.13341233846356201</c:v>
              </c:pt>
              <c:pt idx="6">
                <c:v>0.13323808256059</c:v>
              </c:pt>
              <c:pt idx="7">
                <c:v>0.13303362475441199</c:v>
              </c:pt>
              <c:pt idx="8">
                <c:v>0.13279964212099399</c:v>
              </c:pt>
              <c:pt idx="9">
                <c:v>0.13253681907899101</c:v>
              </c:pt>
              <c:pt idx="10">
                <c:v>0.132245841791307</c:v>
              </c:pt>
              <c:pt idx="11">
                <c:v>0.13192739485983701</c:v>
              </c:pt>
              <c:pt idx="12">
                <c:v>0.131582159250761</c:v>
              </c:pt>
              <c:pt idx="13">
                <c:v>0.131210810843921</c:v>
              </c:pt>
              <c:pt idx="14">
                <c:v>0.13081401942589499</c:v>
              </c:pt>
              <c:pt idx="15">
                <c:v>0.130392448100351</c:v>
              </c:pt>
              <c:pt idx="16">
                <c:v>0.12994675274707801</c:v>
              </c:pt>
              <c:pt idx="17">
                <c:v>0.12947758172485599</c:v>
              </c:pt>
              <c:pt idx="18">
                <c:v>0.128985575686828</c:v>
              </c:pt>
              <c:pt idx="19">
                <c:v>0.12847136740307399</c:v>
              </c:pt>
              <c:pt idx="20">
                <c:v>0.127935509354795</c:v>
              </c:pt>
              <c:pt idx="21">
                <c:v>0.127378767664966</c:v>
              </c:pt>
              <c:pt idx="22">
                <c:v>0.126801676190852</c:v>
              </c:pt>
              <c:pt idx="23">
                <c:v>0.12620482730660801</c:v>
              </c:pt>
              <c:pt idx="24">
                <c:v>0.12558882546608499</c:v>
              </c:pt>
              <c:pt idx="25">
                <c:v>0.12495425220676799</c:v>
              </c:pt>
              <c:pt idx="26">
                <c:v>0.124301685531611</c:v>
              </c:pt>
              <c:pt idx="27">
                <c:v>0.123631695949907</c:v>
              </c:pt>
              <c:pt idx="28">
                <c:v>0.122944846561125</c:v>
              </c:pt>
              <c:pt idx="29">
                <c:v>0.122241693179866</c:v>
              </c:pt>
              <c:pt idx="30">
                <c:v>0.121522784468879</c:v>
              </c:pt>
              <c:pt idx="31">
                <c:v>0.120788662030996</c:v>
              </c:pt>
              <c:pt idx="32">
                <c:v>0.12003986058490899</c:v>
              </c:pt>
              <c:pt idx="33">
                <c:v>0.11927690801747</c:v>
              </c:pt>
              <c:pt idx="34">
                <c:v>0.118500325582673</c:v>
              </c:pt>
              <c:pt idx="35">
                <c:v>0.11771062797958599</c:v>
              </c:pt>
              <c:pt idx="36">
                <c:v>0.116908323487513</c:v>
              </c:pt>
              <c:pt idx="37">
                <c:v>0.116093941158934</c:v>
              </c:pt>
              <c:pt idx="38">
                <c:v>0.11526792318158099</c:v>
              </c:pt>
              <c:pt idx="39">
                <c:v>0.114430785850204</c:v>
              </c:pt>
              <c:pt idx="40">
                <c:v>0.113583012945825</c:v>
              </c:pt>
              <c:pt idx="41">
                <c:v>0.11272508247354</c:v>
              </c:pt>
              <c:pt idx="42">
                <c:v>0.11185747023508399</c:v>
              </c:pt>
              <c:pt idx="43">
                <c:v>0.110980636139176</c:v>
              </c:pt>
              <c:pt idx="44">
                <c:v>0.110095044622148</c:v>
              </c:pt>
              <c:pt idx="45">
                <c:v>0.10920115150552299</c:v>
              </c:pt>
              <c:pt idx="46">
                <c:v>0.108299407314255</c:v>
              </c:pt>
              <c:pt idx="47">
                <c:v>0.10739025934310301</c:v>
              </c:pt>
              <c:pt idx="48">
                <c:v>0.106474141997963</c:v>
              </c:pt>
              <c:pt idx="49">
                <c:v>0.10555149456205599</c:v>
              </c:pt>
              <c:pt idx="50">
                <c:v>0.104622747458818</c:v>
              </c:pt>
              <c:pt idx="51">
                <c:v>0.10368832629859701</c:v>
              </c:pt>
              <c:pt idx="52">
                <c:v>0.102748652075442</c:v>
              </c:pt>
              <c:pt idx="53">
                <c:v>0.101804150651829</c:v>
              </c:pt>
              <c:pt idx="54">
                <c:v>0.10085521655608901</c:v>
              </c:pt>
              <c:pt idx="55">
                <c:v>9.9902264893217005E-2</c:v>
              </c:pt>
              <c:pt idx="56">
                <c:v>9.8945698709333105E-2</c:v>
              </c:pt>
              <c:pt idx="57">
                <c:v>9.79859167927742E-2</c:v>
              </c:pt>
              <c:pt idx="58">
                <c:v>9.7023313731917596E-2</c:v>
              </c:pt>
              <c:pt idx="59">
                <c:v>9.6058280000289598E-2</c:v>
              </c:pt>
              <c:pt idx="60">
                <c:v>9.5091202037903805E-2</c:v>
              </c:pt>
              <c:pt idx="61">
                <c:v>9.4122462358465303E-2</c:v>
              </c:pt>
              <c:pt idx="62">
                <c:v>9.3152439534655296E-2</c:v>
              </c:pt>
              <c:pt idx="63">
                <c:v>9.2181508365652198E-2</c:v>
              </c:pt>
              <c:pt idx="64">
                <c:v>9.1210039885786201E-2</c:v>
              </c:pt>
              <c:pt idx="65">
                <c:v>9.0238401422119599E-2</c:v>
              </c:pt>
              <c:pt idx="66">
                <c:v>8.9266956737293804E-2</c:v>
              </c:pt>
              <c:pt idx="67">
                <c:v>8.8296033797905002E-2</c:v>
              </c:pt>
              <c:pt idx="68">
                <c:v>8.7326051992262801E-2</c:v>
              </c:pt>
              <c:pt idx="69">
                <c:v>8.6357334545968903E-2</c:v>
              </c:pt>
              <c:pt idx="70">
                <c:v>8.53902309257418E-2</c:v>
              </c:pt>
              <c:pt idx="71">
                <c:v>8.4425082023450101E-2</c:v>
              </c:pt>
              <c:pt idx="72">
                <c:v>8.34622425387853E-2</c:v>
              </c:pt>
              <c:pt idx="73">
                <c:v>8.2502050805980304E-2</c:v>
              </c:pt>
              <c:pt idx="74">
                <c:v>8.1544836045986793E-2</c:v>
              </c:pt>
              <c:pt idx="75">
                <c:v>8.0590936005632996E-2</c:v>
              </c:pt>
              <c:pt idx="76">
                <c:v>7.9640681749420905E-2</c:v>
              </c:pt>
              <c:pt idx="77">
                <c:v>7.8694396388285695E-2</c:v>
              </c:pt>
              <c:pt idx="78">
                <c:v>7.7752417638127305E-2</c:v>
              </c:pt>
              <c:pt idx="79">
                <c:v>7.6815054920734704E-2</c:v>
              </c:pt>
              <c:pt idx="80">
                <c:v>7.5882631595646496E-2</c:v>
              </c:pt>
              <c:pt idx="81">
                <c:v>7.4955471706661295E-2</c:v>
              </c:pt>
              <c:pt idx="82">
                <c:v>7.4033873477632406E-2</c:v>
              </c:pt>
              <c:pt idx="83">
                <c:v>7.3118155357052794E-2</c:v>
              </c:pt>
              <c:pt idx="84">
                <c:v>7.22086255044595E-2</c:v>
              </c:pt>
              <c:pt idx="85">
                <c:v>7.1305589433599798E-2</c:v>
              </c:pt>
              <c:pt idx="86">
                <c:v>7.0409405968920702E-2</c:v>
              </c:pt>
              <c:pt idx="87">
                <c:v>6.9520264775221594E-2</c:v>
              </c:pt>
              <c:pt idx="88">
                <c:v>6.8638518649083005E-2</c:v>
              </c:pt>
              <c:pt idx="89">
                <c:v>6.7764462658149199E-2</c:v>
              </c:pt>
              <c:pt idx="90">
                <c:v>6.6898389992606694E-2</c:v>
              </c:pt>
              <c:pt idx="91">
                <c:v>6.6040595654537806E-2</c:v>
              </c:pt>
              <c:pt idx="92">
                <c:v>6.5191357870921701E-2</c:v>
              </c:pt>
              <c:pt idx="93">
                <c:v>6.4350968153147906E-2</c:v>
              </c:pt>
              <c:pt idx="94">
                <c:v>6.3519709723973403E-2</c:v>
              </c:pt>
              <c:pt idx="95">
                <c:v>6.2697863509577803E-2</c:v>
              </c:pt>
              <c:pt idx="96">
                <c:v>6.1885708509230301E-2</c:v>
              </c:pt>
              <c:pt idx="97">
                <c:v>6.10835212939261E-2</c:v>
              </c:pt>
              <c:pt idx="98">
                <c:v>6.0291576878876603E-2</c:v>
              </c:pt>
              <c:pt idx="99">
                <c:v>5.9510147974800302E-2</c:v>
              </c:pt>
              <c:pt idx="100">
                <c:v>5.8739502096986702E-2</c:v>
              </c:pt>
              <c:pt idx="101">
                <c:v>5.7979906160675103E-2</c:v>
              </c:pt>
              <c:pt idx="102">
                <c:v>5.7231634348439003E-2</c:v>
              </c:pt>
              <c:pt idx="103">
                <c:v>5.6494945552727202E-2</c:v>
              </c:pt>
              <c:pt idx="104">
                <c:v>5.5770102359205202E-2</c:v>
              </c:pt>
              <c:pt idx="105">
                <c:v>5.50573646041468E-2</c:v>
              </c:pt>
              <c:pt idx="106">
                <c:v>5.4356990334323299E-2</c:v>
              </c:pt>
              <c:pt idx="107">
                <c:v>5.3669235670329503E-2</c:v>
              </c:pt>
              <c:pt idx="108">
                <c:v>5.2994354777555597E-2</c:v>
              </c:pt>
              <c:pt idx="109">
                <c:v>5.2332599948990498E-2</c:v>
              </c:pt>
              <c:pt idx="110">
                <c:v>5.1684240739646302E-2</c:v>
              </c:pt>
              <c:pt idx="111">
                <c:v>5.1049468301177403E-2</c:v>
              </c:pt>
              <c:pt idx="112">
                <c:v>5.0428586430855099E-2</c:v>
              </c:pt>
              <c:pt idx="113">
                <c:v>4.98218215729513E-2</c:v>
              </c:pt>
              <c:pt idx="114">
                <c:v>4.9229416529218001E-2</c:v>
              </c:pt>
              <c:pt idx="115">
                <c:v>4.8651612677716199E-2</c:v>
              </c:pt>
              <c:pt idx="116">
                <c:v>4.8088564063139203E-2</c:v>
              </c:pt>
              <c:pt idx="117">
                <c:v>4.75406824451629E-2</c:v>
              </c:pt>
              <c:pt idx="118">
                <c:v>4.7008112273971898E-2</c:v>
              </c:pt>
              <c:pt idx="119">
                <c:v>4.6491091498720098E-2</c:v>
              </c:pt>
              <c:pt idx="120">
                <c:v>4.5989852849016501E-2</c:v>
              </c:pt>
              <c:pt idx="121">
                <c:v>4.5504627459569201E-2</c:v>
              </c:pt>
              <c:pt idx="122">
                <c:v>4.50356449539554E-2</c:v>
              </c:pt>
              <c:pt idx="123">
                <c:v>4.4583131473995903E-2</c:v>
              </c:pt>
              <c:pt idx="124">
                <c:v>4.4147316644026997E-2</c:v>
              </c:pt>
              <c:pt idx="125">
                <c:v>4.3728423565974499E-2</c:v>
              </c:pt>
              <c:pt idx="126">
                <c:v>4.3326675355903899E-2</c:v>
              </c:pt>
              <c:pt idx="127">
                <c:v>4.2942293593394402E-2</c:v>
              </c:pt>
              <c:pt idx="128">
                <c:v>4.2575498363107103E-2</c:v>
              </c:pt>
              <c:pt idx="129">
                <c:v>4.2226508080968901E-2</c:v>
              </c:pt>
              <c:pt idx="130">
                <c:v>4.18955398660672E-2</c:v>
              </c:pt>
              <c:pt idx="131">
                <c:v>4.1582808409499898E-2</c:v>
              </c:pt>
              <c:pt idx="132">
                <c:v>4.1288529332508199E-2</c:v>
              </c:pt>
              <c:pt idx="133">
                <c:v>4.1012914479335298E-2</c:v>
              </c:pt>
              <c:pt idx="134">
                <c:v>4.0756174964762699E-2</c:v>
              </c:pt>
              <c:pt idx="135">
                <c:v>4.0518454371745102E-2</c:v>
              </c:pt>
              <c:pt idx="136">
                <c:v>4.0300133553000897E-2</c:v>
              </c:pt>
              <c:pt idx="137">
                <c:v>4.0101272934345102E-2</c:v>
              </c:pt>
              <c:pt idx="138">
                <c:v>3.9922123726177802E-2</c:v>
              </c:pt>
              <c:pt idx="139">
                <c:v>3.9762878239381301E-2</c:v>
              </c:pt>
              <c:pt idx="140">
                <c:v>3.9623745053978601E-2</c:v>
              </c:pt>
              <c:pt idx="141">
                <c:v>3.9504921461551899E-2</c:v>
              </c:pt>
              <c:pt idx="142">
                <c:v>3.9406709885058198E-2</c:v>
              </c:pt>
              <c:pt idx="143">
                <c:v>3.9329116812284702E-2</c:v>
              </c:pt>
              <c:pt idx="144">
                <c:v>3.9272433403782697E-2</c:v>
              </c:pt>
              <c:pt idx="145">
                <c:v>3.9236855641192302E-2</c:v>
              </c:pt>
              <c:pt idx="146">
                <c:v>3.9222579615867698E-2</c:v>
              </c:pt>
              <c:pt idx="147">
                <c:v>3.9229796615562702E-2</c:v>
              </c:pt>
              <c:pt idx="148">
                <c:v>3.9258699537672997E-2</c:v>
              </c:pt>
              <c:pt idx="149">
                <c:v>3.9309479256657703E-2</c:v>
              </c:pt>
              <c:pt idx="150">
                <c:v>3.9382325370251298E-2</c:v>
              </c:pt>
              <c:pt idx="151">
                <c:v>3.9477426209184797E-2</c:v>
              </c:pt>
              <c:pt idx="152">
                <c:v>3.9594968887755197E-2</c:v>
              </c:pt>
              <c:pt idx="153">
                <c:v>3.9735139250653501E-2</c:v>
              </c:pt>
              <c:pt idx="154">
                <c:v>3.98981220125878E-2</c:v>
              </c:pt>
              <c:pt idx="155">
                <c:v>4.0084100568490398E-2</c:v>
              </c:pt>
              <c:pt idx="156">
                <c:v>4.0293257181199901E-2</c:v>
              </c:pt>
              <c:pt idx="157">
                <c:v>4.0525772869070303E-2</c:v>
              </c:pt>
              <c:pt idx="158">
                <c:v>4.0781827542410803E-2</c:v>
              </c:pt>
              <c:pt idx="159">
                <c:v>4.1061599821658003E-2</c:v>
              </c:pt>
              <c:pt idx="160">
                <c:v>4.1365272777852999E-2</c:v>
              </c:pt>
              <c:pt idx="161">
                <c:v>4.1693011836709003E-2</c:v>
              </c:pt>
              <c:pt idx="162">
                <c:v>4.2044997676004101E-2</c:v>
              </c:pt>
              <c:pt idx="163">
                <c:v>4.2421404338934897E-2</c:v>
              </c:pt>
              <c:pt idx="164">
                <c:v>4.2822404806401301E-2</c:v>
              </c:pt>
              <c:pt idx="165">
                <c:v>4.3248145653690999E-2</c:v>
              </c:pt>
              <c:pt idx="166">
                <c:v>4.36988466139311E-2</c:v>
              </c:pt>
              <c:pt idx="167">
                <c:v>4.4174653452075101E-2</c:v>
              </c:pt>
              <c:pt idx="168">
                <c:v>4.4675734729446998E-2</c:v>
              </c:pt>
              <c:pt idx="169">
                <c:v>4.5202257792164802E-2</c:v>
              </c:pt>
              <c:pt idx="170">
                <c:v>4.5754389013697501E-2</c:v>
              </c:pt>
              <c:pt idx="171">
                <c:v>4.6332293656211901E-2</c:v>
              </c:pt>
              <c:pt idx="172">
                <c:v>4.6936135852997003E-2</c:v>
              </c:pt>
              <c:pt idx="173">
                <c:v>4.7566078791943002E-2</c:v>
              </c:pt>
              <c:pt idx="174">
                <c:v>4.8222284543116403E-2</c:v>
              </c:pt>
              <c:pt idx="175">
                <c:v>4.8904914115965398E-2</c:v>
              </c:pt>
              <c:pt idx="176">
                <c:v>4.9614127529537401E-2</c:v>
              </c:pt>
              <c:pt idx="177">
                <c:v>5.03500836999154E-2</c:v>
              </c:pt>
              <c:pt idx="178">
                <c:v>5.1112940636805299E-2</c:v>
              </c:pt>
              <c:pt idx="179">
                <c:v>5.1902855204131099E-2</c:v>
              </c:pt>
              <c:pt idx="180">
                <c:v>5.2719983324114997E-2</c:v>
              </c:pt>
              <c:pt idx="181">
                <c:v>5.35644799340615E-2</c:v>
              </c:pt>
              <c:pt idx="182">
                <c:v>5.4436498937256397E-2</c:v>
              </c:pt>
              <c:pt idx="183">
                <c:v>5.5336193255527799E-2</c:v>
              </c:pt>
              <c:pt idx="184">
                <c:v>5.62637148154045E-2</c:v>
              </c:pt>
              <c:pt idx="185">
                <c:v>5.7219214597726199E-2</c:v>
              </c:pt>
              <c:pt idx="186">
                <c:v>5.8202808503553097E-2</c:v>
              </c:pt>
              <c:pt idx="187">
                <c:v>5.9214713381294103E-2</c:v>
              </c:pt>
              <c:pt idx="188">
                <c:v>6.0255043569842397E-2</c:v>
              </c:pt>
              <c:pt idx="189">
                <c:v>6.1323946299107E-2</c:v>
              </c:pt>
              <c:pt idx="190">
                <c:v>6.2421565538483E-2</c:v>
              </c:pt>
              <c:pt idx="191">
                <c:v>6.3548050728279806E-2</c:v>
              </c:pt>
              <c:pt idx="192">
                <c:v>6.4703544218736905E-2</c:v>
              </c:pt>
              <c:pt idx="193">
                <c:v>6.5888189325444102E-2</c:v>
              </c:pt>
              <c:pt idx="194">
                <c:v>6.7102128585647E-2</c:v>
              </c:pt>
              <c:pt idx="195">
                <c:v>6.8345397602651195E-2</c:v>
              </c:pt>
              <c:pt idx="196">
                <c:v>6.9618348908631694E-2</c:v>
              </c:pt>
              <c:pt idx="197">
                <c:v>7.0921125733316701E-2</c:v>
              </c:pt>
              <c:pt idx="198">
                <c:v>7.2253611557010794E-2</c:v>
              </c:pt>
              <c:pt idx="199">
                <c:v>7.3616128655305701E-2</c:v>
              </c:pt>
              <c:pt idx="200">
                <c:v>7.5009276065128097E-2</c:v>
              </c:pt>
              <c:pt idx="201">
                <c:v>7.6431693709905504E-2</c:v>
              </c:pt>
              <c:pt idx="202">
                <c:v>7.7885009010931802E-2</c:v>
              </c:pt>
              <c:pt idx="203">
                <c:v>7.9368860469007804E-2</c:v>
              </c:pt>
              <c:pt idx="204">
                <c:v>8.08833763324278E-2</c:v>
              </c:pt>
              <c:pt idx="205">
                <c:v>8.2428700561577695E-2</c:v>
              </c:pt>
              <c:pt idx="206">
                <c:v>8.4004959169934904E-2</c:v>
              </c:pt>
              <c:pt idx="207">
                <c:v>8.5612283502737294E-2</c:v>
              </c:pt>
              <c:pt idx="208">
                <c:v>8.7250910654336003E-2</c:v>
              </c:pt>
              <c:pt idx="209">
                <c:v>8.8920756795740005E-2</c:v>
              </c:pt>
              <c:pt idx="210">
                <c:v>9.0622057015741594E-2</c:v>
              </c:pt>
              <c:pt idx="211">
                <c:v>9.23549384008438E-2</c:v>
              </c:pt>
              <c:pt idx="212">
                <c:v>9.4119529502580596E-2</c:v>
              </c:pt>
              <c:pt idx="213">
                <c:v>9.5915955853558305E-2</c:v>
              </c:pt>
              <c:pt idx="214">
                <c:v>9.7744342705130799E-2</c:v>
              </c:pt>
              <c:pt idx="215">
                <c:v>9.9604810166105798E-2</c:v>
              </c:pt>
              <c:pt idx="216">
                <c:v>0.101497496052028</c:v>
              </c:pt>
              <c:pt idx="217">
                <c:v>0.103422503883269</c:v>
              </c:pt>
              <c:pt idx="218">
                <c:v>0.10537997131683401</c:v>
              </c:pt>
              <c:pt idx="219">
                <c:v>0.107369915647371</c:v>
              </c:pt>
              <c:pt idx="220">
                <c:v>0.109392655047963</c:v>
              </c:pt>
              <c:pt idx="221">
                <c:v>0.111448211226135</c:v>
              </c:pt>
              <c:pt idx="222">
                <c:v>0.11353670349733699</c:v>
              </c:pt>
              <c:pt idx="223">
                <c:v>0.115658250326791</c:v>
              </c:pt>
              <c:pt idx="224">
                <c:v>0.11781296952730599</c:v>
              </c:pt>
              <c:pt idx="225">
                <c:v>0.120000975039286</c:v>
              </c:pt>
              <c:pt idx="226">
                <c:v>0.122222396339162</c:v>
              </c:pt>
              <c:pt idx="227">
                <c:v>0.124477332718382</c:v>
              </c:pt>
              <c:pt idx="228">
                <c:v>0.12676590487401501</c:v>
              </c:pt>
              <c:pt idx="229">
                <c:v>0.12908822473575901</c:v>
              </c:pt>
              <c:pt idx="230">
                <c:v>0.13144441092419501</c:v>
              </c:pt>
              <c:pt idx="231">
                <c:v>0.13383457353369499</c:v>
              </c:pt>
              <c:pt idx="232">
                <c:v>0.13625882570827899</c:v>
              </c:pt>
              <c:pt idx="233">
                <c:v>0.138717277723476</c:v>
              </c:pt>
              <c:pt idx="234">
                <c:v>0.141210041298377</c:v>
              </c:pt>
              <c:pt idx="235">
                <c:v>0.14373722554686699</c:v>
              </c:pt>
              <c:pt idx="236">
                <c:v>0.14629894101935401</c:v>
              </c:pt>
              <c:pt idx="237">
                <c:v>0.14889529509340299</c:v>
              </c:pt>
              <c:pt idx="238">
                <c:v>0.151526396510865</c:v>
              </c:pt>
              <c:pt idx="239">
                <c:v>0.154192352780195</c:v>
              </c:pt>
              <c:pt idx="240">
                <c:v>0.15689327054471899</c:v>
              </c:pt>
              <c:pt idx="241">
                <c:v>0.15962925546099399</c:v>
              </c:pt>
              <c:pt idx="242">
                <c:v>0.16240041452420301</c:v>
              </c:pt>
              <c:pt idx="243">
                <c:v>0.16520685210418501</c:v>
              </c:pt>
              <c:pt idx="244">
                <c:v>0.16804867150646999</c:v>
              </c:pt>
              <c:pt idx="245">
                <c:v>0.170925977554368</c:v>
              </c:pt>
              <c:pt idx="246">
                <c:v>0.173838873810096</c:v>
              </c:pt>
              <c:pt idx="247">
                <c:v>0.17678746130381701</c:v>
              </c:pt>
              <c:pt idx="248">
                <c:v>0.179771740497226</c:v>
              </c:pt>
              <c:pt idx="249">
                <c:v>0.182792020023472</c:v>
              </c:pt>
              <c:pt idx="250">
                <c:v>0.18584829281249801</c:v>
              </c:pt>
              <c:pt idx="251">
                <c:v>0.188940661381793</c:v>
              </c:pt>
              <c:pt idx="252">
                <c:v>0.19206922617945399</c:v>
              </c:pt>
              <c:pt idx="253">
                <c:v>0.19523408590416</c:v>
              </c:pt>
              <c:pt idx="254">
                <c:v>0.19843533927634899</c:v>
              </c:pt>
              <c:pt idx="255">
                <c:v>0.201673083953993</c:v>
              </c:pt>
              <c:pt idx="256">
                <c:v>0.20494741761693699</c:v>
              </c:pt>
              <c:pt idx="257">
                <c:v>0.20825843992211501</c:v>
              </c:pt>
              <c:pt idx="258">
                <c:v>0.21160624175599699</c:v>
              </c:pt>
              <c:pt idx="259">
                <c:v>0.214990921574894</c:v>
              </c:pt>
              <c:pt idx="260">
                <c:v>0.21841257503868</c:v>
              </c:pt>
              <c:pt idx="261">
                <c:v>0.22187129698098501</c:v>
              </c:pt>
              <c:pt idx="262">
                <c:v>0.22536718237749301</c:v>
              </c:pt>
              <c:pt idx="263">
                <c:v>0.22890032367996799</c:v>
              </c:pt>
              <c:pt idx="264">
                <c:v>0.232470815143862</c:v>
              </c:pt>
              <c:pt idx="265">
                <c:v>0.23607874967932299</c:v>
              </c:pt>
              <c:pt idx="266">
                <c:v>0.239724219775624</c:v>
              </c:pt>
              <c:pt idx="267">
                <c:v>0.24340731785859299</c:v>
              </c:pt>
              <c:pt idx="268">
                <c:v>0.24712813465262501</c:v>
              </c:pt>
              <c:pt idx="269">
                <c:v>0.25088676162068202</c:v>
              </c:pt>
              <c:pt idx="270">
                <c:v>0.25468328974846</c:v>
              </c:pt>
              <c:pt idx="271">
                <c:v>0.25851781576799798</c:v>
              </c:pt>
              <c:pt idx="272">
                <c:v>0.26239041594259899</c:v>
              </c:pt>
              <c:pt idx="273">
                <c:v>0.26630118656641899</c:v>
              </c:pt>
              <c:pt idx="274">
                <c:v>0.27025031033076902</c:v>
              </c:pt>
              <c:pt idx="275">
                <c:v>0.27423768818857502</c:v>
              </c:pt>
              <c:pt idx="276">
                <c:v>0.27826350513623299</c:v>
              </c:pt>
              <c:pt idx="277">
                <c:v>0.28232783977957798</c:v>
              </c:pt>
              <c:pt idx="278">
                <c:v>0.28643078585139797</c:v>
              </c:pt>
              <c:pt idx="279">
                <c:v>0.29057243055988802</c:v>
              </c:pt>
              <c:pt idx="280">
                <c:v>0.294752860634104</c:v>
              </c:pt>
              <c:pt idx="281">
                <c:v>0.29897216224894502</c:v>
              </c:pt>
              <c:pt idx="282">
                <c:v>0.30323042164449798</c:v>
              </c:pt>
              <c:pt idx="283">
                <c:v>0.307527724329894</c:v>
              </c:pt>
              <c:pt idx="284">
                <c:v>0.31186417935252397</c:v>
              </c:pt>
              <c:pt idx="285">
                <c:v>0.31623982756783903</c:v>
              </c:pt>
              <c:pt idx="286">
                <c:v>0.32065477412488103</c:v>
              </c:pt>
              <c:pt idx="287">
                <c:v>0.32510910337896998</c:v>
              </c:pt>
              <c:pt idx="288">
                <c:v>0.32960289931956899</c:v>
              </c:pt>
              <c:pt idx="289">
                <c:v>0.33413624584855001</c:v>
              </c:pt>
              <c:pt idx="290">
                <c:v>0.338709226266795</c:v>
              </c:pt>
              <c:pt idx="291">
                <c:v>0.34332192397298</c:v>
              </c:pt>
              <c:pt idx="292">
                <c:v>0.34797442181187199</c:v>
              </c:pt>
              <c:pt idx="293">
                <c:v>0.35266680244350301</c:v>
              </c:pt>
              <c:pt idx="294">
                <c:v>0.35739914837909798</c:v>
              </c:pt>
              <c:pt idx="295">
                <c:v>0.36217154730224899</c:v>
              </c:pt>
              <c:pt idx="296">
                <c:v>0.36698406931601502</c:v>
              </c:pt>
              <c:pt idx="297">
                <c:v>0.371836802296581</c:v>
              </c:pt>
              <c:pt idx="298">
                <c:v>0.37672982776421399</c:v>
              </c:pt>
              <c:pt idx="299">
                <c:v>0.38166322863860602</c:v>
              </c:pt>
              <c:pt idx="300">
                <c:v>0.38663708250851903</c:v>
              </c:pt>
              <c:pt idx="301">
                <c:v>0.39165147195242</c:v>
              </c:pt>
              <c:pt idx="302">
                <c:v>0.39670647756447802</c:v>
              </c:pt>
              <c:pt idx="303">
                <c:v>0.401802184164743</c:v>
              </c:pt>
              <c:pt idx="304">
                <c:v>0.40693866369970499</c:v>
              </c:pt>
              <c:pt idx="305">
                <c:v>0.41211600038840002</c:v>
              </c:pt>
              <c:pt idx="306">
                <c:v>0.41733427426499098</c:v>
              </c:pt>
              <c:pt idx="307">
                <c:v>0.42259356499336298</c:v>
              </c:pt>
              <c:pt idx="308">
                <c:v>0.42789395249768702</c:v>
              </c:pt>
              <c:pt idx="309">
                <c:v>0.43323551603273402</c:v>
              </c:pt>
              <c:pt idx="310">
                <c:v>0.43861834064441502</c:v>
              </c:pt>
              <c:pt idx="311">
                <c:v>0.444042494544032</c:v>
              </c:pt>
              <c:pt idx="312">
                <c:v>0.44950806257160603</c:v>
              </c:pt>
              <c:pt idx="313">
                <c:v>0.45501512382176501</c:v>
              </c:pt>
              <c:pt idx="314">
                <c:v>0.46056377862472098</c:v>
              </c:pt>
              <c:pt idx="315">
                <c:v>0.46615406536835402</c:v>
              </c:pt>
              <c:pt idx="316">
                <c:v>0.47178608207102202</c:v>
              </c:pt>
              <c:pt idx="317">
                <c:v>0.47745990772381203</c:v>
              </c:pt>
              <c:pt idx="318">
                <c:v>0.48317562100361899</c:v>
              </c:pt>
              <c:pt idx="319">
                <c:v>0.488933300467643</c:v>
              </c:pt>
              <c:pt idx="320">
                <c:v>0.49473298615214201</c:v>
              </c:pt>
              <c:pt idx="321">
                <c:v>0.50057483385689605</c:v>
              </c:pt>
              <c:pt idx="322">
                <c:v>0.50645888369724201</c:v>
              </c:pt>
              <c:pt idx="323">
                <c:v>0.51238521392216596</c:v>
              </c:pt>
              <c:pt idx="324">
                <c:v>0.51835377120926696</c:v>
              </c:pt>
              <c:pt idx="325">
                <c:v>0.524364900892626</c:v>
              </c:pt>
              <c:pt idx="326">
                <c:v>0.53041867415074295</c:v>
              </c:pt>
              <c:pt idx="327">
                <c:v>0.536514832821266</c:v>
              </c:pt>
              <c:pt idx="328">
                <c:v>0.54265374476343398</c:v>
              </c:pt>
              <c:pt idx="329">
                <c:v>0.54883540868925695</c:v>
              </c:pt>
              <c:pt idx="330">
                <c:v>0.55505990335712296</c:v>
              </c:pt>
              <c:pt idx="331">
                <c:v>0.56132730729654401</c:v>
              </c:pt>
              <c:pt idx="332">
                <c:v>0.56763769914241202</c:v>
              </c:pt>
              <c:pt idx="333">
                <c:v>0.57399115827394198</c:v>
              </c:pt>
              <c:pt idx="334">
                <c:v>0.58038776313963703</c:v>
              </c:pt>
              <c:pt idx="335">
                <c:v>0.58682759245694505</c:v>
              </c:pt>
              <c:pt idx="336">
                <c:v>0.59331072569061805</c:v>
              </c:pt>
              <c:pt idx="337">
                <c:v>0.59983723557137103</c:v>
              </c:pt>
              <c:pt idx="338">
                <c:v>0.60640721382088703</c:v>
              </c:pt>
              <c:pt idx="339">
                <c:v>0.61302073375546595</c:v>
              </c:pt>
              <c:pt idx="340">
                <c:v>0.61967794933996201</c:v>
              </c:pt>
              <c:pt idx="341">
                <c:v>0.62637879074569103</c:v>
              </c:pt>
              <c:pt idx="342">
                <c:v>0.63312341251913695</c:v>
              </c:pt>
              <c:pt idx="343">
                <c:v>0.63991189468671805</c:v>
              </c:pt>
              <c:pt idx="344">
                <c:v>0.64674431785082698</c:v>
              </c:pt>
              <c:pt idx="345">
                <c:v>0.65362076113491996</c:v>
              </c:pt>
              <c:pt idx="346">
                <c:v>0.66054130535351196</c:v>
              </c:pt>
              <c:pt idx="347">
                <c:v>0.66750593981185402</c:v>
              </c:pt>
              <c:pt idx="348">
                <c:v>0.67451484539432505</c:v>
              </c:pt>
              <c:pt idx="349">
                <c:v>0.68156823627723895</c:v>
              </c:pt>
              <c:pt idx="350">
                <c:v>0.68866590897439905</c:v>
              </c:pt>
              <c:pt idx="351">
                <c:v>0.69580822754800198</c:v>
              </c:pt>
              <c:pt idx="352">
                <c:v>0.70299499239076002</c:v>
              </c:pt>
              <c:pt idx="353">
                <c:v>0.71022656509260795</c:v>
              </c:pt>
              <c:pt idx="354">
                <c:v>0.71750274932819003</c:v>
              </c:pt>
              <c:pt idx="355">
                <c:v>0.72482390360481097</c:v>
              </c:pt>
              <c:pt idx="356">
                <c:v>0.73218983604130405</c:v>
              </c:pt>
              <c:pt idx="357">
                <c:v>0.73960118504174699</c:v>
              </c:pt>
              <c:pt idx="358">
                <c:v>0.74705721702782601</c:v>
              </c:pt>
              <c:pt idx="359">
                <c:v>0.75455854794265498</c:v>
              </c:pt>
              <c:pt idx="360">
                <c:v>0.76210499317505698</c:v>
              </c:pt>
              <c:pt idx="361">
                <c:v>0.76969683662725497</c:v>
              </c:pt>
              <c:pt idx="362">
                <c:v>0.77733409554204902</c:v>
              </c:pt>
              <c:pt idx="363">
                <c:v>0.78501685460961401</c:v>
              </c:pt>
              <c:pt idx="364">
                <c:v>0.79274519798009602</c:v>
              </c:pt>
              <c:pt idx="365">
                <c:v>0.80051921085699995</c:v>
              </c:pt>
              <c:pt idx="366">
                <c:v>0.80833782267786503</c:v>
              </c:pt>
              <c:pt idx="367">
                <c:v>0.81620338267697001</c:v>
              </c:pt>
              <c:pt idx="368">
                <c:v>0.82411611870461698</c:v>
              </c:pt>
              <c:pt idx="369">
                <c:v>0.832073663964079</c:v>
              </c:pt>
              <c:pt idx="370">
                <c:v>0.84007730765422695</c:v>
              </c:pt>
              <c:pt idx="371">
                <c:v>0.84812713651706195</c:v>
              </c:pt>
              <c:pt idx="372">
                <c:v>0.85622323793739996</c:v>
              </c:pt>
              <c:pt idx="373">
                <c:v>0.86436569895106596</c:v>
              </c:pt>
              <c:pt idx="374">
                <c:v>0.87255466830706396</c:v>
              </c:pt>
              <c:pt idx="375">
                <c:v>0.88079011254557105</c:v>
              </c:pt>
              <c:pt idx="376">
                <c:v>0.88907218134453803</c:v>
              </c:pt>
              <c:pt idx="377">
                <c:v>0.89740096336985697</c:v>
              </c:pt>
              <c:pt idx="378">
                <c:v>0.90577654803974905</c:v>
              </c:pt>
              <c:pt idx="379">
                <c:v>0.91419902494692795</c:v>
              </c:pt>
              <c:pt idx="380">
                <c:v>0.92266848428155601</c:v>
              </c:pt>
              <c:pt idx="381">
                <c:v>0.93118501612579296</c:v>
              </c:pt>
              <c:pt idx="382">
                <c:v>0.93974873622230204</c:v>
              </c:pt>
              <c:pt idx="383">
                <c:v>0.94835968669765702</c:v>
              </c:pt>
              <c:pt idx="384">
                <c:v>0.95701790212726701</c:v>
              </c:pt>
              <c:pt idx="385">
                <c:v>0.96572363532654204</c:v>
              </c:pt>
              <c:pt idx="386">
                <c:v>0.97447679256733599</c:v>
              </c:pt>
              <c:pt idx="387">
                <c:v>0.98327767812552802</c:v>
              </c:pt>
              <c:pt idx="388">
                <c:v>0.99212628047029805</c:v>
              </c:pt>
              <c:pt idx="389">
                <c:v>1.00102226822504</c:v>
              </c:pt>
              <c:pt idx="390">
                <c:v>1.00996667764309</c:v>
              </c:pt>
              <c:pt idx="391">
                <c:v>1.0189590954362999</c:v>
              </c:pt>
              <c:pt idx="392">
                <c:v>1.02799951569991</c:v>
              </c:pt>
              <c:pt idx="393">
                <c:v>1.03708802737423</c:v>
              </c:pt>
              <c:pt idx="394">
                <c:v>1.0462252197108199</c:v>
              </c:pt>
              <c:pt idx="395">
                <c:v>1.05541058933839</c:v>
              </c:pt>
              <c:pt idx="396">
                <c:v>1.0646443342440799</c:v>
              </c:pt>
              <c:pt idx="397">
                <c:v>1.0739266541828401</c:v>
              </c:pt>
              <c:pt idx="398">
                <c:v>1.0832576472894599</c:v>
              </c:pt>
              <c:pt idx="399">
                <c:v>1.09263741106289</c:v>
              </c:pt>
              <c:pt idx="400">
                <c:v>1.1020660445675301</c:v>
              </c:pt>
              <c:pt idx="401">
                <c:v>1.11154364629545</c:v>
              </c:pt>
              <c:pt idx="402">
                <c:v>1.12107031621408</c:v>
              </c:pt>
              <c:pt idx="403">
                <c:v>1.13064615407262</c:v>
              </c:pt>
              <c:pt idx="404">
                <c:v>1.1402712602618501</c:v>
              </c:pt>
              <c:pt idx="405">
                <c:v>1.1499457355357501</c:v>
              </c:pt>
              <c:pt idx="406">
                <c:v>1.1596696816993199</c:v>
              </c:pt>
              <c:pt idx="407">
                <c:v>1.16944320026441</c:v>
              </c:pt>
              <c:pt idx="408">
                <c:v>1.17926639383264</c:v>
              </c:pt>
              <c:pt idx="409">
                <c:v>1.18913936518666</c:v>
              </c:pt>
              <c:pt idx="410">
                <c:v>1.19906221773101</c:v>
              </c:pt>
              <c:pt idx="411">
                <c:v>1.2090350555779099</c:v>
              </c:pt>
              <c:pt idx="412">
                <c:v>1.21905798298268</c:v>
              </c:pt>
              <c:pt idx="413">
                <c:v>1.2291311048239799</c:v>
              </c:pt>
              <c:pt idx="414">
                <c:v>1.23925452676459</c:v>
              </c:pt>
              <c:pt idx="415">
                <c:v>1.2494283547735401</c:v>
              </c:pt>
              <c:pt idx="416">
                <c:v>1.2596525838014201</c:v>
              </c:pt>
              <c:pt idx="417">
                <c:v>1.2699275290076599</c:v>
              </c:pt>
              <c:pt idx="418">
                <c:v>1.2802532046275199</c:v>
              </c:pt>
              <c:pt idx="419">
                <c:v>1.2906297325229701</c:v>
              </c:pt>
              <c:pt idx="420">
                <c:v>1.30105731795859</c:v>
              </c:pt>
              <c:pt idx="421">
                <c:v>1.3115358451216199</c:v>
              </c:pt>
              <c:pt idx="422">
                <c:v>1.32206553667172</c:v>
              </c:pt>
              <c:pt idx="423">
                <c:v>1.3326465026662799</c:v>
              </c:pt>
              <c:pt idx="424">
                <c:v>1.34327885497184</c:v>
              </c:pt>
              <c:pt idx="425">
                <c:v>1.3539627052327601</c:v>
              </c:pt>
              <c:pt idx="426">
                <c:v>1.3646991562069199</c:v>
              </c:pt>
              <c:pt idx="427">
                <c:v>1.37548535000385</c:v>
              </c:pt>
              <c:pt idx="428">
                <c:v>1.38632444335799</c:v>
              </c:pt>
              <c:pt idx="429">
                <c:v>1.39721536238241</c:v>
              </c:pt>
              <c:pt idx="430">
                <c:v>1.4081583987817401</c:v>
              </c:pt>
              <c:pt idx="431">
                <c:v>1.41915361803434</c:v>
              </c:pt>
              <c:pt idx="432">
                <c:v>1.43020113683363</c:v>
              </c:pt>
              <c:pt idx="433">
                <c:v>1.4413010724953299</c:v>
              </c:pt>
              <c:pt idx="434">
                <c:v>1.4524536273045501</c:v>
              </c:pt>
              <c:pt idx="435">
                <c:v>1.46365875793023</c:v>
              </c:pt>
              <c:pt idx="436">
                <c:v>1.4749166624277601</c:v>
              </c:pt>
              <c:pt idx="437">
                <c:v>1.48622746129219</c:v>
              </c:pt>
              <c:pt idx="438">
                <c:v>1.4975912759368399</c:v>
              </c:pt>
              <c:pt idx="439">
                <c:v>1.50900822893329</c:v>
              </c:pt>
              <c:pt idx="440">
                <c:v>1.5204816337520299</c:v>
              </c:pt>
              <c:pt idx="441">
                <c:v>1.53200195544331</c:v>
              </c:pt>
              <c:pt idx="442">
                <c:v>1.5435790694948801</c:v>
              </c:pt>
              <c:pt idx="443">
                <c:v>1.55520982026198</c:v>
              </c:pt>
              <c:pt idx="444">
                <c:v>1.5668943354934299</c:v>
              </c:pt>
              <c:pt idx="445">
                <c:v>1.57863274269382</c:v>
              </c:pt>
              <c:pt idx="446">
                <c:v>1.59042517142048</c:v>
              </c:pt>
              <c:pt idx="447">
                <c:v>1.60227175188147</c:v>
              </c:pt>
              <c:pt idx="448">
                <c:v>1.6141726686442801</c:v>
              </c:pt>
              <c:pt idx="449">
                <c:v>1.6261279412592899</c:v>
              </c:pt>
              <c:pt idx="450">
                <c:v>1.6381377631115801</c:v>
              </c:pt>
              <c:pt idx="451">
                <c:v>1.6502022689374201</c:v>
              </c:pt>
              <c:pt idx="452">
                <c:v>1.66232159537539</c:v>
              </c:pt>
              <c:pt idx="453">
                <c:v>1.6744958795628699</c:v>
              </c:pt>
              <c:pt idx="454">
                <c:v>1.6867468918675299</c:v>
              </c:pt>
              <c:pt idx="455">
                <c:v>1.6990098792861801</c:v>
              </c:pt>
              <c:pt idx="456">
                <c:v>1.71134990238754</c:v>
              </c:pt>
              <c:pt idx="457">
                <c:v>1.72374542186427</c:v>
              </c:pt>
              <c:pt idx="458">
                <c:v>1.7361966080328799</c:v>
              </c:pt>
              <c:pt idx="459">
                <c:v>1.7487036070218001</c:v>
              </c:pt>
              <c:pt idx="460">
                <c:v>1.7612665665126299</c:v>
              </c:pt>
              <c:pt idx="461">
                <c:v>1.7738856358047399</c:v>
              </c:pt>
              <c:pt idx="462">
                <c:v>1.7865607778696599</c:v>
              </c:pt>
              <c:pt idx="463">
                <c:v>1.7992925149471799</c:v>
              </c:pt>
              <c:pt idx="464">
                <c:v>1.81208083444436</c:v>
              </c:pt>
              <c:pt idx="465">
                <c:v>1.82492587794158</c:v>
              </c:pt>
              <c:pt idx="466">
                <c:v>1.8378278029236199</c:v>
              </c:pt>
              <c:pt idx="467">
                <c:v>1.8507865972525099</c:v>
              </c:pt>
              <c:pt idx="468">
                <c:v>1.86380275317231</c:v>
              </c:pt>
              <c:pt idx="469">
                <c:v>1.8768762727293899</c:v>
              </c:pt>
              <c:pt idx="470">
                <c:v>1.8900063663933</c:v>
              </c:pt>
              <c:pt idx="471">
                <c:v>1.90319511482938</c:v>
              </c:pt>
              <c:pt idx="472">
                <c:v>1.91644277641563</c:v>
              </c:pt>
              <c:pt idx="473">
                <c:v>1.92974741320065</c:v>
              </c:pt>
              <c:pt idx="474">
                <c:v>1.94311025364108</c:v>
              </c:pt>
              <c:pt idx="475">
                <c:v>1.95653163745236</c:v>
              </c:pt>
              <c:pt idx="476">
                <c:v>1.9700113070248799</c:v>
              </c:pt>
              <c:pt idx="477">
                <c:v>1.98354980409569</c:v>
              </c:pt>
              <c:pt idx="478">
                <c:v>1.9971470431720899</c:v>
              </c:pt>
              <c:pt idx="479">
                <c:v>2.0108035214062099</c:v>
              </c:pt>
              <c:pt idx="480">
                <c:v>2.0245193489106099</c:v>
              </c:pt>
              <c:pt idx="481">
                <c:v>2.0382945492854199</c:v>
              </c:pt>
              <c:pt idx="482">
                <c:v>2.0521294101858398</c:v>
              </c:pt>
              <c:pt idx="483">
                <c:v>2.0660240701382202</c:v>
              </c:pt>
              <c:pt idx="484">
                <c:v>2.07997876328829</c:v>
              </c:pt>
              <c:pt idx="485">
                <c:v>2.0939948087991098</c:v>
              </c:pt>
              <c:pt idx="486">
                <c:v>2.1080691133958198</c:v>
              </c:pt>
              <c:pt idx="487">
                <c:v>2.12220494164304</c:v>
              </c:pt>
              <c:pt idx="488">
                <c:v>2.1364015633250601</c:v>
              </c:pt>
              <c:pt idx="489">
                <c:v>2.1506591321022102</c:v>
              </c:pt>
              <c:pt idx="490">
                <c:v>2.1649778804672</c:v>
              </c:pt>
              <c:pt idx="491">
                <c:v>2.1793579676018902</c:v>
              </c:pt>
              <c:pt idx="492">
                <c:v>2.1937996257439099</c:v>
              </c:pt>
              <c:pt idx="493">
                <c:v>2.20830301821174</c:v>
              </c:pt>
              <c:pt idx="494">
                <c:v>2.2228683673637701</c:v>
              </c:pt>
              <c:pt idx="495">
                <c:v>2.23749580379712</c:v>
              </c:pt>
              <c:pt idx="496">
                <c:v>2.2521856452159201</c:v>
              </c:pt>
              <c:pt idx="497">
                <c:v>2.2669380326696702</c:v>
              </c:pt>
              <c:pt idx="498">
                <c:v>2.2817531646931801</c:v>
              </c:pt>
              <c:pt idx="499">
                <c:v>2.2966312417419301</c:v>
              </c:pt>
              <c:pt idx="500">
                <c:v>2.3115724628219998</c:v>
              </c:pt>
              <c:pt idx="501">
                <c:v>2.3265770290979102</c:v>
              </c:pt>
              <c:pt idx="502">
                <c:v>2.3416451397153901</c:v>
              </c:pt>
              <c:pt idx="503">
                <c:v>2.3567769948632802</c:v>
              </c:pt>
              <c:pt idx="504">
                <c:v>2.3719727936417101</c:v>
              </c:pt>
              <c:pt idx="505">
                <c:v>2.38723273566483</c:v>
              </c:pt>
              <c:pt idx="506">
                <c:v>2.4025570216086001</c:v>
              </c:pt>
              <c:pt idx="507">
                <c:v>2.41794590468204</c:v>
              </c:pt>
              <c:pt idx="508">
                <c:v>2.4333994658610898</c:v>
              </c:pt>
              <c:pt idx="509">
                <c:v>2.4489179613457299</c:v>
              </c:pt>
              <c:pt idx="510">
                <c:v>2.4645016008137399</c:v>
              </c:pt>
              <c:pt idx="511">
                <c:v>2.4801505557286498</c:v>
              </c:pt>
              <c:pt idx="512">
                <c:v>2.49586503203605</c:v>
              </c:pt>
              <c:pt idx="513">
                <c:v>2.5116450931614498</c:v>
              </c:pt>
              <c:pt idx="514">
                <c:v>2.5274911900020598</c:v>
              </c:pt>
              <c:pt idx="515">
                <c:v>2.5434033876474</c:v>
              </c:pt>
              <c:pt idx="516">
                <c:v>2.55938187687229</c:v>
              </c:pt>
              <c:pt idx="517">
                <c:v>2.57542684747804</c:v>
              </c:pt>
              <c:pt idx="518">
                <c:v>2.5915384884580099</c:v>
              </c:pt>
              <c:pt idx="519">
                <c:v>2.6077169874679198</c:v>
              </c:pt>
              <c:pt idx="520">
                <c:v>2.6239625314586501</c:v>
              </c:pt>
              <c:pt idx="521">
                <c:v>2.6402649677737902</c:v>
              </c:pt>
              <c:pt idx="522">
                <c:v>2.6566448152680699</c:v>
              </c:pt>
              <c:pt idx="523">
                <c:v>2.6730922733528599</c:v>
              </c:pt>
              <c:pt idx="524">
                <c:v>2.6896187571905901</c:v>
              </c:pt>
              <c:pt idx="525">
                <c:v>2.7062022896340201</c:v>
              </c:pt>
              <c:pt idx="526">
                <c:v>2.7228540913866599</c:v>
              </c:pt>
              <c:pt idx="527">
                <c:v>2.7395740907286501</c:v>
              </c:pt>
              <c:pt idx="528">
                <c:v>2.7563625936336602</c:v>
              </c:pt>
              <c:pt idx="529">
                <c:v>2.7732198969886301</c:v>
              </c:pt>
              <c:pt idx="530">
                <c:v>2.7901459447969899</c:v>
              </c:pt>
              <c:pt idx="531">
                <c:v>2.8071410314437499</c:v>
              </c:pt>
              <c:pt idx="532">
                <c:v>2.8242053348415901</c:v>
              </c:pt>
              <c:pt idx="533">
                <c:v>2.8413390332223698</c:v>
              </c:pt>
              <c:pt idx="534">
                <c:v>2.8585423039436701</c:v>
              </c:pt>
              <c:pt idx="535">
                <c:v>2.87580123783109</c:v>
              </c:pt>
              <c:pt idx="536">
                <c:v>2.8931582783276002</c:v>
              </c:pt>
              <c:pt idx="537">
                <c:v>2.9105713406563098</c:v>
              </c:pt>
              <c:pt idx="538">
                <c:v>2.9280546925111501</c:v>
              </c:pt>
              <c:pt idx="539">
                <c:v>2.9456085153638401</c:v>
              </c:pt>
              <c:pt idx="540">
                <c:v>2.9632329913506998</c:v>
              </c:pt>
              <c:pt idx="541">
                <c:v>2.9809283036901602</c:v>
              </c:pt>
              <c:pt idx="542">
                <c:v>2.9986946368217802</c:v>
              </c:pt>
              <c:pt idx="543">
                <c:v>3.01653217586935</c:v>
              </c:pt>
              <c:pt idx="544">
                <c:v>3.0344409744787799</c:v>
              </c:pt>
              <c:pt idx="545">
                <c:v>3.0524214876212699</c:v>
              </c:pt>
              <c:pt idx="546">
                <c:v>3.0704737713351902</c:v>
              </c:pt>
              <c:pt idx="547">
                <c:v>3.0885980160797302</c:v>
              </c:pt>
              <c:pt idx="548">
                <c:v>3.10679441416818</c:v>
              </c:pt>
              <c:pt idx="549">
                <c:v>3.1250631589767401</c:v>
              </c:pt>
              <c:pt idx="550">
                <c:v>3.1434044452703001</c:v>
              </c:pt>
              <c:pt idx="551">
                <c:v>3.1618186011074401</c:v>
              </c:pt>
              <c:pt idx="552">
                <c:v>3.1803055594174898</c:v>
              </c:pt>
              <c:pt idx="553">
                <c:v>3.1988656526344998</c:v>
              </c:pt>
              <c:pt idx="554">
                <c:v>3.21749908217256</c:v>
              </c:pt>
              <c:pt idx="555">
                <c:v>3.23620601778669</c:v>
              </c:pt>
              <c:pt idx="556">
                <c:v>3.2549867488191002</c:v>
              </c:pt>
              <c:pt idx="557">
                <c:v>3.2738414186007501</c:v>
              </c:pt>
              <c:pt idx="558">
                <c:v>3.2927702532833298</c:v>
              </c:pt>
              <c:pt idx="559">
                <c:v>3.3117734679068298</c:v>
              </c:pt>
              <c:pt idx="560">
                <c:v>3.3308512814683899</c:v>
              </c:pt>
              <c:pt idx="561">
                <c:v>3.3500039159455102</c:v>
              </c:pt>
              <c:pt idx="562">
                <c:v>3.3692315997807198</c:v>
              </c:pt>
              <c:pt idx="563">
                <c:v>3.3885345044500701</c:v>
              </c:pt>
              <c:pt idx="564">
                <c:v>3.4079129888675999</c:v>
              </c:pt>
              <c:pt idx="565">
                <c:v>3.4273678059320098</c:v>
              </c:pt>
              <c:pt idx="566">
                <c:v>3.4468974924199398</c:v>
              </c:pt>
              <c:pt idx="567">
                <c:v>3.4665040147936201</c:v>
              </c:pt>
              <c:pt idx="568">
                <c:v>3.48619082467633</c:v>
              </c:pt>
              <c:pt idx="569">
                <c:v>3.50594690201642</c:v>
              </c:pt>
              <c:pt idx="570">
                <c:v>3.5257837874370201</c:v>
              </c:pt>
              <c:pt idx="571">
                <c:v>3.5456980285004902</c:v>
              </c:pt>
              <c:pt idx="572">
                <c:v>3.5656898894067499</c:v>
              </c:pt>
              <c:pt idx="573">
                <c:v>3.5857596502468301</c:v>
              </c:pt>
              <c:pt idx="574">
                <c:v>3.6059076096286198</c:v>
              </c:pt>
              <c:pt idx="575">
                <c:v>3.6261341455082898</c:v>
              </c:pt>
              <c:pt idx="576">
                <c:v>3.6464393624181199</c:v>
              </c:pt>
              <c:pt idx="577">
                <c:v>3.66682360152104</c:v>
              </c:pt>
              <c:pt idx="578">
                <c:v>3.6872872970283099</c:v>
              </c:pt>
              <c:pt idx="579">
                <c:v>3.7078306759271702</c:v>
              </c:pt>
              <c:pt idx="580">
                <c:v>3.7284540407850599</c:v>
              </c:pt>
              <c:pt idx="581">
                <c:v>3.7491576945399099</c:v>
              </c:pt>
              <c:pt idx="582">
                <c:v>3.7699419404371199</c:v>
              </c:pt>
              <c:pt idx="583">
                <c:v>3.79080708090201</c:v>
              </c:pt>
              <c:pt idx="584">
                <c:v>3.8117534172215302</c:v>
              </c:pt>
              <c:pt idx="585">
                <c:v>3.8327812498420801</c:v>
              </c:pt>
              <c:pt idx="586">
                <c:v>3.8538908782533801</c:v>
              </c:pt>
              <c:pt idx="587">
                <c:v>3.8750826001342098</c:v>
              </c:pt>
              <c:pt idx="588">
                <c:v>3.8963567127074601</c:v>
              </c:pt>
              <c:pt idx="589">
                <c:v>3.91771351361341</c:v>
              </c:pt>
              <c:pt idx="590">
                <c:v>3.93915330193887</c:v>
              </c:pt>
              <c:pt idx="591">
                <c:v>3.9606763828372702</c:v>
              </c:pt>
              <c:pt idx="592">
                <c:v>3.9822830691274498</c:v>
              </c:pt>
              <c:pt idx="593">
                <c:v>4.0039736869698102</c:v>
              </c:pt>
              <c:pt idx="594">
                <c:v>4.0257485610086698</c:v>
              </c:pt>
              <c:pt idx="595">
                <c:v>4.04760810958844</c:v>
              </c:pt>
              <c:pt idx="596">
                <c:v>4.06955279909495</c:v>
              </c:pt>
              <c:pt idx="597">
                <c:v>4.0915832091323203</c:v>
              </c:pt>
              <c:pt idx="598">
                <c:v>4.1137000081378003</c:v>
              </c:pt>
            </c:numLit>
          </c:yVal>
          <c:smooth val="1"/>
        </c:ser>
        <c:ser>
          <c:idx val="9"/>
          <c:order val="1"/>
          <c:tx>
            <c:v>270</c:v>
          </c:tx>
          <c:spPr>
            <a:ln w="50800">
              <a:solidFill>
                <a:srgbClr val="00B0F0"/>
              </a:solidFill>
              <a:prstDash val="solid"/>
            </a:ln>
          </c:spPr>
          <c:marker>
            <c:symbol val="none"/>
          </c:marker>
          <c:xVal>
            <c:numLit>
              <c:formatCode>General</c:formatCode>
              <c:ptCount val="32000"/>
              <c:pt idx="0">
                <c:v>0.15540000000000001</c:v>
              </c:pt>
              <c:pt idx="1">
                <c:v>0.15640000000000001</c:v>
              </c:pt>
              <c:pt idx="2">
                <c:v>0.15740000000000001</c:v>
              </c:pt>
              <c:pt idx="3">
                <c:v>0.15840000000000001</c:v>
              </c:pt>
              <c:pt idx="4">
                <c:v>0.15939999999999999</c:v>
              </c:pt>
              <c:pt idx="5">
                <c:v>0.16039999999999999</c:v>
              </c:pt>
              <c:pt idx="6">
                <c:v>0.16139999999999999</c:v>
              </c:pt>
              <c:pt idx="7">
                <c:v>0.16239999999999999</c:v>
              </c:pt>
              <c:pt idx="8">
                <c:v>0.16339999999999999</c:v>
              </c:pt>
              <c:pt idx="9">
                <c:v>0.16439999999999999</c:v>
              </c:pt>
              <c:pt idx="10">
                <c:v>0.16539999999999999</c:v>
              </c:pt>
              <c:pt idx="11">
                <c:v>0.16639999999999999</c:v>
              </c:pt>
              <c:pt idx="12">
                <c:v>0.16739999999999999</c:v>
              </c:pt>
              <c:pt idx="13">
                <c:v>0.16839999999999999</c:v>
              </c:pt>
              <c:pt idx="14">
                <c:v>0.169399999999999</c:v>
              </c:pt>
              <c:pt idx="15">
                <c:v>0.170399999999999</c:v>
              </c:pt>
              <c:pt idx="16">
                <c:v>0.171399999999999</c:v>
              </c:pt>
              <c:pt idx="17">
                <c:v>0.1724</c:v>
              </c:pt>
              <c:pt idx="18">
                <c:v>0.173399999999999</c:v>
              </c:pt>
              <c:pt idx="19">
                <c:v>0.174399999999999</c:v>
              </c:pt>
              <c:pt idx="20">
                <c:v>0.1754</c:v>
              </c:pt>
              <c:pt idx="21">
                <c:v>0.1764</c:v>
              </c:pt>
              <c:pt idx="22">
                <c:v>0.1774</c:v>
              </c:pt>
              <c:pt idx="23">
                <c:v>0.178399999999999</c:v>
              </c:pt>
              <c:pt idx="24">
                <c:v>0.1794</c:v>
              </c:pt>
              <c:pt idx="25">
                <c:v>0.1804</c:v>
              </c:pt>
              <c:pt idx="26">
                <c:v>0.18140000000000001</c:v>
              </c:pt>
              <c:pt idx="27">
                <c:v>0.18240000000000001</c:v>
              </c:pt>
              <c:pt idx="28">
                <c:v>0.18339999999999901</c:v>
              </c:pt>
              <c:pt idx="29">
                <c:v>0.18440000000000001</c:v>
              </c:pt>
              <c:pt idx="30">
                <c:v>0.18540000000000001</c:v>
              </c:pt>
              <c:pt idx="31">
                <c:v>0.18640000000000001</c:v>
              </c:pt>
              <c:pt idx="32">
                <c:v>0.18740000000000001</c:v>
              </c:pt>
              <c:pt idx="33">
                <c:v>0.18840000000000001</c:v>
              </c:pt>
              <c:pt idx="34">
                <c:v>0.18940000000000001</c:v>
              </c:pt>
              <c:pt idx="35">
                <c:v>0.19040000000000001</c:v>
              </c:pt>
              <c:pt idx="36">
                <c:v>0.19139999999999999</c:v>
              </c:pt>
              <c:pt idx="37">
                <c:v>0.19239999999999999</c:v>
              </c:pt>
              <c:pt idx="38">
                <c:v>0.19339999999999999</c:v>
              </c:pt>
              <c:pt idx="39">
                <c:v>0.19439999999999999</c:v>
              </c:pt>
              <c:pt idx="40">
                <c:v>0.19539999999999999</c:v>
              </c:pt>
              <c:pt idx="41">
                <c:v>0.19639999999999999</c:v>
              </c:pt>
              <c:pt idx="42">
                <c:v>0.19739999999999999</c:v>
              </c:pt>
              <c:pt idx="43">
                <c:v>0.19839999999999999</c:v>
              </c:pt>
              <c:pt idx="44">
                <c:v>0.19939999999999999</c:v>
              </c:pt>
              <c:pt idx="45">
                <c:v>0.20039999999999999</c:v>
              </c:pt>
              <c:pt idx="46">
                <c:v>0.2014</c:v>
              </c:pt>
              <c:pt idx="47">
                <c:v>0.2024</c:v>
              </c:pt>
              <c:pt idx="48">
                <c:v>0.203399999999999</c:v>
              </c:pt>
              <c:pt idx="49">
                <c:v>0.2044</c:v>
              </c:pt>
              <c:pt idx="50">
                <c:v>0.205399999999999</c:v>
              </c:pt>
              <c:pt idx="51">
                <c:v>0.2064</c:v>
              </c:pt>
              <c:pt idx="52">
                <c:v>0.207399999999999</c:v>
              </c:pt>
              <c:pt idx="53">
                <c:v>0.2084</c:v>
              </c:pt>
              <c:pt idx="54">
                <c:v>0.209399999999999</c:v>
              </c:pt>
              <c:pt idx="55">
                <c:v>0.2104</c:v>
              </c:pt>
              <c:pt idx="56">
                <c:v>0.21139999999999901</c:v>
              </c:pt>
              <c:pt idx="57">
                <c:v>0.21240000000000001</c:v>
              </c:pt>
              <c:pt idx="58">
                <c:v>0.21339999999999901</c:v>
              </c:pt>
              <c:pt idx="59">
                <c:v>0.21440000000000001</c:v>
              </c:pt>
              <c:pt idx="60">
                <c:v>0.21539999999999901</c:v>
              </c:pt>
              <c:pt idx="61">
                <c:v>0.21640000000000001</c:v>
              </c:pt>
              <c:pt idx="62">
                <c:v>0.21739999999999901</c:v>
              </c:pt>
              <c:pt idx="63">
                <c:v>0.21840000000000001</c:v>
              </c:pt>
              <c:pt idx="64">
                <c:v>0.21939999999999901</c:v>
              </c:pt>
              <c:pt idx="65">
                <c:v>0.22040000000000001</c:v>
              </c:pt>
              <c:pt idx="66">
                <c:v>0.22139999999999899</c:v>
              </c:pt>
              <c:pt idx="67">
                <c:v>0.22239999999999999</c:v>
              </c:pt>
              <c:pt idx="68">
                <c:v>0.22339999999999899</c:v>
              </c:pt>
              <c:pt idx="69">
                <c:v>0.22439999999999999</c:v>
              </c:pt>
              <c:pt idx="70">
                <c:v>0.22539999999999999</c:v>
              </c:pt>
              <c:pt idx="71">
                <c:v>0.22639999999999999</c:v>
              </c:pt>
              <c:pt idx="72">
                <c:v>0.22739999999999999</c:v>
              </c:pt>
              <c:pt idx="73">
                <c:v>0.22839999999999999</c:v>
              </c:pt>
              <c:pt idx="74">
                <c:v>0.22939999999999999</c:v>
              </c:pt>
              <c:pt idx="75">
                <c:v>0.23039999999999999</c:v>
              </c:pt>
              <c:pt idx="76">
                <c:v>0.23139999999999999</c:v>
              </c:pt>
              <c:pt idx="77">
                <c:v>0.2324</c:v>
              </c:pt>
              <c:pt idx="78">
                <c:v>0.2334</c:v>
              </c:pt>
              <c:pt idx="79">
                <c:v>0.2344</c:v>
              </c:pt>
              <c:pt idx="80">
                <c:v>0.2354</c:v>
              </c:pt>
              <c:pt idx="81">
                <c:v>0.236399999999999</c:v>
              </c:pt>
              <c:pt idx="82">
                <c:v>0.2374</c:v>
              </c:pt>
              <c:pt idx="83">
                <c:v>0.238399999999999</c:v>
              </c:pt>
              <c:pt idx="84">
                <c:v>0.2394</c:v>
              </c:pt>
              <c:pt idx="85">
                <c:v>0.240399999999999</c:v>
              </c:pt>
              <c:pt idx="86">
                <c:v>0.2414</c:v>
              </c:pt>
              <c:pt idx="87">
                <c:v>0.24239999999999901</c:v>
              </c:pt>
              <c:pt idx="88">
                <c:v>0.24340000000000001</c:v>
              </c:pt>
              <c:pt idx="89">
                <c:v>0.24439999999999901</c:v>
              </c:pt>
              <c:pt idx="90">
                <c:v>0.24540000000000001</c:v>
              </c:pt>
              <c:pt idx="91">
                <c:v>0.24639999999999901</c:v>
              </c:pt>
              <c:pt idx="92">
                <c:v>0.24740000000000001</c:v>
              </c:pt>
              <c:pt idx="93">
                <c:v>0.24839999999999901</c:v>
              </c:pt>
              <c:pt idx="94">
                <c:v>0.24940000000000001</c:v>
              </c:pt>
              <c:pt idx="95">
                <c:v>0.25040000000000001</c:v>
              </c:pt>
              <c:pt idx="96">
                <c:v>0.25140000000000001</c:v>
              </c:pt>
              <c:pt idx="97">
                <c:v>0.25240000000000001</c:v>
              </c:pt>
              <c:pt idx="98">
                <c:v>0.25340000000000001</c:v>
              </c:pt>
              <c:pt idx="99">
                <c:v>0.25440000000000002</c:v>
              </c:pt>
              <c:pt idx="100">
                <c:v>0.25540000000000002</c:v>
              </c:pt>
              <c:pt idx="101">
                <c:v>0.25640000000000002</c:v>
              </c:pt>
              <c:pt idx="102">
                <c:v>0.25740000000000002</c:v>
              </c:pt>
              <c:pt idx="103">
                <c:v>0.25840000000000002</c:v>
              </c:pt>
              <c:pt idx="104">
                <c:v>0.25940000000000002</c:v>
              </c:pt>
              <c:pt idx="105">
                <c:v>0.26040000000000002</c:v>
              </c:pt>
              <c:pt idx="106">
                <c:v>0.26140000000000002</c:v>
              </c:pt>
              <c:pt idx="107">
                <c:v>0.26240000000000002</c:v>
              </c:pt>
              <c:pt idx="108">
                <c:v>0.26340000000000002</c:v>
              </c:pt>
              <c:pt idx="109">
                <c:v>0.26440000000000002</c:v>
              </c:pt>
              <c:pt idx="110">
                <c:v>0.26540000000000002</c:v>
              </c:pt>
              <c:pt idx="111">
                <c:v>0.26640000000000003</c:v>
              </c:pt>
              <c:pt idx="112">
                <c:v>0.26740000000000003</c:v>
              </c:pt>
              <c:pt idx="113">
                <c:v>0.26840000000000003</c:v>
              </c:pt>
              <c:pt idx="114">
                <c:v>0.26939999999999997</c:v>
              </c:pt>
              <c:pt idx="115">
                <c:v>0.27039999999999997</c:v>
              </c:pt>
              <c:pt idx="116">
                <c:v>0.27139999999999997</c:v>
              </c:pt>
              <c:pt idx="117">
                <c:v>0.27239999999999998</c:v>
              </c:pt>
              <c:pt idx="118">
                <c:v>0.27339999999999998</c:v>
              </c:pt>
              <c:pt idx="119">
                <c:v>0.27439999999999998</c:v>
              </c:pt>
              <c:pt idx="120">
                <c:v>0.27539999999999998</c:v>
              </c:pt>
              <c:pt idx="121">
                <c:v>0.27639999999999998</c:v>
              </c:pt>
              <c:pt idx="122">
                <c:v>0.27739999999999998</c:v>
              </c:pt>
              <c:pt idx="123">
                <c:v>0.27839999999999998</c:v>
              </c:pt>
              <c:pt idx="124">
                <c:v>0.27939999999999998</c:v>
              </c:pt>
              <c:pt idx="125">
                <c:v>0.28039999999999998</c:v>
              </c:pt>
              <c:pt idx="126">
                <c:v>0.28139999999999998</c:v>
              </c:pt>
              <c:pt idx="127">
                <c:v>0.28239999999999998</c:v>
              </c:pt>
              <c:pt idx="128">
                <c:v>0.28339999999999999</c:v>
              </c:pt>
              <c:pt idx="129">
                <c:v>0.28439999999999899</c:v>
              </c:pt>
              <c:pt idx="130">
                <c:v>0.28539999999999999</c:v>
              </c:pt>
              <c:pt idx="131">
                <c:v>0.28639999999999899</c:v>
              </c:pt>
              <c:pt idx="132">
                <c:v>0.28739999999999899</c:v>
              </c:pt>
              <c:pt idx="133">
                <c:v>0.28839999999999899</c:v>
              </c:pt>
              <c:pt idx="134">
                <c:v>0.28939999999999999</c:v>
              </c:pt>
              <c:pt idx="135">
                <c:v>0.29039999999999899</c:v>
              </c:pt>
              <c:pt idx="136">
                <c:v>0.29139999999999899</c:v>
              </c:pt>
              <c:pt idx="137">
                <c:v>0.29239999999999899</c:v>
              </c:pt>
              <c:pt idx="138">
                <c:v>0.29339999999999999</c:v>
              </c:pt>
              <c:pt idx="139">
                <c:v>0.294399999999999</c:v>
              </c:pt>
              <c:pt idx="140">
                <c:v>0.295399999999999</c:v>
              </c:pt>
              <c:pt idx="141">
                <c:v>0.2964</c:v>
              </c:pt>
              <c:pt idx="142">
                <c:v>0.2974</c:v>
              </c:pt>
              <c:pt idx="143">
                <c:v>0.298399999999999</c:v>
              </c:pt>
              <c:pt idx="144">
                <c:v>0.299399999999999</c:v>
              </c:pt>
              <c:pt idx="145">
                <c:v>0.3004</c:v>
              </c:pt>
              <c:pt idx="146">
                <c:v>0.3014</c:v>
              </c:pt>
              <c:pt idx="147">
                <c:v>0.3024</c:v>
              </c:pt>
              <c:pt idx="148">
                <c:v>0.303399999999999</c:v>
              </c:pt>
              <c:pt idx="149">
                <c:v>0.3044</c:v>
              </c:pt>
              <c:pt idx="150">
                <c:v>0.3054</c:v>
              </c:pt>
              <c:pt idx="151">
                <c:v>0.30640000000000001</c:v>
              </c:pt>
              <c:pt idx="152">
                <c:v>0.30739999999999901</c:v>
              </c:pt>
              <c:pt idx="153">
                <c:v>0.30840000000000001</c:v>
              </c:pt>
              <c:pt idx="154">
                <c:v>0.30940000000000001</c:v>
              </c:pt>
              <c:pt idx="155">
                <c:v>0.31040000000000001</c:v>
              </c:pt>
              <c:pt idx="156">
                <c:v>0.31139999999999901</c:v>
              </c:pt>
              <c:pt idx="157">
                <c:v>0.31240000000000001</c:v>
              </c:pt>
              <c:pt idx="158">
                <c:v>0.31340000000000001</c:v>
              </c:pt>
              <c:pt idx="159">
                <c:v>0.31440000000000001</c:v>
              </c:pt>
              <c:pt idx="160">
                <c:v>0.31539999999999901</c:v>
              </c:pt>
              <c:pt idx="161">
                <c:v>0.31640000000000001</c:v>
              </c:pt>
              <c:pt idx="162">
                <c:v>0.31740000000000002</c:v>
              </c:pt>
              <c:pt idx="163">
                <c:v>0.31840000000000002</c:v>
              </c:pt>
              <c:pt idx="164">
                <c:v>0.31939999999999902</c:v>
              </c:pt>
              <c:pt idx="165">
                <c:v>0.32040000000000002</c:v>
              </c:pt>
              <c:pt idx="166">
                <c:v>0.32140000000000002</c:v>
              </c:pt>
              <c:pt idx="167">
                <c:v>0.32240000000000002</c:v>
              </c:pt>
              <c:pt idx="168">
                <c:v>0.32339999999999902</c:v>
              </c:pt>
              <c:pt idx="169">
                <c:v>0.32440000000000002</c:v>
              </c:pt>
              <c:pt idx="170">
                <c:v>0.32540000000000002</c:v>
              </c:pt>
              <c:pt idx="171">
                <c:v>0.32640000000000002</c:v>
              </c:pt>
              <c:pt idx="172">
                <c:v>0.32740000000000002</c:v>
              </c:pt>
              <c:pt idx="173">
                <c:v>0.32840000000000003</c:v>
              </c:pt>
              <c:pt idx="174">
                <c:v>0.32940000000000003</c:v>
              </c:pt>
              <c:pt idx="175">
                <c:v>0.33040000000000003</c:v>
              </c:pt>
              <c:pt idx="176">
                <c:v>0.33139999999999997</c:v>
              </c:pt>
              <c:pt idx="177">
                <c:v>0.33239999999999997</c:v>
              </c:pt>
              <c:pt idx="178">
                <c:v>0.33339999999999997</c:v>
              </c:pt>
              <c:pt idx="179">
                <c:v>0.33439999999999998</c:v>
              </c:pt>
              <c:pt idx="180">
                <c:v>0.33539999999999998</c:v>
              </c:pt>
              <c:pt idx="181">
                <c:v>0.33639999999999998</c:v>
              </c:pt>
              <c:pt idx="182">
                <c:v>0.33739999999999998</c:v>
              </c:pt>
              <c:pt idx="183">
                <c:v>0.33839999999999998</c:v>
              </c:pt>
              <c:pt idx="184">
                <c:v>0.33939999999999998</c:v>
              </c:pt>
              <c:pt idx="185">
                <c:v>0.34039999999999998</c:v>
              </c:pt>
              <c:pt idx="186">
                <c:v>0.34139999999999998</c:v>
              </c:pt>
              <c:pt idx="187">
                <c:v>0.34239999999999998</c:v>
              </c:pt>
              <c:pt idx="188">
                <c:v>0.34339999999999998</c:v>
              </c:pt>
              <c:pt idx="189">
                <c:v>0.34439999999999998</c:v>
              </c:pt>
              <c:pt idx="190">
                <c:v>0.34539999999999998</c:v>
              </c:pt>
              <c:pt idx="191">
                <c:v>0.34639999999999999</c:v>
              </c:pt>
              <c:pt idx="192">
                <c:v>0.34739999999999999</c:v>
              </c:pt>
              <c:pt idx="193">
                <c:v>0.34839999999999999</c:v>
              </c:pt>
              <c:pt idx="194">
                <c:v>0.34939999999999999</c:v>
              </c:pt>
              <c:pt idx="195">
                <c:v>0.35039999999999999</c:v>
              </c:pt>
              <c:pt idx="196">
                <c:v>0.35139999999999899</c:v>
              </c:pt>
              <c:pt idx="197">
                <c:v>0.35239999999999999</c:v>
              </c:pt>
              <c:pt idx="198">
                <c:v>0.35339999999999899</c:v>
              </c:pt>
              <c:pt idx="199">
                <c:v>0.35439999999999999</c:v>
              </c:pt>
              <c:pt idx="200">
                <c:v>0.35539999999999899</c:v>
              </c:pt>
              <c:pt idx="201">
                <c:v>0.35639999999999999</c:v>
              </c:pt>
              <c:pt idx="202">
                <c:v>0.357399999999999</c:v>
              </c:pt>
              <c:pt idx="203">
                <c:v>0.3584</c:v>
              </c:pt>
              <c:pt idx="204">
                <c:v>0.359399999999999</c:v>
              </c:pt>
              <c:pt idx="205">
                <c:v>0.3604</c:v>
              </c:pt>
              <c:pt idx="206">
                <c:v>0.361399999999999</c:v>
              </c:pt>
              <c:pt idx="207">
                <c:v>0.3624</c:v>
              </c:pt>
              <c:pt idx="208">
                <c:v>0.363399999999999</c:v>
              </c:pt>
              <c:pt idx="209">
                <c:v>0.3644</c:v>
              </c:pt>
              <c:pt idx="210">
                <c:v>0.365399999999999</c:v>
              </c:pt>
              <c:pt idx="211">
                <c:v>0.3664</c:v>
              </c:pt>
              <c:pt idx="212">
                <c:v>0.36739999999999901</c:v>
              </c:pt>
              <c:pt idx="213">
                <c:v>0.36840000000000001</c:v>
              </c:pt>
              <c:pt idx="214">
                <c:v>0.36939999999999901</c:v>
              </c:pt>
              <c:pt idx="215">
                <c:v>0.37040000000000001</c:v>
              </c:pt>
              <c:pt idx="216">
                <c:v>0.37139999999999901</c:v>
              </c:pt>
              <c:pt idx="217">
                <c:v>0.37240000000000001</c:v>
              </c:pt>
              <c:pt idx="218">
                <c:v>0.37339999999999901</c:v>
              </c:pt>
              <c:pt idx="219">
                <c:v>0.37440000000000001</c:v>
              </c:pt>
              <c:pt idx="220">
                <c:v>0.37540000000000001</c:v>
              </c:pt>
              <c:pt idx="221">
                <c:v>0.37640000000000001</c:v>
              </c:pt>
              <c:pt idx="222">
                <c:v>0.37740000000000001</c:v>
              </c:pt>
              <c:pt idx="223">
                <c:v>0.37840000000000001</c:v>
              </c:pt>
              <c:pt idx="224">
                <c:v>0.37940000000000002</c:v>
              </c:pt>
              <c:pt idx="225">
                <c:v>0.38040000000000002</c:v>
              </c:pt>
              <c:pt idx="226">
                <c:v>0.38140000000000002</c:v>
              </c:pt>
              <c:pt idx="227">
                <c:v>0.38240000000000002</c:v>
              </c:pt>
              <c:pt idx="228">
                <c:v>0.38339999999999902</c:v>
              </c:pt>
              <c:pt idx="229">
                <c:v>0.38440000000000002</c:v>
              </c:pt>
              <c:pt idx="230">
                <c:v>0.38540000000000002</c:v>
              </c:pt>
              <c:pt idx="231">
                <c:v>0.38640000000000002</c:v>
              </c:pt>
              <c:pt idx="232">
                <c:v>0.38740000000000002</c:v>
              </c:pt>
              <c:pt idx="233">
                <c:v>0.38840000000000002</c:v>
              </c:pt>
              <c:pt idx="234">
                <c:v>0.38940000000000002</c:v>
              </c:pt>
              <c:pt idx="235">
                <c:v>0.39040000000000002</c:v>
              </c:pt>
              <c:pt idx="236">
                <c:v>0.39140000000000003</c:v>
              </c:pt>
              <c:pt idx="237">
                <c:v>0.39240000000000003</c:v>
              </c:pt>
              <c:pt idx="238">
                <c:v>0.39340000000000003</c:v>
              </c:pt>
              <c:pt idx="239">
                <c:v>0.39439999999999997</c:v>
              </c:pt>
              <c:pt idx="240">
                <c:v>0.39539999999999997</c:v>
              </c:pt>
              <c:pt idx="241">
                <c:v>0.39639999999999997</c:v>
              </c:pt>
              <c:pt idx="242">
                <c:v>0.39739999999999998</c:v>
              </c:pt>
              <c:pt idx="243">
                <c:v>0.39839999999999998</c:v>
              </c:pt>
              <c:pt idx="244">
                <c:v>0.39939999999999998</c:v>
              </c:pt>
              <c:pt idx="245">
                <c:v>0.40039999999999998</c:v>
              </c:pt>
              <c:pt idx="246">
                <c:v>0.40139999999999998</c:v>
              </c:pt>
              <c:pt idx="247">
                <c:v>0.40239999999999998</c:v>
              </c:pt>
              <c:pt idx="248">
                <c:v>0.40339999999999998</c:v>
              </c:pt>
              <c:pt idx="249">
                <c:v>0.40439999999999998</c:v>
              </c:pt>
              <c:pt idx="250">
                <c:v>0.40539999999999998</c:v>
              </c:pt>
              <c:pt idx="251">
                <c:v>0.40639999999999998</c:v>
              </c:pt>
              <c:pt idx="252">
                <c:v>0.40739999999999998</c:v>
              </c:pt>
              <c:pt idx="253">
                <c:v>0.40839999999999999</c:v>
              </c:pt>
              <c:pt idx="254">
                <c:v>0.40939999999999999</c:v>
              </c:pt>
              <c:pt idx="255">
                <c:v>0.41039999999999999</c:v>
              </c:pt>
              <c:pt idx="256">
                <c:v>0.41139999999999999</c:v>
              </c:pt>
              <c:pt idx="257">
                <c:v>0.41239999999999999</c:v>
              </c:pt>
              <c:pt idx="258">
                <c:v>0.41339999999999999</c:v>
              </c:pt>
              <c:pt idx="259">
                <c:v>0.41439999999999999</c:v>
              </c:pt>
              <c:pt idx="260">
                <c:v>0.41539999999999999</c:v>
              </c:pt>
              <c:pt idx="261">
                <c:v>0.41639999999999899</c:v>
              </c:pt>
              <c:pt idx="262">
                <c:v>0.41739999999999899</c:v>
              </c:pt>
              <c:pt idx="263">
                <c:v>0.41839999999999999</c:v>
              </c:pt>
              <c:pt idx="264">
                <c:v>0.419399999999999</c:v>
              </c:pt>
              <c:pt idx="265">
                <c:v>0.420399999999999</c:v>
              </c:pt>
              <c:pt idx="266">
                <c:v>0.4214</c:v>
              </c:pt>
              <c:pt idx="267">
                <c:v>0.4224</c:v>
              </c:pt>
              <c:pt idx="268">
                <c:v>0.423399999999999</c:v>
              </c:pt>
              <c:pt idx="269">
                <c:v>0.424399999999999</c:v>
              </c:pt>
              <c:pt idx="270">
                <c:v>0.425399999999999</c:v>
              </c:pt>
              <c:pt idx="271">
                <c:v>0.4264</c:v>
              </c:pt>
              <c:pt idx="272">
                <c:v>0.4274</c:v>
              </c:pt>
              <c:pt idx="273">
                <c:v>0.428399999999999</c:v>
              </c:pt>
              <c:pt idx="274">
                <c:v>0.4294</c:v>
              </c:pt>
              <c:pt idx="275">
                <c:v>0.4304</c:v>
              </c:pt>
              <c:pt idx="276">
                <c:v>0.43140000000000001</c:v>
              </c:pt>
              <c:pt idx="277">
                <c:v>0.43239999999999901</c:v>
              </c:pt>
              <c:pt idx="278">
                <c:v>0.43339999999999901</c:v>
              </c:pt>
              <c:pt idx="279">
                <c:v>0.43440000000000001</c:v>
              </c:pt>
              <c:pt idx="280">
                <c:v>0.43540000000000001</c:v>
              </c:pt>
              <c:pt idx="281">
                <c:v>0.43639999999999901</c:v>
              </c:pt>
              <c:pt idx="282">
                <c:v>0.43740000000000001</c:v>
              </c:pt>
              <c:pt idx="283">
                <c:v>0.43840000000000001</c:v>
              </c:pt>
              <c:pt idx="284">
                <c:v>0.43940000000000001</c:v>
              </c:pt>
              <c:pt idx="285">
                <c:v>0.44039999999999901</c:v>
              </c:pt>
              <c:pt idx="286">
                <c:v>0.44139999999999902</c:v>
              </c:pt>
              <c:pt idx="287">
                <c:v>0.44240000000000002</c:v>
              </c:pt>
              <c:pt idx="288">
                <c:v>0.44340000000000002</c:v>
              </c:pt>
              <c:pt idx="289">
                <c:v>0.44439999999999902</c:v>
              </c:pt>
              <c:pt idx="290">
                <c:v>0.44540000000000002</c:v>
              </c:pt>
              <c:pt idx="291">
                <c:v>0.44640000000000002</c:v>
              </c:pt>
              <c:pt idx="292">
                <c:v>0.44740000000000002</c:v>
              </c:pt>
              <c:pt idx="293">
                <c:v>0.44839999999999902</c:v>
              </c:pt>
              <c:pt idx="294">
                <c:v>0.44939999999999902</c:v>
              </c:pt>
              <c:pt idx="295">
                <c:v>0.45040000000000002</c:v>
              </c:pt>
              <c:pt idx="296">
                <c:v>0.45140000000000002</c:v>
              </c:pt>
              <c:pt idx="297">
                <c:v>0.45240000000000002</c:v>
              </c:pt>
              <c:pt idx="298">
                <c:v>0.45340000000000003</c:v>
              </c:pt>
              <c:pt idx="299">
                <c:v>0.45440000000000003</c:v>
              </c:pt>
              <c:pt idx="300">
                <c:v>0.45540000000000003</c:v>
              </c:pt>
              <c:pt idx="301">
                <c:v>0.45639999999999997</c:v>
              </c:pt>
              <c:pt idx="302">
                <c:v>0.45739999999999897</c:v>
              </c:pt>
              <c:pt idx="303">
                <c:v>0.45839999999999997</c:v>
              </c:pt>
              <c:pt idx="304">
                <c:v>0.45939999999999998</c:v>
              </c:pt>
              <c:pt idx="305">
                <c:v>0.46039999999999998</c:v>
              </c:pt>
              <c:pt idx="306">
                <c:v>0.46139999999999998</c:v>
              </c:pt>
              <c:pt idx="307">
                <c:v>0.46239999999999998</c:v>
              </c:pt>
              <c:pt idx="308">
                <c:v>0.46339999999999998</c:v>
              </c:pt>
              <c:pt idx="309">
                <c:v>0.46439999999999998</c:v>
              </c:pt>
              <c:pt idx="310">
                <c:v>0.46539999999999898</c:v>
              </c:pt>
              <c:pt idx="311">
                <c:v>0.46639999999999998</c:v>
              </c:pt>
              <c:pt idx="312">
                <c:v>0.46739999999999998</c:v>
              </c:pt>
              <c:pt idx="313">
                <c:v>0.46839999999999998</c:v>
              </c:pt>
              <c:pt idx="314">
                <c:v>0.46939999999999998</c:v>
              </c:pt>
              <c:pt idx="315">
                <c:v>0.47039999999999998</c:v>
              </c:pt>
              <c:pt idx="316">
                <c:v>0.47139999999999999</c:v>
              </c:pt>
              <c:pt idx="317">
                <c:v>0.47239999999999999</c:v>
              </c:pt>
              <c:pt idx="318">
                <c:v>0.47339999999999899</c:v>
              </c:pt>
              <c:pt idx="319">
                <c:v>0.47439999999999999</c:v>
              </c:pt>
              <c:pt idx="320">
                <c:v>0.47539999999999999</c:v>
              </c:pt>
              <c:pt idx="321">
                <c:v>0.47639999999999999</c:v>
              </c:pt>
              <c:pt idx="322">
                <c:v>0.47739999999999999</c:v>
              </c:pt>
              <c:pt idx="323">
                <c:v>0.47839999999999999</c:v>
              </c:pt>
              <c:pt idx="324">
                <c:v>0.47939999999999999</c:v>
              </c:pt>
              <c:pt idx="325">
                <c:v>0.48039999999999999</c:v>
              </c:pt>
              <c:pt idx="326">
                <c:v>0.48139999999999999</c:v>
              </c:pt>
              <c:pt idx="327">
                <c:v>0.482399999999999</c:v>
              </c:pt>
              <c:pt idx="328">
                <c:v>0.483399999999999</c:v>
              </c:pt>
              <c:pt idx="329">
                <c:v>0.4844</c:v>
              </c:pt>
              <c:pt idx="330">
                <c:v>0.4854</c:v>
              </c:pt>
              <c:pt idx="331">
                <c:v>0.486399999999999</c:v>
              </c:pt>
              <c:pt idx="332">
                <c:v>0.487399999999999</c:v>
              </c:pt>
              <c:pt idx="333">
                <c:v>0.4884</c:v>
              </c:pt>
              <c:pt idx="334">
                <c:v>0.4894</c:v>
              </c:pt>
              <c:pt idx="335">
                <c:v>0.490399999999999</c:v>
              </c:pt>
              <c:pt idx="336">
                <c:v>0.491399999999999</c:v>
              </c:pt>
              <c:pt idx="337">
                <c:v>0.4924</c:v>
              </c:pt>
              <c:pt idx="338">
                <c:v>0.49340000000000001</c:v>
              </c:pt>
              <c:pt idx="339">
                <c:v>0.49439999999999901</c:v>
              </c:pt>
              <c:pt idx="340">
                <c:v>0.49539999999999901</c:v>
              </c:pt>
              <c:pt idx="341">
                <c:v>0.49640000000000001</c:v>
              </c:pt>
              <c:pt idx="342">
                <c:v>0.49740000000000001</c:v>
              </c:pt>
              <c:pt idx="343">
                <c:v>0.49839999999999901</c:v>
              </c:pt>
              <c:pt idx="344">
                <c:v>0.49939999999999901</c:v>
              </c:pt>
              <c:pt idx="345">
                <c:v>0.50039999999999996</c:v>
              </c:pt>
              <c:pt idx="346">
                <c:v>0.50139999999999996</c:v>
              </c:pt>
              <c:pt idx="347">
                <c:v>0.50239999999999996</c:v>
              </c:pt>
              <c:pt idx="348">
                <c:v>0.50339999999999996</c:v>
              </c:pt>
              <c:pt idx="349">
                <c:v>0.50439999999999996</c:v>
              </c:pt>
              <c:pt idx="350">
                <c:v>0.50539999999999996</c:v>
              </c:pt>
              <c:pt idx="351">
                <c:v>0.50639999999999996</c:v>
              </c:pt>
              <c:pt idx="352">
                <c:v>0.50739999999999996</c:v>
              </c:pt>
              <c:pt idx="353">
                <c:v>0.50839999999999996</c:v>
              </c:pt>
              <c:pt idx="354">
                <c:v>0.50939999999999996</c:v>
              </c:pt>
              <c:pt idx="355">
                <c:v>0.51039999999999996</c:v>
              </c:pt>
              <c:pt idx="356">
                <c:v>0.51139999999999997</c:v>
              </c:pt>
              <c:pt idx="357">
                <c:v>0.51239999999999997</c:v>
              </c:pt>
              <c:pt idx="358">
                <c:v>0.51339999999999997</c:v>
              </c:pt>
              <c:pt idx="359">
                <c:v>0.51439999999999997</c:v>
              </c:pt>
              <c:pt idx="360">
                <c:v>0.51539999999999897</c:v>
              </c:pt>
              <c:pt idx="361">
                <c:v>0.51639999999999897</c:v>
              </c:pt>
              <c:pt idx="362">
                <c:v>0.51739999999999897</c:v>
              </c:pt>
              <c:pt idx="363">
                <c:v>0.51839999999999897</c:v>
              </c:pt>
              <c:pt idx="364">
                <c:v>0.51939999999999897</c:v>
              </c:pt>
              <c:pt idx="365">
                <c:v>0.52039999999999897</c:v>
              </c:pt>
              <c:pt idx="366">
                <c:v>0.52139999999999898</c:v>
              </c:pt>
              <c:pt idx="367">
                <c:v>0.52239999999999998</c:v>
              </c:pt>
              <c:pt idx="368">
                <c:v>0.52339999999999898</c:v>
              </c:pt>
              <c:pt idx="369">
                <c:v>0.52439999999999898</c:v>
              </c:pt>
              <c:pt idx="370">
                <c:v>0.52539999999999898</c:v>
              </c:pt>
              <c:pt idx="371">
                <c:v>0.52639999999999898</c:v>
              </c:pt>
              <c:pt idx="372">
                <c:v>0.52739999999999998</c:v>
              </c:pt>
              <c:pt idx="373">
                <c:v>0.52839999999999898</c:v>
              </c:pt>
              <c:pt idx="374">
                <c:v>0.52939999999999898</c:v>
              </c:pt>
              <c:pt idx="375">
                <c:v>0.53039999999999998</c:v>
              </c:pt>
              <c:pt idx="376">
                <c:v>0.53139999999999998</c:v>
              </c:pt>
              <c:pt idx="377">
                <c:v>0.53239999999999899</c:v>
              </c:pt>
              <c:pt idx="378">
                <c:v>0.53339999999999899</c:v>
              </c:pt>
              <c:pt idx="379">
                <c:v>0.53439999999999899</c:v>
              </c:pt>
              <c:pt idx="380">
                <c:v>0.53539999999999999</c:v>
              </c:pt>
              <c:pt idx="381">
                <c:v>0.53639999999999899</c:v>
              </c:pt>
              <c:pt idx="382">
                <c:v>0.53739999999999899</c:v>
              </c:pt>
              <c:pt idx="383">
                <c:v>0.53839999999999999</c:v>
              </c:pt>
              <c:pt idx="384">
                <c:v>0.53939999999999999</c:v>
              </c:pt>
              <c:pt idx="385">
                <c:v>0.54039999999999899</c:v>
              </c:pt>
              <c:pt idx="386">
                <c:v>0.54139999999999899</c:v>
              </c:pt>
              <c:pt idx="387">
                <c:v>0.54239999999999899</c:v>
              </c:pt>
              <c:pt idx="388">
                <c:v>0.54339999999999999</c:v>
              </c:pt>
              <c:pt idx="389">
                <c:v>0.544399999999999</c:v>
              </c:pt>
              <c:pt idx="390">
                <c:v>0.545399999999999</c:v>
              </c:pt>
              <c:pt idx="391">
                <c:v>0.5464</c:v>
              </c:pt>
              <c:pt idx="392">
                <c:v>0.5474</c:v>
              </c:pt>
              <c:pt idx="393">
                <c:v>0.548399999999999</c:v>
              </c:pt>
              <c:pt idx="394">
                <c:v>0.549399999999999</c:v>
              </c:pt>
              <c:pt idx="395">
                <c:v>0.550399999999999</c:v>
              </c:pt>
              <c:pt idx="396">
                <c:v>0.5514</c:v>
              </c:pt>
              <c:pt idx="397">
                <c:v>0.5524</c:v>
              </c:pt>
              <c:pt idx="398">
                <c:v>0.553399999999999</c:v>
              </c:pt>
              <c:pt idx="399">
                <c:v>0.5544</c:v>
              </c:pt>
              <c:pt idx="400">
                <c:v>0.5554</c:v>
              </c:pt>
              <c:pt idx="401">
                <c:v>0.55640000000000001</c:v>
              </c:pt>
              <c:pt idx="402">
                <c:v>0.55739999999999901</c:v>
              </c:pt>
              <c:pt idx="403">
                <c:v>0.55839999999999901</c:v>
              </c:pt>
              <c:pt idx="404">
                <c:v>0.55940000000000001</c:v>
              </c:pt>
              <c:pt idx="405">
                <c:v>0.56040000000000001</c:v>
              </c:pt>
              <c:pt idx="406">
                <c:v>0.56139999999999901</c:v>
              </c:pt>
              <c:pt idx="407">
                <c:v>0.56240000000000001</c:v>
              </c:pt>
              <c:pt idx="408">
                <c:v>0.56340000000000001</c:v>
              </c:pt>
              <c:pt idx="409">
                <c:v>0.56440000000000001</c:v>
              </c:pt>
              <c:pt idx="410">
                <c:v>0.56539999999999901</c:v>
              </c:pt>
              <c:pt idx="411">
                <c:v>0.56639999999999902</c:v>
              </c:pt>
              <c:pt idx="412">
                <c:v>0.56740000000000002</c:v>
              </c:pt>
              <c:pt idx="413">
                <c:v>0.56840000000000002</c:v>
              </c:pt>
              <c:pt idx="414">
                <c:v>0.56939999999999902</c:v>
              </c:pt>
              <c:pt idx="415">
                <c:v>0.57040000000000002</c:v>
              </c:pt>
              <c:pt idx="416">
                <c:v>0.57140000000000002</c:v>
              </c:pt>
              <c:pt idx="417">
                <c:v>0.57240000000000002</c:v>
              </c:pt>
              <c:pt idx="418">
                <c:v>0.57339999999999902</c:v>
              </c:pt>
              <c:pt idx="419">
                <c:v>0.57439999999999902</c:v>
              </c:pt>
              <c:pt idx="420">
                <c:v>0.57540000000000002</c:v>
              </c:pt>
              <c:pt idx="421">
                <c:v>0.57640000000000002</c:v>
              </c:pt>
              <c:pt idx="422">
                <c:v>0.57740000000000002</c:v>
              </c:pt>
              <c:pt idx="423">
                <c:v>0.57840000000000003</c:v>
              </c:pt>
              <c:pt idx="424">
                <c:v>0.57940000000000003</c:v>
              </c:pt>
              <c:pt idx="425">
                <c:v>0.58040000000000003</c:v>
              </c:pt>
              <c:pt idx="426">
                <c:v>0.58140000000000003</c:v>
              </c:pt>
              <c:pt idx="427">
                <c:v>0.58239999999999903</c:v>
              </c:pt>
              <c:pt idx="428">
                <c:v>0.58340000000000003</c:v>
              </c:pt>
              <c:pt idx="429">
                <c:v>0.58440000000000003</c:v>
              </c:pt>
              <c:pt idx="430">
                <c:v>0.58540000000000003</c:v>
              </c:pt>
              <c:pt idx="431">
                <c:v>0.58640000000000003</c:v>
              </c:pt>
              <c:pt idx="432">
                <c:v>0.58740000000000003</c:v>
              </c:pt>
              <c:pt idx="433">
                <c:v>0.58840000000000003</c:v>
              </c:pt>
              <c:pt idx="434">
                <c:v>0.58940000000000003</c:v>
              </c:pt>
              <c:pt idx="435">
                <c:v>0.59039999999999904</c:v>
              </c:pt>
              <c:pt idx="436">
                <c:v>0.59140000000000004</c:v>
              </c:pt>
              <c:pt idx="437">
                <c:v>0.59240000000000004</c:v>
              </c:pt>
              <c:pt idx="438">
                <c:v>0.59340000000000004</c:v>
              </c:pt>
              <c:pt idx="439">
                <c:v>0.59440000000000004</c:v>
              </c:pt>
              <c:pt idx="440">
                <c:v>0.59540000000000004</c:v>
              </c:pt>
              <c:pt idx="441">
                <c:v>0.59640000000000004</c:v>
              </c:pt>
              <c:pt idx="442">
                <c:v>0.59740000000000004</c:v>
              </c:pt>
              <c:pt idx="443">
                <c:v>0.59839999999999904</c:v>
              </c:pt>
              <c:pt idx="444">
                <c:v>0.59940000000000004</c:v>
              </c:pt>
              <c:pt idx="445">
                <c:v>0.60040000000000004</c:v>
              </c:pt>
              <c:pt idx="446">
                <c:v>0.60140000000000005</c:v>
              </c:pt>
              <c:pt idx="447">
                <c:v>0.60240000000000005</c:v>
              </c:pt>
              <c:pt idx="448">
                <c:v>0.60340000000000005</c:v>
              </c:pt>
              <c:pt idx="449">
                <c:v>0.60440000000000005</c:v>
              </c:pt>
              <c:pt idx="450">
                <c:v>0.60540000000000005</c:v>
              </c:pt>
              <c:pt idx="451">
                <c:v>0.60640000000000005</c:v>
              </c:pt>
              <c:pt idx="452">
                <c:v>0.60740000000000005</c:v>
              </c:pt>
              <c:pt idx="453">
                <c:v>0.60840000000000005</c:v>
              </c:pt>
              <c:pt idx="454">
                <c:v>0.60940000000000005</c:v>
              </c:pt>
              <c:pt idx="455">
                <c:v>0.61040000000000005</c:v>
              </c:pt>
              <c:pt idx="456">
                <c:v>0.61140000000000005</c:v>
              </c:pt>
              <c:pt idx="457">
                <c:v>0.61240000000000006</c:v>
              </c:pt>
              <c:pt idx="458">
                <c:v>0.61339999999999995</c:v>
              </c:pt>
              <c:pt idx="459">
                <c:v>0.61439999999999995</c:v>
              </c:pt>
              <c:pt idx="460">
                <c:v>0.61539999999999995</c:v>
              </c:pt>
              <c:pt idx="461">
                <c:v>0.61639999999999995</c:v>
              </c:pt>
              <c:pt idx="462">
                <c:v>0.61739999999999995</c:v>
              </c:pt>
              <c:pt idx="463">
                <c:v>0.61839999999999995</c:v>
              </c:pt>
              <c:pt idx="464">
                <c:v>0.61939999999999995</c:v>
              </c:pt>
              <c:pt idx="465">
                <c:v>0.62039999999999995</c:v>
              </c:pt>
              <c:pt idx="466">
                <c:v>0.62139999999999995</c:v>
              </c:pt>
              <c:pt idx="467">
                <c:v>0.62239999999999995</c:v>
              </c:pt>
              <c:pt idx="468">
                <c:v>0.62339999999999995</c:v>
              </c:pt>
              <c:pt idx="469">
                <c:v>0.62439999999999996</c:v>
              </c:pt>
              <c:pt idx="470">
                <c:v>0.62539999999999996</c:v>
              </c:pt>
              <c:pt idx="471">
                <c:v>0.62639999999999996</c:v>
              </c:pt>
              <c:pt idx="472">
                <c:v>0.62739999999999996</c:v>
              </c:pt>
              <c:pt idx="473">
                <c:v>0.62839999999999996</c:v>
              </c:pt>
              <c:pt idx="474">
                <c:v>0.62939999999999996</c:v>
              </c:pt>
              <c:pt idx="475">
                <c:v>0.63039999999999996</c:v>
              </c:pt>
              <c:pt idx="476">
                <c:v>0.63139999999999996</c:v>
              </c:pt>
              <c:pt idx="477">
                <c:v>0.63239999999999996</c:v>
              </c:pt>
              <c:pt idx="478">
                <c:v>0.63339999999999996</c:v>
              </c:pt>
              <c:pt idx="479">
                <c:v>0.63439999999999996</c:v>
              </c:pt>
              <c:pt idx="480">
                <c:v>0.63539999999999996</c:v>
              </c:pt>
              <c:pt idx="481">
                <c:v>0.63639999999999997</c:v>
              </c:pt>
              <c:pt idx="482">
                <c:v>0.63739999999999997</c:v>
              </c:pt>
              <c:pt idx="483">
                <c:v>0.63839999999999997</c:v>
              </c:pt>
              <c:pt idx="484">
                <c:v>0.63939999999999997</c:v>
              </c:pt>
              <c:pt idx="485">
                <c:v>0.64039999999999997</c:v>
              </c:pt>
              <c:pt idx="486">
                <c:v>0.64139999999999997</c:v>
              </c:pt>
              <c:pt idx="487">
                <c:v>0.64239999999999997</c:v>
              </c:pt>
              <c:pt idx="488">
                <c:v>0.64339999999999997</c:v>
              </c:pt>
              <c:pt idx="489">
                <c:v>0.64439999999999997</c:v>
              </c:pt>
              <c:pt idx="490">
                <c:v>0.64539999999999997</c:v>
              </c:pt>
              <c:pt idx="491">
                <c:v>0.64639999999999997</c:v>
              </c:pt>
              <c:pt idx="492">
                <c:v>0.64739999999999998</c:v>
              </c:pt>
              <c:pt idx="493">
                <c:v>0.64839999999999898</c:v>
              </c:pt>
              <c:pt idx="494">
                <c:v>0.64939999999999898</c:v>
              </c:pt>
              <c:pt idx="495">
                <c:v>0.65039999999999898</c:v>
              </c:pt>
              <c:pt idx="496">
                <c:v>0.65139999999999898</c:v>
              </c:pt>
              <c:pt idx="497">
                <c:v>0.65239999999999998</c:v>
              </c:pt>
              <c:pt idx="498">
                <c:v>0.65339999999999898</c:v>
              </c:pt>
              <c:pt idx="499">
                <c:v>0.65439999999999898</c:v>
              </c:pt>
              <c:pt idx="500">
                <c:v>0.65539999999999998</c:v>
              </c:pt>
              <c:pt idx="501">
                <c:v>0.65639999999999998</c:v>
              </c:pt>
              <c:pt idx="502">
                <c:v>0.65739999999999899</c:v>
              </c:pt>
              <c:pt idx="503">
                <c:v>0.65839999999999899</c:v>
              </c:pt>
              <c:pt idx="504">
                <c:v>0.65939999999999899</c:v>
              </c:pt>
              <c:pt idx="505">
                <c:v>0.66039999999999999</c:v>
              </c:pt>
              <c:pt idx="506">
                <c:v>0.66139999999999899</c:v>
              </c:pt>
              <c:pt idx="507">
                <c:v>0.66239999999999899</c:v>
              </c:pt>
              <c:pt idx="508">
                <c:v>0.66339999999999999</c:v>
              </c:pt>
              <c:pt idx="509">
                <c:v>0.66439999999999999</c:v>
              </c:pt>
              <c:pt idx="510">
                <c:v>0.66539999999999899</c:v>
              </c:pt>
              <c:pt idx="511">
                <c:v>0.66639999999999899</c:v>
              </c:pt>
              <c:pt idx="512">
                <c:v>0.66739999999999899</c:v>
              </c:pt>
              <c:pt idx="513">
                <c:v>0.66839999999999999</c:v>
              </c:pt>
              <c:pt idx="514">
                <c:v>0.669399999999999</c:v>
              </c:pt>
              <c:pt idx="515">
                <c:v>0.670399999999999</c:v>
              </c:pt>
              <c:pt idx="516">
                <c:v>0.6714</c:v>
              </c:pt>
              <c:pt idx="517">
                <c:v>0.6724</c:v>
              </c:pt>
              <c:pt idx="518">
                <c:v>0.673399999999999</c:v>
              </c:pt>
              <c:pt idx="519">
                <c:v>0.674399999999999</c:v>
              </c:pt>
              <c:pt idx="520">
                <c:v>0.675399999999999</c:v>
              </c:pt>
              <c:pt idx="521">
                <c:v>0.6764</c:v>
              </c:pt>
              <c:pt idx="522">
                <c:v>0.6774</c:v>
              </c:pt>
              <c:pt idx="523">
                <c:v>0.678399999999999</c:v>
              </c:pt>
              <c:pt idx="524">
                <c:v>0.6794</c:v>
              </c:pt>
              <c:pt idx="525">
                <c:v>0.6804</c:v>
              </c:pt>
              <c:pt idx="526">
                <c:v>0.68140000000000001</c:v>
              </c:pt>
              <c:pt idx="527">
                <c:v>0.68239999999999901</c:v>
              </c:pt>
              <c:pt idx="528">
                <c:v>0.68339999999999901</c:v>
              </c:pt>
              <c:pt idx="529">
                <c:v>0.68440000000000001</c:v>
              </c:pt>
              <c:pt idx="530">
                <c:v>0.68540000000000001</c:v>
              </c:pt>
              <c:pt idx="531">
                <c:v>0.68639999999999901</c:v>
              </c:pt>
              <c:pt idx="532">
                <c:v>0.68740000000000001</c:v>
              </c:pt>
              <c:pt idx="533">
                <c:v>0.68840000000000001</c:v>
              </c:pt>
              <c:pt idx="534">
                <c:v>0.68940000000000001</c:v>
              </c:pt>
              <c:pt idx="535">
                <c:v>0.69039999999999901</c:v>
              </c:pt>
              <c:pt idx="536">
                <c:v>0.69139999999999902</c:v>
              </c:pt>
              <c:pt idx="537">
                <c:v>0.69240000000000002</c:v>
              </c:pt>
              <c:pt idx="538">
                <c:v>0.69340000000000002</c:v>
              </c:pt>
              <c:pt idx="539">
                <c:v>0.69439999999999902</c:v>
              </c:pt>
              <c:pt idx="540">
                <c:v>0.69540000000000002</c:v>
              </c:pt>
              <c:pt idx="541">
                <c:v>0.69640000000000002</c:v>
              </c:pt>
              <c:pt idx="542">
                <c:v>0.69740000000000002</c:v>
              </c:pt>
              <c:pt idx="543">
                <c:v>0.69839999999999902</c:v>
              </c:pt>
              <c:pt idx="544">
                <c:v>0.69939999999999902</c:v>
              </c:pt>
              <c:pt idx="545">
                <c:v>0.70040000000000002</c:v>
              </c:pt>
              <c:pt idx="546">
                <c:v>0.70140000000000002</c:v>
              </c:pt>
              <c:pt idx="547">
                <c:v>0.70240000000000002</c:v>
              </c:pt>
              <c:pt idx="548">
                <c:v>0.70340000000000003</c:v>
              </c:pt>
              <c:pt idx="549">
                <c:v>0.70440000000000003</c:v>
              </c:pt>
              <c:pt idx="550">
                <c:v>0.70540000000000003</c:v>
              </c:pt>
              <c:pt idx="551">
                <c:v>0.70640000000000003</c:v>
              </c:pt>
              <c:pt idx="552">
                <c:v>0.70739999999999903</c:v>
              </c:pt>
              <c:pt idx="553">
                <c:v>0.70840000000000003</c:v>
              </c:pt>
              <c:pt idx="554">
                <c:v>0.70940000000000003</c:v>
              </c:pt>
              <c:pt idx="555">
                <c:v>0.71040000000000003</c:v>
              </c:pt>
              <c:pt idx="556">
                <c:v>0.71140000000000003</c:v>
              </c:pt>
              <c:pt idx="557">
                <c:v>0.71240000000000003</c:v>
              </c:pt>
              <c:pt idx="558">
                <c:v>0.71340000000000003</c:v>
              </c:pt>
              <c:pt idx="559">
                <c:v>0.71440000000000003</c:v>
              </c:pt>
              <c:pt idx="560">
                <c:v>0.71539999999999904</c:v>
              </c:pt>
              <c:pt idx="561">
                <c:v>0.71640000000000004</c:v>
              </c:pt>
              <c:pt idx="562">
                <c:v>0.71740000000000004</c:v>
              </c:pt>
              <c:pt idx="563">
                <c:v>0.71840000000000004</c:v>
              </c:pt>
              <c:pt idx="564">
                <c:v>0.71940000000000004</c:v>
              </c:pt>
              <c:pt idx="565">
                <c:v>0.72040000000000004</c:v>
              </c:pt>
              <c:pt idx="566">
                <c:v>0.72140000000000004</c:v>
              </c:pt>
              <c:pt idx="567">
                <c:v>0.72240000000000004</c:v>
              </c:pt>
              <c:pt idx="568">
                <c:v>0.72339999999999904</c:v>
              </c:pt>
              <c:pt idx="569">
                <c:v>0.72440000000000004</c:v>
              </c:pt>
              <c:pt idx="570">
                <c:v>0.72540000000000004</c:v>
              </c:pt>
              <c:pt idx="571">
                <c:v>0.72640000000000005</c:v>
              </c:pt>
              <c:pt idx="572">
                <c:v>0.72740000000000005</c:v>
              </c:pt>
              <c:pt idx="573">
                <c:v>0.72840000000000005</c:v>
              </c:pt>
              <c:pt idx="574">
                <c:v>0.72940000000000005</c:v>
              </c:pt>
              <c:pt idx="575">
                <c:v>0.73040000000000005</c:v>
              </c:pt>
              <c:pt idx="576">
                <c:v>0.73140000000000005</c:v>
              </c:pt>
              <c:pt idx="577">
                <c:v>0.73240000000000005</c:v>
              </c:pt>
              <c:pt idx="578">
                <c:v>0.73340000000000005</c:v>
              </c:pt>
              <c:pt idx="579">
                <c:v>0.73440000000000005</c:v>
              </c:pt>
              <c:pt idx="580">
                <c:v>0.73540000000000005</c:v>
              </c:pt>
              <c:pt idx="581">
                <c:v>0.73640000000000005</c:v>
              </c:pt>
              <c:pt idx="582">
                <c:v>0.73740000000000006</c:v>
              </c:pt>
              <c:pt idx="583">
                <c:v>0.73839999999999995</c:v>
              </c:pt>
              <c:pt idx="584">
                <c:v>0.73939999999999995</c:v>
              </c:pt>
              <c:pt idx="585">
                <c:v>0.74039999999999995</c:v>
              </c:pt>
              <c:pt idx="586">
                <c:v>0.74139999999999995</c:v>
              </c:pt>
              <c:pt idx="587">
                <c:v>0.74239999999999995</c:v>
              </c:pt>
              <c:pt idx="588">
                <c:v>0.74339999999999995</c:v>
              </c:pt>
              <c:pt idx="589">
                <c:v>0.74439999999999995</c:v>
              </c:pt>
              <c:pt idx="590">
                <c:v>0.74539999999999995</c:v>
              </c:pt>
              <c:pt idx="591">
                <c:v>0.74639999999999995</c:v>
              </c:pt>
              <c:pt idx="592">
                <c:v>0.74739999999999995</c:v>
              </c:pt>
              <c:pt idx="593">
                <c:v>0.74839999999999995</c:v>
              </c:pt>
              <c:pt idx="594">
                <c:v>0.74939999999999996</c:v>
              </c:pt>
              <c:pt idx="595">
                <c:v>0.75039999999999996</c:v>
              </c:pt>
              <c:pt idx="596">
                <c:v>0.75139999999999996</c:v>
              </c:pt>
              <c:pt idx="597">
                <c:v>0.75239999999999996</c:v>
              </c:pt>
              <c:pt idx="598">
                <c:v>0.75339999999999996</c:v>
              </c:pt>
            </c:numLit>
          </c:xVal>
          <c:yVal>
            <c:numLit>
              <c:formatCode>General</c:formatCode>
              <c:ptCount val="32000"/>
              <c:pt idx="0">
                <c:v>3.4987944083820499E-2</c:v>
              </c:pt>
              <c:pt idx="1">
                <c:v>3.4978394871218198E-2</c:v>
              </c:pt>
              <c:pt idx="2">
                <c:v>3.4919355976031997E-2</c:v>
              </c:pt>
              <c:pt idx="3">
                <c:v>3.4820944491205902E-2</c:v>
              </c:pt>
              <c:pt idx="4">
                <c:v>3.4683938197902699E-2</c:v>
              </c:pt>
              <c:pt idx="5">
                <c:v>3.4509089342171E-2</c:v>
              </c:pt>
              <c:pt idx="6">
                <c:v>3.4297193744623797E-2</c:v>
              </c:pt>
              <c:pt idx="7">
                <c:v>3.4049070527413697E-2</c:v>
              </c:pt>
              <c:pt idx="8">
                <c:v>3.3765543786784501E-2</c:v>
              </c:pt>
              <c:pt idx="9">
                <c:v>3.3447435232409499E-2</c:v>
              </c:pt>
              <c:pt idx="10">
                <c:v>3.3095561038610402E-2</c:v>
              </c:pt>
              <c:pt idx="11">
                <c:v>3.2710730247724203E-2</c:v>
              </c:pt>
              <c:pt idx="12">
                <c:v>3.2293743707673003E-2</c:v>
              </c:pt>
              <c:pt idx="13">
                <c:v>3.1845393499027902E-2</c:v>
              </c:pt>
              <c:pt idx="14">
                <c:v>3.1366462538673E-2</c:v>
              </c:pt>
              <c:pt idx="15">
                <c:v>3.08577244008592E-2</c:v>
              </c:pt>
              <c:pt idx="16">
                <c:v>3.0319943173656699E-2</c:v>
              </c:pt>
              <c:pt idx="17">
                <c:v>2.9753873431533601E-2</c:v>
              </c:pt>
              <c:pt idx="18">
                <c:v>2.9160260238499599E-2</c:v>
              </c:pt>
              <c:pt idx="19">
                <c:v>2.8539839225206799E-2</c:v>
              </c:pt>
              <c:pt idx="20">
                <c:v>2.7893245419235001E-2</c:v>
              </c:pt>
              <c:pt idx="21">
                <c:v>2.7221383274543699E-2</c:v>
              </c:pt>
              <c:pt idx="22">
                <c:v>2.6524866045158899E-2</c:v>
              </c:pt>
              <c:pt idx="23">
                <c:v>2.5804383775613601E-2</c:v>
              </c:pt>
              <c:pt idx="24">
                <c:v>2.5060637522637201E-2</c:v>
              </c:pt>
              <c:pt idx="25">
                <c:v>2.4294304401867001E-2</c:v>
              </c:pt>
              <c:pt idx="26">
                <c:v>2.3506056990901501E-2</c:v>
              </c:pt>
              <c:pt idx="27">
                <c:v>2.2696559445797099E-2</c:v>
              </c:pt>
              <c:pt idx="28">
                <c:v>2.18664675967222E-2</c:v>
              </c:pt>
              <c:pt idx="29">
                <c:v>2.10164291030966E-2</c:v>
              </c:pt>
              <c:pt idx="30">
                <c:v>2.0147083600563401E-2</c:v>
              </c:pt>
              <c:pt idx="31">
                <c:v>1.9259062831683799E-2</c:v>
              </c:pt>
              <c:pt idx="32">
                <c:v>1.8352990799787701E-2</c:v>
              </c:pt>
              <c:pt idx="33">
                <c:v>1.7429483878767998E-2</c:v>
              </c:pt>
              <c:pt idx="34">
                <c:v>1.6489150977184199E-2</c:v>
              </c:pt>
              <c:pt idx="35">
                <c:v>1.5532593655119499E-2</c:v>
              </c:pt>
              <c:pt idx="36">
                <c:v>1.4560406254812501E-2</c:v>
              </c:pt>
              <c:pt idx="37">
                <c:v>1.35732031013943E-2</c:v>
              </c:pt>
              <c:pt idx="38">
                <c:v>1.25715108410749E-2</c:v>
              </c:pt>
              <c:pt idx="39">
                <c:v>1.15559294607355E-2</c:v>
              </c:pt>
              <c:pt idx="40">
                <c:v>1.0527025640401399E-2</c:v>
              </c:pt>
              <c:pt idx="41">
                <c:v>9.4853594891297702E-3</c:v>
              </c:pt>
              <c:pt idx="42">
                <c:v>8.4314881532194103E-3</c:v>
              </c:pt>
              <c:pt idx="43">
                <c:v>7.3659520485190198E-3</c:v>
              </c:pt>
              <c:pt idx="44">
                <c:v>6.2892953887820797E-3</c:v>
              </c:pt>
              <c:pt idx="45">
                <c:v>5.2020529538829097E-3</c:v>
              </c:pt>
              <c:pt idx="46">
                <c:v>4.1047534331179096E-3</c:v>
              </c:pt>
              <c:pt idx="47">
                <c:v>2.9979268712690102E-3</c:v>
              </c:pt>
              <c:pt idx="48">
                <c:v>1.8820731385072501E-3</c:v>
              </c:pt>
              <c:pt idx="49">
                <c:v>7.57713078796462E-4</c:v>
              </c:pt>
              <c:pt idx="50">
                <c:v>-3.7464787534671301E-4</c:v>
              </c:pt>
              <c:pt idx="51">
                <c:v>-1.5145098894953999E-3</c:v>
              </c:pt>
              <c:pt idx="52">
                <c:v>-2.6613785799316199E-3</c:v>
              </c:pt>
              <c:pt idx="53">
                <c:v>-3.8147585023626698E-3</c:v>
              </c:pt>
              <c:pt idx="54">
                <c:v>-4.9741768719380897E-3</c:v>
              </c:pt>
              <c:pt idx="55">
                <c:v>-6.1391509841415403E-3</c:v>
              </c:pt>
              <c:pt idx="56">
                <c:v>-7.3092075796285299E-3</c:v>
              </c:pt>
              <c:pt idx="57">
                <c:v>-8.48387847523621E-3</c:v>
              </c:pt>
              <c:pt idx="58">
                <c:v>-9.6627004860554404E-3</c:v>
              </c:pt>
              <c:pt idx="59">
                <c:v>-1.08452153093132E-2</c:v>
              </c:pt>
              <c:pt idx="60">
                <c:v>-1.2030969530944499E-2</c:v>
              </c:pt>
              <c:pt idx="61">
                <c:v>-1.3219514448150499E-2</c:v>
              </c:pt>
              <c:pt idx="62">
                <c:v>-1.4410406100859001E-2</c:v>
              </c:pt>
              <c:pt idx="63">
                <c:v>-1.56032051260764E-2</c:v>
              </c:pt>
              <c:pt idx="64">
                <c:v>-1.67974767053636E-2</c:v>
              </c:pt>
              <c:pt idx="65">
                <c:v>-1.7992790542233902E-2</c:v>
              </c:pt>
              <c:pt idx="66">
                <c:v>-1.9188720723817401E-2</c:v>
              </c:pt>
              <c:pt idx="67">
                <c:v>-2.0384879544431501E-2</c:v>
              </c:pt>
              <c:pt idx="68">
                <c:v>-2.15807840886269E-2</c:v>
              </c:pt>
              <c:pt idx="69">
                <c:v>-2.2776052753809499E-2</c:v>
              </c:pt>
              <c:pt idx="70">
                <c:v>-2.3970277107292499E-2</c:v>
              </c:pt>
              <c:pt idx="71">
                <c:v>-2.51630580486903E-2</c:v>
              </c:pt>
              <c:pt idx="72">
                <c:v>-2.6353983571843799E-2</c:v>
              </c:pt>
              <c:pt idx="73">
                <c:v>-2.7542658811455699E-2</c:v>
              </c:pt>
              <c:pt idx="74">
                <c:v>-2.87286987568009E-2</c:v>
              </c:pt>
              <c:pt idx="75">
                <c:v>-2.9911710706701899E-2</c:v>
              </c:pt>
              <c:pt idx="76">
                <c:v>-3.1091309435946599E-2</c:v>
              </c:pt>
              <c:pt idx="77">
                <c:v>-3.22671184321544E-2</c:v>
              </c:pt>
              <c:pt idx="78">
                <c:v>-3.3438747400855298E-2</c:v>
              </c:pt>
              <c:pt idx="79">
                <c:v>-3.4605835104169001E-2</c:v>
              </c:pt>
              <c:pt idx="80">
                <c:v>-3.5768007145724201E-2</c:v>
              </c:pt>
              <c:pt idx="81">
                <c:v>-3.6924889264253899E-2</c:v>
              </c:pt>
              <c:pt idx="82">
                <c:v>-3.80761337334889E-2</c:v>
              </c:pt>
              <c:pt idx="83">
                <c:v>-3.9221373444404302E-2</c:v>
              </c:pt>
              <c:pt idx="84">
                <c:v>-4.03602522842747E-2</c:v>
              </c:pt>
              <c:pt idx="85">
                <c:v>-4.14924176228883E-2</c:v>
              </c:pt>
              <c:pt idx="86">
                <c:v>-4.2617457943698499E-2</c:v>
              </c:pt>
              <c:pt idx="87">
                <c:v>-4.3735150351494098E-2</c:v>
              </c:pt>
              <c:pt idx="88">
                <c:v>-4.4845091069788297E-2</c:v>
              </c:pt>
              <c:pt idx="89">
                <c:v>-4.5946940939768199E-2</c:v>
              </c:pt>
              <c:pt idx="90">
                <c:v>-4.7040363425709698E-2</c:v>
              </c:pt>
              <c:pt idx="91">
                <c:v>-4.8125020905951603E-2</c:v>
              </c:pt>
              <c:pt idx="92">
                <c:v>-4.9200593291095399E-2</c:v>
              </c:pt>
              <c:pt idx="93">
                <c:v>-5.0266747935980599E-2</c:v>
              </c:pt>
              <c:pt idx="94">
                <c:v>-5.1323161278607803E-2</c:v>
              </c:pt>
              <c:pt idx="95">
                <c:v>-5.2369512692729402E-2</c:v>
              </c:pt>
              <c:pt idx="96">
                <c:v>-5.3405484282838298E-2</c:v>
              </c:pt>
              <c:pt idx="97">
                <c:v>-5.4430761279892E-2</c:v>
              </c:pt>
              <c:pt idx="98">
                <c:v>-5.54450311844105E-2</c:v>
              </c:pt>
              <c:pt idx="99">
                <c:v>-5.6447984534678898E-2</c:v>
              </c:pt>
              <c:pt idx="100">
                <c:v>-5.7439317790679199E-2</c:v>
              </c:pt>
              <c:pt idx="101">
                <c:v>-5.8418728675450497E-2</c:v>
              </c:pt>
              <c:pt idx="102">
                <c:v>-5.9385908394939103E-2</c:v>
              </c:pt>
              <c:pt idx="103">
                <c:v>-6.0340564112993898E-2</c:v>
              </c:pt>
              <c:pt idx="104">
                <c:v>-6.1282400009956703E-2</c:v>
              </c:pt>
              <c:pt idx="105">
                <c:v>-6.2211123697303097E-2</c:v>
              </c:pt>
              <c:pt idx="106">
                <c:v>-6.3126445262962697E-2</c:v>
              </c:pt>
              <c:pt idx="107">
                <c:v>-6.4028077462319505E-2</c:v>
              </c:pt>
              <c:pt idx="108">
                <c:v>-6.4915735597963403E-2</c:v>
              </c:pt>
              <c:pt idx="109">
                <c:v>-6.5789137508584103E-2</c:v>
              </c:pt>
              <c:pt idx="110">
                <c:v>-6.66479845672171E-2</c:v>
              </c:pt>
              <c:pt idx="111">
                <c:v>-6.7492057026030602E-2</c:v>
              </c:pt>
              <c:pt idx="112">
                <c:v>-6.8321023334665207E-2</c:v>
              </c:pt>
              <c:pt idx="113">
                <c:v>-6.9134629830147204E-2</c:v>
              </c:pt>
              <c:pt idx="114">
                <c:v>-6.9932607179996803E-2</c:v>
              </c:pt>
              <c:pt idx="115">
                <c:v>-7.0714688137131304E-2</c:v>
              </c:pt>
              <c:pt idx="116">
                <c:v>-7.1480703803015494E-2</c:v>
              </c:pt>
              <c:pt idx="117">
                <c:v>-7.2230197040893507E-2</c:v>
              </c:pt>
              <c:pt idx="118">
                <c:v>-7.2963009763590103E-2</c:v>
              </c:pt>
              <c:pt idx="119">
                <c:v>-7.3678880649818895E-2</c:v>
              </c:pt>
              <c:pt idx="120">
                <c:v>-7.4377554234729706E-2</c:v>
              </c:pt>
              <c:pt idx="121">
                <c:v>-7.5058777229947596E-2</c:v>
              </c:pt>
              <c:pt idx="122">
                <c:v>-7.5722298580312E-2</c:v>
              </c:pt>
              <c:pt idx="123">
                <c:v>-7.6367871104923296E-2</c:v>
              </c:pt>
              <c:pt idx="124">
                <c:v>-7.6995244963854806E-2</c:v>
              </c:pt>
              <c:pt idx="125">
                <c:v>-7.7604177312330699E-2</c:v>
              </c:pt>
              <c:pt idx="126">
                <c:v>-7.8194425884451593E-2</c:v>
              </c:pt>
              <c:pt idx="127">
                <c:v>-7.8765750589899805E-2</c:v>
              </c:pt>
              <c:pt idx="128">
                <c:v>-7.9317913378381497E-2</c:v>
              </c:pt>
              <c:pt idx="129">
                <c:v>-7.98506784448412E-2</c:v>
              </c:pt>
              <c:pt idx="130">
                <c:v>-8.0363811829291004E-2</c:v>
              </c:pt>
              <c:pt idx="131">
                <c:v>-8.0857082617497605E-2</c:v>
              </c:pt>
              <c:pt idx="132">
                <c:v>-8.1330259499617599E-2</c:v>
              </c:pt>
              <c:pt idx="133">
                <c:v>-8.1783115528286904E-2</c:v>
              </c:pt>
              <c:pt idx="134">
                <c:v>-8.2215424919988803E-2</c:v>
              </c:pt>
              <c:pt idx="135">
                <c:v>-8.2627030125324893E-2</c:v>
              </c:pt>
              <c:pt idx="136">
                <c:v>-8.3017536747271997E-2</c:v>
              </c:pt>
              <c:pt idx="137">
                <c:v>-8.3386871398498694E-2</c:v>
              </c:pt>
              <c:pt idx="138">
                <c:v>-8.3734770461807495E-2</c:v>
              </c:pt>
              <c:pt idx="139">
                <c:v>-8.4061029728874595E-2</c:v>
              </c:pt>
              <c:pt idx="140">
                <c:v>-8.4365429201829295E-2</c:v>
              </c:pt>
              <c:pt idx="141">
                <c:v>-8.4647760673943098E-2</c:v>
              </c:pt>
              <c:pt idx="142">
                <c:v>-8.4907699889741797E-2</c:v>
              </c:pt>
              <c:pt idx="143">
                <c:v>-8.5145253571909593E-2</c:v>
              </c:pt>
              <c:pt idx="144">
                <c:v>-8.5360109684410296E-2</c:v>
              </c:pt>
              <c:pt idx="145">
                <c:v>-8.5552063308321102E-2</c:v>
              </c:pt>
              <c:pt idx="146">
                <c:v>-8.5720910066148098E-2</c:v>
              </c:pt>
              <c:pt idx="147">
                <c:v>-8.5866450731806404E-2</c:v>
              </c:pt>
              <c:pt idx="148">
                <c:v>-8.5988485071079604E-2</c:v>
              </c:pt>
              <c:pt idx="149">
                <c:v>-8.6086815167111405E-2</c:v>
              </c:pt>
              <c:pt idx="150">
                <c:v>-8.6161245055158195E-2</c:v>
              </c:pt>
              <c:pt idx="151">
                <c:v>-8.6211580410360006E-2</c:v>
              </c:pt>
              <c:pt idx="152">
                <c:v>-8.6237628531528498E-2</c:v>
              </c:pt>
              <c:pt idx="153">
                <c:v>-8.6239198511775597E-2</c:v>
              </c:pt>
              <c:pt idx="154">
                <c:v>-8.6216101072808901E-2</c:v>
              </c:pt>
              <c:pt idx="155">
                <c:v>-8.6168148604107195E-2</c:v>
              </c:pt>
              <c:pt idx="156">
                <c:v>-8.6095155098221604E-2</c:v>
              </c:pt>
              <c:pt idx="157">
                <c:v>-8.5996936217729594E-2</c:v>
              </c:pt>
              <c:pt idx="158">
                <c:v>-8.5873309215617699E-2</c:v>
              </c:pt>
              <c:pt idx="159">
                <c:v>-8.5724093019773795E-2</c:v>
              </c:pt>
              <c:pt idx="160">
                <c:v>-8.5549102582295505E-2</c:v>
              </c:pt>
              <c:pt idx="161">
                <c:v>-8.5348170782075294E-2</c:v>
              </c:pt>
              <c:pt idx="162">
                <c:v>-8.5121115842078002E-2</c:v>
              </c:pt>
              <c:pt idx="163">
                <c:v>-8.4867762894888593E-2</c:v>
              </c:pt>
              <c:pt idx="164">
                <c:v>-8.4587938570498997E-2</c:v>
              </c:pt>
              <c:pt idx="165">
                <c:v>-8.42814963254956E-2</c:v>
              </c:pt>
              <c:pt idx="166">
                <c:v>-8.3948216876262E-2</c:v>
              </c:pt>
              <c:pt idx="167">
                <c:v>-8.3587955182406706E-2</c:v>
              </c:pt>
              <c:pt idx="168">
                <c:v>-8.3200543926114395E-2</c:v>
              </c:pt>
              <c:pt idx="169">
                <c:v>-8.2785817276587598E-2</c:v>
              </c:pt>
              <c:pt idx="170">
                <c:v>-8.2343610831338704E-2</c:v>
              </c:pt>
              <c:pt idx="171">
                <c:v>-8.1873761648178306E-2</c:v>
              </c:pt>
              <c:pt idx="172">
                <c:v>-8.1376108181923895E-2</c:v>
              </c:pt>
              <c:pt idx="173">
                <c:v>-8.0850490371214195E-2</c:v>
              </c:pt>
              <c:pt idx="174">
                <c:v>-8.0296749458224501E-2</c:v>
              </c:pt>
              <c:pt idx="175">
                <c:v>-7.9714728233062596E-2</c:v>
              </c:pt>
              <c:pt idx="176">
                <c:v>-7.9104270699994594E-2</c:v>
              </c:pt>
              <c:pt idx="177">
                <c:v>-7.8465222360132897E-2</c:v>
              </c:pt>
              <c:pt idx="178">
                <c:v>-7.7797430052160096E-2</c:v>
              </c:pt>
              <c:pt idx="179">
                <c:v>-7.7100741852857604E-2</c:v>
              </c:pt>
              <c:pt idx="180">
                <c:v>-7.6375007334363906E-2</c:v>
              </c:pt>
              <c:pt idx="181">
                <c:v>-7.5620077394697102E-2</c:v>
              </c:pt>
              <c:pt idx="182">
                <c:v>-7.4835803990442998E-2</c:v>
              </c:pt>
              <c:pt idx="183">
                <c:v>-7.4022040712484E-2</c:v>
              </c:pt>
              <c:pt idx="184">
                <c:v>-7.3178642227503393E-2</c:v>
              </c:pt>
              <c:pt idx="185">
                <c:v>-7.2305464597249403E-2</c:v>
              </c:pt>
              <c:pt idx="186">
                <c:v>-7.1402399121997501E-2</c:v>
              </c:pt>
              <c:pt idx="187">
                <c:v>-7.0469236604473198E-2</c:v>
              </c:pt>
              <c:pt idx="188">
                <c:v>-6.9505870453069399E-2</c:v>
              </c:pt>
              <c:pt idx="189">
                <c:v>-6.8512161761299803E-2</c:v>
              </c:pt>
              <c:pt idx="190">
                <c:v>-6.7487974811399107E-2</c:v>
              </c:pt>
              <c:pt idx="191">
                <c:v>-6.6433168955146601E-2</c:v>
              </c:pt>
              <c:pt idx="192">
                <c:v>-6.5347610767962402E-2</c:v>
              </c:pt>
              <c:pt idx="193">
                <c:v>-6.4231166189212097E-2</c:v>
              </c:pt>
              <c:pt idx="194">
                <c:v>-6.3083702203744305E-2</c:v>
              </c:pt>
              <c:pt idx="195">
                <c:v>-6.1905202389271302E-2</c:v>
              </c:pt>
              <c:pt idx="196">
                <c:v>-6.0695305209000502E-2</c:v>
              </c:pt>
              <c:pt idx="197">
                <c:v>-5.94538873332267E-2</c:v>
              </c:pt>
              <c:pt idx="198">
                <c:v>-5.8181075641578602E-2</c:v>
              </c:pt>
              <c:pt idx="199">
                <c:v>-5.6876558662515099E-2</c:v>
              </c:pt>
              <c:pt idx="200">
                <c:v>-5.5539748343470599E-2</c:v>
              </c:pt>
              <c:pt idx="201">
                <c:v>-5.41720159451856E-2</c:v>
              </c:pt>
              <c:pt idx="202">
                <c:v>-5.2771745428517002E-2</c:v>
              </c:pt>
              <c:pt idx="203">
                <c:v>-5.1339310031213503E-2</c:v>
              </c:pt>
              <c:pt idx="204">
                <c:v>-4.9874593262554098E-2</c:v>
              </c:pt>
              <c:pt idx="205">
                <c:v>-4.8377463316980202E-2</c:v>
              </c:pt>
              <c:pt idx="206">
                <c:v>-4.6847806434843403E-2</c:v>
              </c:pt>
              <c:pt idx="207">
                <c:v>-4.5285503723406999E-2</c:v>
              </c:pt>
              <c:pt idx="208">
                <c:v>-4.3690322405685503E-2</c:v>
              </c:pt>
              <c:pt idx="209">
                <c:v>-4.2062376035610402E-2</c:v>
              </c:pt>
              <c:pt idx="210">
                <c:v>-4.0401434143454998E-2</c:v>
              </c:pt>
              <c:pt idx="211">
                <c:v>-3.8707382800519802E-2</c:v>
              </c:pt>
              <c:pt idx="212">
                <c:v>-3.6980106942156803E-2</c:v>
              </c:pt>
              <c:pt idx="213">
                <c:v>-3.5219494672483601E-2</c:v>
              </c:pt>
              <c:pt idx="214">
                <c:v>-3.3425434406171399E-2</c:v>
              </c:pt>
              <c:pt idx="215">
                <c:v>-3.1597820018676698E-2</c:v>
              </c:pt>
              <c:pt idx="216">
                <c:v>-2.9736527775419099E-2</c:v>
              </c:pt>
              <c:pt idx="217">
                <c:v>-2.7841468455865801E-2</c:v>
              </c:pt>
              <c:pt idx="218">
                <c:v>-2.5912518752085702E-2</c:v>
              </c:pt>
              <c:pt idx="219">
                <c:v>-2.3949675958682901E-2</c:v>
              </c:pt>
              <c:pt idx="220">
                <c:v>-2.1952636538607899E-2</c:v>
              </c:pt>
              <c:pt idx="221">
                <c:v>-1.9921393611645501E-2</c:v>
              </c:pt>
              <c:pt idx="222">
                <c:v>-1.7855842955366501E-2</c:v>
              </c:pt>
              <c:pt idx="223">
                <c:v>-1.57558810428556E-2</c:v>
              </c:pt>
              <c:pt idx="224">
                <c:v>-1.36214054284129E-2</c:v>
              </c:pt>
              <c:pt idx="225">
                <c:v>-1.14523174109483E-2</c:v>
              </c:pt>
              <c:pt idx="226">
                <c:v>-9.2485029708325693E-3</c:v>
              </c:pt>
              <c:pt idx="227">
                <c:v>-7.0098784879642096E-3</c:v>
              </c:pt>
              <c:pt idx="228">
                <c:v>-4.7363388557759697E-3</c:v>
              </c:pt>
              <c:pt idx="229">
                <c:v>-2.4277879338317999E-3</c:v>
              </c:pt>
              <c:pt idx="230">
                <c:v>-8.4123019816331404E-5</c:v>
              </c:pt>
              <c:pt idx="231">
                <c:v>2.2947500385842798E-3</c:v>
              </c:pt>
              <c:pt idx="232">
                <c:v>4.7089282857381799E-3</c:v>
              </c:pt>
              <c:pt idx="233">
                <c:v>7.1585058579012803E-3</c:v>
              </c:pt>
              <c:pt idx="234">
                <c:v>9.6435782641794508E-3</c:v>
              </c:pt>
              <c:pt idx="235">
                <c:v>1.21642382373223E-2</c:v>
              </c:pt>
              <c:pt idx="236">
                <c:v>1.47205800654307E-2</c:v>
              </c:pt>
              <c:pt idx="237">
                <c:v>1.7312694562783899E-2</c:v>
              </c:pt>
              <c:pt idx="238">
                <c:v>1.99406739679759E-2</c:v>
              </c:pt>
              <c:pt idx="239">
                <c:v>2.2604609192317601E-2</c:v>
              </c:pt>
              <c:pt idx="240">
                <c:v>2.5304590336906602E-2</c:v>
              </c:pt>
              <c:pt idx="241">
                <c:v>2.8040706357817601E-2</c:v>
              </c:pt>
              <c:pt idx="242">
                <c:v>3.0813047442076101E-2</c:v>
              </c:pt>
              <c:pt idx="243">
                <c:v>3.3621701123142403E-2</c:v>
              </c:pt>
              <c:pt idx="244">
                <c:v>3.6466754042175198E-2</c:v>
              </c:pt>
              <c:pt idx="245">
                <c:v>3.9348294160110001E-2</c:v>
              </c:pt>
              <c:pt idx="246">
                <c:v>4.2266408065933202E-2</c:v>
              </c:pt>
              <c:pt idx="247">
                <c:v>4.5221180010090102E-2</c:v>
              </c:pt>
              <c:pt idx="248">
                <c:v>4.8212588724460603E-2</c:v>
              </c:pt>
              <c:pt idx="249">
                <c:v>5.12409353754818E-2</c:v>
              </c:pt>
              <c:pt idx="250">
                <c:v>5.4306191098260702E-2</c:v>
              </c:pt>
              <c:pt idx="251">
                <c:v>5.7408441525730901E-2</c:v>
              </c:pt>
              <c:pt idx="252">
                <c:v>6.0547770086715601E-2</c:v>
              </c:pt>
              <c:pt idx="253">
                <c:v>6.3724258452285701E-2</c:v>
              </c:pt>
              <c:pt idx="254">
                <c:v>6.6937988399547205E-2</c:v>
              </c:pt>
              <c:pt idx="255">
                <c:v>7.0189040630487101E-2</c:v>
              </c:pt>
              <c:pt idx="256">
                <c:v>7.3477495890858599E-2</c:v>
              </c:pt>
              <c:pt idx="257">
                <c:v>7.6803436745364495E-2</c:v>
              </c:pt>
              <c:pt idx="258">
                <c:v>8.0166937187998194E-2</c:v>
              </c:pt>
              <c:pt idx="259">
                <c:v>8.3568078801897899E-2</c:v>
              </c:pt>
              <c:pt idx="260">
                <c:v>8.7006940355770196E-2</c:v>
              </c:pt>
              <c:pt idx="261">
                <c:v>9.0483599775442E-2</c:v>
              </c:pt>
              <c:pt idx="262">
                <c:v>9.3998135149616094E-2</c:v>
              </c:pt>
              <c:pt idx="263">
                <c:v>9.7550622178481497E-2</c:v>
              </c:pt>
              <c:pt idx="264">
                <c:v>0.101141138433163</c:v>
              </c:pt>
              <c:pt idx="265">
                <c:v>0.104769759964465</c:v>
              </c:pt>
              <c:pt idx="266">
                <c:v>0.10843656267280601</c:v>
              </c:pt>
              <c:pt idx="267">
                <c:v>0.11214162226599</c:v>
              </c:pt>
              <c:pt idx="268">
                <c:v>0.115885013025081</c:v>
              </c:pt>
              <c:pt idx="269">
                <c:v>0.11966680973674899</c:v>
              </c:pt>
              <c:pt idx="270">
                <c:v>0.123487087032409</c:v>
              </c:pt>
              <c:pt idx="271">
                <c:v>0.12734592524510899</c:v>
              </c:pt>
              <c:pt idx="272">
                <c:v>0.13124338436289301</c:v>
              </c:pt>
              <c:pt idx="273">
                <c:v>0.135179544235349</c:v>
              </c:pt>
              <c:pt idx="274">
                <c:v>0.139154573695842</c:v>
              </c:pt>
              <c:pt idx="275">
                <c:v>0.14316835305293699</c:v>
              </c:pt>
              <c:pt idx="276">
                <c:v>0.147221053583238</c:v>
              </c:pt>
              <c:pt idx="277">
                <c:v>0.15131273796783401</c:v>
              </c:pt>
              <c:pt idx="278">
                <c:v>0.15544348407115099</c:v>
              </c:pt>
              <c:pt idx="279">
                <c:v>0.15961336321780301</c:v>
              </c:pt>
              <c:pt idx="280">
                <c:v>0.163822446503676</c:v>
              </c:pt>
              <c:pt idx="281">
                <c:v>0.16807080462537799</c:v>
              </c:pt>
              <c:pt idx="282">
                <c:v>0.17235850814510401</c:v>
              </c:pt>
              <c:pt idx="283">
                <c:v>0.17668562733895199</c:v>
              </c:pt>
              <c:pt idx="284">
                <c:v>0.18105225579085299</c:v>
              </c:pt>
              <c:pt idx="285">
                <c:v>0.18545841932353299</c:v>
              </c:pt>
              <c:pt idx="286">
                <c:v>0.189904207867435</c:v>
              </c:pt>
              <c:pt idx="287">
                <c:v>0.19438969084909999</c:v>
              </c:pt>
              <c:pt idx="288">
                <c:v>0.19891493753839001</c:v>
              </c:pt>
              <c:pt idx="289">
                <c:v>0.20348001686605199</c:v>
              </c:pt>
              <c:pt idx="290">
                <c:v>0.208084997707216</c:v>
              </c:pt>
              <c:pt idx="291">
                <c:v>0.21272994878655199</c:v>
              </c:pt>
              <c:pt idx="292">
                <c:v>0.21741493867225201</c:v>
              </c:pt>
              <c:pt idx="293">
                <c:v>0.22214003570155</c:v>
              </c:pt>
              <c:pt idx="294">
                <c:v>0.22690530831398401</c:v>
              </c:pt>
              <c:pt idx="295">
                <c:v>0.231710830206279</c:v>
              </c:pt>
              <c:pt idx="296">
                <c:v>0.236556657508847</c:v>
              </c:pt>
              <c:pt idx="297">
                <c:v>0.24144286451312999</c:v>
              </c:pt>
              <c:pt idx="298">
                <c:v>0.24636951897065201</c:v>
              </c:pt>
              <c:pt idx="299">
                <c:v>0.25133669041412698</c:v>
              </c:pt>
              <c:pt idx="300">
                <c:v>0.256344443093241</c:v>
              </c:pt>
              <c:pt idx="301">
                <c:v>0.261392846380889</c:v>
              </c:pt>
              <c:pt idx="302">
                <c:v>0.26648196797896301</c:v>
              </c:pt>
              <c:pt idx="303">
                <c:v>0.27161187958219102</c:v>
              </c:pt>
              <c:pt idx="304">
                <c:v>0.27678264063432401</c:v>
              </c:pt>
              <c:pt idx="305">
                <c:v>0.281994322570086</c:v>
              </c:pt>
              <c:pt idx="306">
                <c:v>0.287246992976258</c:v>
              </c:pt>
              <c:pt idx="307">
                <c:v>0.29254071931666198</c:v>
              </c:pt>
              <c:pt idx="308">
                <c:v>0.29787556925856501</c:v>
              </c:pt>
              <c:pt idx="309">
                <c:v>0.30325161026645198</c:v>
              </c:pt>
              <c:pt idx="310">
                <c:v>0.30866891531881202</c:v>
              </c:pt>
              <c:pt idx="311">
                <c:v>0.31412754105261398</c:v>
              </c:pt>
              <c:pt idx="312">
                <c:v>0.31962756076833898</c:v>
              </c:pt>
              <c:pt idx="313">
                <c:v>0.32516904209481301</c:v>
              </c:pt>
              <c:pt idx="314">
                <c:v>0.33075207435058901</c:v>
              </c:pt>
              <c:pt idx="315">
                <c:v>0.33637668483537703</c:v>
              </c:pt>
              <c:pt idx="316">
                <c:v>0.342042960562909</c:v>
              </c:pt>
              <c:pt idx="317">
                <c:v>0.34775096991219401</c:v>
              </c:pt>
              <c:pt idx="318">
                <c:v>0.35350078096501097</c:v>
              </c:pt>
              <c:pt idx="319">
                <c:v>0.35929246185702601</c:v>
              </c:pt>
              <c:pt idx="320">
                <c:v>0.365126042594976</c:v>
              </c:pt>
              <c:pt idx="321">
                <c:v>0.37100166861322098</c:v>
              </c:pt>
              <c:pt idx="322">
                <c:v>0.37691937038433998</c:v>
              </c:pt>
              <c:pt idx="323">
                <c:v>0.38287921643952399</c:v>
              </c:pt>
              <c:pt idx="324">
                <c:v>0.388881143657894</c:v>
              </c:pt>
              <c:pt idx="325">
                <c:v>0.39492548818651302</c:v>
              </c:pt>
              <c:pt idx="326">
                <c:v>0.40101231198781001</c:v>
              </c:pt>
              <c:pt idx="327">
                <c:v>0.407141349090066</c:v>
              </c:pt>
              <c:pt idx="328">
                <c:v>0.41331295592089101</c:v>
              </c:pt>
              <c:pt idx="329">
                <c:v>0.41952712382945601</c:v>
              </c:pt>
              <c:pt idx="330">
                <c:v>0.42578392299809298</c:v>
              </c:pt>
              <c:pt idx="331">
                <c:v>0.43208342353620099</c:v>
              </c:pt>
              <c:pt idx="332">
                <c:v>0.438425695896967</c:v>
              </c:pt>
              <c:pt idx="333">
                <c:v>0.44481081146922702</c:v>
              </c:pt>
              <c:pt idx="334">
                <c:v>0.45123884089697203</c:v>
              </c:pt>
              <c:pt idx="335">
                <c:v>0.45770985504908002</c:v>
              </c:pt>
              <c:pt idx="336">
                <c:v>0.464223926131836</c:v>
              </c:pt>
              <c:pt idx="337">
                <c:v>0.47078111921166599</c:v>
              </c:pt>
              <c:pt idx="338">
                <c:v>0.47738151909349202</c:v>
              </c:pt>
              <c:pt idx="339">
                <c:v>0.48402519202644401</c:v>
              </c:pt>
              <c:pt idx="340">
                <c:v>0.49071228353590202</c:v>
              </c:pt>
              <c:pt idx="341">
                <c:v>0.497442720207453</c:v>
              </c:pt>
              <c:pt idx="342">
                <c:v>0.50421664875184202</c:v>
              </c:pt>
              <c:pt idx="343">
                <c:v>0.51103414273995296</c:v>
              </c:pt>
              <c:pt idx="344">
                <c:v>0.51789527656713097</c:v>
              </c:pt>
              <c:pt idx="345">
                <c:v>0.52480012346951299</c:v>
              </c:pt>
              <c:pt idx="346">
                <c:v>0.53174875828004198</c:v>
              </c:pt>
              <c:pt idx="347">
                <c:v>0.53874116492143698</c:v>
              </c:pt>
              <c:pt idx="348">
                <c:v>0.54577752049380002</c:v>
              </c:pt>
              <c:pt idx="349">
                <c:v>0.55285802812935003</c:v>
              </c:pt>
              <c:pt idx="350">
                <c:v>0.55998248696257102</c:v>
              </c:pt>
              <c:pt idx="351">
                <c:v>0.567151248184257</c:v>
              </c:pt>
              <c:pt idx="352">
                <c:v>0.57436411537062204</c:v>
              </c:pt>
              <c:pt idx="353">
                <c:v>0.58162143728412596</c:v>
              </c:pt>
              <c:pt idx="354">
                <c:v>0.58892302119779205</c:v>
              </c:pt>
              <c:pt idx="355">
                <c:v>0.59626921340126204</c:v>
              </c:pt>
              <c:pt idx="356">
                <c:v>0.60365982569068</c:v>
              </c:pt>
              <c:pt idx="357">
                <c:v>0.61109548427824101</c:v>
              </c:pt>
              <c:pt idx="358">
                <c:v>0.61857545996919905</c:v>
              </c:pt>
              <c:pt idx="359">
                <c:v>0.62610035696312305</c:v>
              </c:pt>
              <c:pt idx="360">
                <c:v>0.63366999517220202</c:v>
              </c:pt>
              <c:pt idx="361">
                <c:v>0.64128464886257996</c:v>
              </c:pt>
              <c:pt idx="362">
                <c:v>0.64894433411081698</c:v>
              </c:pt>
              <c:pt idx="363">
                <c:v>0.65664913245100998</c:v>
              </c:pt>
              <c:pt idx="364">
                <c:v>0.66439912524373801</c:v>
              </c:pt>
              <c:pt idx="365">
                <c:v>0.672194394727748</c:v>
              </c:pt>
              <c:pt idx="366">
                <c:v>0.68003386799258303</c:v>
              </c:pt>
              <c:pt idx="367">
                <c:v>0.68791989147168497</c:v>
              </c:pt>
              <c:pt idx="368">
                <c:v>0.69585269066505795</c:v>
              </c:pt>
              <c:pt idx="369">
                <c:v>0.70382989658664696</c:v>
              </c:pt>
              <c:pt idx="370">
                <c:v>0.711852796588194</c:v>
              </c:pt>
              <c:pt idx="371">
                <c:v>0.71992147533661599</c:v>
              </c:pt>
              <c:pt idx="372">
                <c:v>0.72803601831894504</c:v>
              </c:pt>
              <c:pt idx="373">
                <c:v>0.73619651108763395</c:v>
              </c:pt>
              <c:pt idx="374">
                <c:v>0.74440309851435704</c:v>
              </c:pt>
              <c:pt idx="375">
                <c:v>0.75265575043133504</c:v>
              </c:pt>
              <c:pt idx="376">
                <c:v>0.76095461288219401</c:v>
              </c:pt>
              <c:pt idx="377">
                <c:v>0.76929977343038702</c:v>
              </c:pt>
              <c:pt idx="378">
                <c:v>0.77769132061274504</c:v>
              </c:pt>
              <c:pt idx="379">
                <c:v>0.78612934317198901</c:v>
              </c:pt>
              <c:pt idx="380">
                <c:v>0.79461393041577699</c:v>
              </c:pt>
              <c:pt idx="381">
                <c:v>0.80314517223616799</c:v>
              </c:pt>
              <c:pt idx="382">
                <c:v>0.81172318349766004</c:v>
              </c:pt>
              <c:pt idx="383">
                <c:v>0.820348006220052</c:v>
              </c:pt>
              <c:pt idx="384">
                <c:v>0.82901967472688498</c:v>
              </c:pt>
              <c:pt idx="385">
                <c:v>0.837738441624855</c:v>
              </c:pt>
              <c:pt idx="386">
                <c:v>0.84650421347288696</c:v>
              </c:pt>
              <c:pt idx="387">
                <c:v>0.85531729448272498</c:v>
              </c:pt>
              <c:pt idx="388">
                <c:v>0.86417767348103502</c:v>
              </c:pt>
              <c:pt idx="389">
                <c:v>0.87308501938156102</c:v>
              </c:pt>
              <c:pt idx="390">
                <c:v>0.88204036896705795</c:v>
              </c:pt>
              <c:pt idx="391">
                <c:v>0.89104330961631295</c:v>
              </c:pt>
              <c:pt idx="392">
                <c:v>0.900093836204786</c:v>
              </c:pt>
              <c:pt idx="393">
                <c:v>0.90919203830342299</c:v>
              </c:pt>
              <c:pt idx="394">
                <c:v>0.91833850619533597</c:v>
              </c:pt>
              <c:pt idx="395">
                <c:v>0.92753273743479303</c:v>
              </c:pt>
              <c:pt idx="396">
                <c:v>0.93677493143149904</c:v>
              </c:pt>
              <c:pt idx="397">
                <c:v>0.94606528886080199</c:v>
              </c:pt>
              <c:pt idx="398">
                <c:v>0.95540390929100405</c:v>
              </c:pt>
              <c:pt idx="399">
                <c:v>0.96479089184395195</c:v>
              </c:pt>
              <c:pt idx="400">
                <c:v>0.97422633691432303</c:v>
              </c:pt>
              <c:pt idx="401">
                <c:v>0.98371034464339002</c:v>
              </c:pt>
              <c:pt idx="402">
                <c:v>0.993243016846175</c:v>
              </c:pt>
              <c:pt idx="403">
                <c:v>1.0028244549143399</c:v>
              </c:pt>
              <c:pt idx="404">
                <c:v>1.0124547613014401</c:v>
              </c:pt>
              <c:pt idx="405">
                <c:v>1.0221340387306299</c:v>
              </c:pt>
              <c:pt idx="406">
                <c:v>1.0318623910229501</c:v>
              </c:pt>
              <c:pt idx="407">
                <c:v>1.04163992185844</c:v>
              </c:pt>
              <c:pt idx="408">
                <c:v>1.0514667360921</c:v>
              </c:pt>
              <c:pt idx="409">
                <c:v>1.06134293886109</c:v>
              </c:pt>
              <c:pt idx="410">
                <c:v>1.07126863609351</c:v>
              </c:pt>
              <c:pt idx="411">
                <c:v>1.08124393420558</c:v>
              </c:pt>
              <c:pt idx="412">
                <c:v>1.0912689400300499</c:v>
              </c:pt>
              <c:pt idx="413">
                <c:v>1.10134376134626</c:v>
              </c:pt>
              <c:pt idx="414">
                <c:v>1.1114685062252501</c:v>
              </c:pt>
              <c:pt idx="415">
                <c:v>1.1216432836769601</c:v>
              </c:pt>
              <c:pt idx="416">
                <c:v>1.1318680912738299</c:v>
              </c:pt>
              <c:pt idx="417">
                <c:v>1.14214324725715</c:v>
              </c:pt>
              <c:pt idx="418">
                <c:v>1.15246876878133</c:v>
              </c:pt>
              <c:pt idx="419">
                <c:v>1.16284478095472</c:v>
              </c:pt>
              <c:pt idx="420">
                <c:v>1.17327149197009</c:v>
              </c:pt>
              <c:pt idx="421">
                <c:v>1.1837487893055101</c:v>
              </c:pt>
              <c:pt idx="422">
                <c:v>1.1942768987360299</c:v>
              </c:pt>
              <c:pt idx="423">
                <c:v>1.20485593401389</c:v>
              </c:pt>
              <c:pt idx="424">
                <c:v>1.2154860098749101</c:v>
              </c:pt>
              <c:pt idx="425">
                <c:v>1.2261672416743501</c:v>
              </c:pt>
              <c:pt idx="426">
                <c:v>1.23690073559486</c:v>
              </c:pt>
              <c:pt idx="427">
                <c:v>1.2476836373831199</c:v>
              </c:pt>
              <c:pt idx="428">
                <c:v>1.25851910727608</c:v>
              </c:pt>
              <c:pt idx="429">
                <c:v>1.2694060750048399</c:v>
              </c:pt>
              <c:pt idx="430">
                <c:v>1.28034483599143</c:v>
              </c:pt>
              <c:pt idx="431">
                <c:v>1.2913354595020099</c:v>
              </c:pt>
              <c:pt idx="432">
                <c:v>1.3023780659715201</c:v>
              </c:pt>
              <c:pt idx="433">
                <c:v>1.3134727766487799</c:v>
              </c:pt>
              <c:pt idx="434">
                <c:v>1.3246197974945799</c:v>
              </c:pt>
              <c:pt idx="435">
                <c:v>1.33581908935689</c:v>
              </c:pt>
              <c:pt idx="436">
                <c:v>1.34707085395816</c:v>
              </c:pt>
              <c:pt idx="437">
                <c:v>1.35837521609641</c:v>
              </c:pt>
              <c:pt idx="438">
                <c:v>1.36973230113835</c:v>
              </c:pt>
              <c:pt idx="439">
                <c:v>1.3811422355193601</c:v>
              </c:pt>
              <c:pt idx="440">
                <c:v>1.3926083370306499</c:v>
              </c:pt>
              <c:pt idx="441">
                <c:v>1.4041210749500199</c:v>
              </c:pt>
              <c:pt idx="442">
                <c:v>1.41569032861422</c:v>
              </c:pt>
              <c:pt idx="443">
                <c:v>1.4273129470699699</c:v>
              </c:pt>
              <c:pt idx="444">
                <c:v>1.4389890619542101</c:v>
              </c:pt>
              <c:pt idx="445">
                <c:v>1.45071880511658</c:v>
              </c:pt>
              <c:pt idx="446">
                <c:v>1.4625023103919399</c:v>
              </c:pt>
              <c:pt idx="447">
                <c:v>1.47433971258413</c:v>
              </c:pt>
              <c:pt idx="448">
                <c:v>1.48623120036495</c:v>
              </c:pt>
              <c:pt idx="449">
                <c:v>1.4981767976113001</c:v>
              </c:pt>
              <c:pt idx="450">
                <c:v>1.51017670238149</c:v>
              </c:pt>
              <c:pt idx="451">
                <c:v>1.5222310536374399</c:v>
              </c:pt>
              <c:pt idx="452">
                <c:v>1.5343399924718499</c:v>
              </c:pt>
              <c:pt idx="453">
                <c:v>1.54650366068164</c:v>
              </c:pt>
              <c:pt idx="454">
                <c:v>1.55874383287289</c:v>
              </c:pt>
              <c:pt idx="455">
                <c:v>1.5709957607723499</c:v>
              </c:pt>
              <c:pt idx="456">
                <c:v>1.58332450941578</c:v>
              </c:pt>
              <c:pt idx="457">
                <c:v>1.59570854392672</c:v>
              </c:pt>
              <c:pt idx="458">
                <c:v>1.60814803923477</c:v>
              </c:pt>
              <c:pt idx="459">
                <c:v>1.62064314619379</c:v>
              </c:pt>
              <c:pt idx="460">
                <c:v>1.63319401690785</c:v>
              </c:pt>
              <c:pt idx="461">
                <c:v>1.64580080537322</c:v>
              </c:pt>
              <c:pt idx="462">
                <c:v>1.6584634790774</c:v>
              </c:pt>
              <c:pt idx="463">
                <c:v>1.67118256493614</c:v>
              </c:pt>
              <c:pt idx="464">
                <c:v>1.68395805494832</c:v>
              </c:pt>
              <c:pt idx="465">
                <c:v>1.69679009547407</c:v>
              </c:pt>
              <c:pt idx="466">
                <c:v>1.70967884840003</c:v>
              </c:pt>
              <c:pt idx="467">
                <c:v>1.7226243064085101</c:v>
              </c:pt>
              <c:pt idx="468">
                <c:v>1.7356269664805399</c:v>
              </c:pt>
              <c:pt idx="469">
                <c:v>1.7486868351548099</c:v>
              </c:pt>
              <c:pt idx="470">
                <c:v>1.7618031277141499</c:v>
              </c:pt>
              <c:pt idx="471">
                <c:v>1.7749779293264201</c:v>
              </c:pt>
              <c:pt idx="472">
                <c:v>1.78821150304423</c:v>
              </c:pt>
              <c:pt idx="473">
                <c:v>1.80150191573116</c:v>
              </c:pt>
              <c:pt idx="474">
                <c:v>1.8148504005378701</c:v>
              </c:pt>
              <c:pt idx="475">
                <c:v>1.8282573016828101</c:v>
              </c:pt>
              <c:pt idx="476">
                <c:v>1.8417223664078399</c:v>
              </c:pt>
              <c:pt idx="477">
                <c:v>1.8552461409852401</c:v>
              </c:pt>
              <c:pt idx="478">
                <c:v>1.86882854455106</c:v>
              </c:pt>
              <c:pt idx="479">
                <c:v>1.8824700795303899</c:v>
              </c:pt>
              <c:pt idx="480">
                <c:v>1.8961708594709501</c:v>
              </c:pt>
              <c:pt idx="481">
                <c:v>1.9099309139223599</c:v>
              </c:pt>
              <c:pt idx="482">
                <c:v>1.92375053381838</c:v>
              </c:pt>
              <c:pt idx="483">
                <c:v>1.9376298639948599</c:v>
              </c:pt>
              <c:pt idx="484">
                <c:v>1.95156914152427</c:v>
              </c:pt>
              <c:pt idx="485">
                <c:v>1.9655696916369101</c:v>
              </c:pt>
              <c:pt idx="486">
                <c:v>1.9796284246387701</c:v>
              </c:pt>
              <c:pt idx="487">
                <c:v>1.99374861054441</c:v>
              </c:pt>
              <c:pt idx="488">
                <c:v>2.0079295229239</c:v>
              </c:pt>
              <c:pt idx="489">
                <c:v>2.0221713207472298</c:v>
              </c:pt>
              <c:pt idx="490">
                <c:v>2.0364742404859499</c:v>
              </c:pt>
              <c:pt idx="491">
                <c:v>2.0508384464307499</c:v>
              </c:pt>
              <c:pt idx="492">
                <c:v>2.0652641749874698</c:v>
              </c:pt>
              <c:pt idx="493">
                <c:v>2.0797515942524298</c:v>
              </c:pt>
              <c:pt idx="494">
                <c:v>2.0943009308781599</c:v>
              </c:pt>
              <c:pt idx="495">
                <c:v>2.10891232027438</c:v>
              </c:pt>
              <c:pt idx="496">
                <c:v>2.1235860843352898</c:v>
              </c:pt>
              <c:pt idx="497">
                <c:v>2.1383223687411501</c:v>
              </c:pt>
              <c:pt idx="498">
                <c:v>2.1531213766206099</c:v>
              </c:pt>
              <c:pt idx="499">
                <c:v>2.1679833126548198</c:v>
              </c:pt>
              <c:pt idx="500">
                <c:v>2.1829083805092302</c:v>
              </c:pt>
              <c:pt idx="501">
                <c:v>2.1978967857142302</c:v>
              </c:pt>
              <c:pt idx="502">
                <c:v>2.2129487315384901</c:v>
              </c:pt>
              <c:pt idx="503">
                <c:v>2.22806442294883</c:v>
              </c:pt>
              <c:pt idx="504">
                <c:v>2.2432440631717601</c:v>
              </c:pt>
              <c:pt idx="505">
                <c:v>2.2584878563245501</c:v>
              </c:pt>
              <c:pt idx="506">
                <c:v>2.2737960074854699</c:v>
              </c:pt>
              <c:pt idx="507">
                <c:v>2.2891687737725399</c:v>
              </c:pt>
              <c:pt idx="508">
                <c:v>2.3046062407282299</c:v>
              </c:pt>
              <c:pt idx="509">
                <c:v>2.3201086690263399</c:v>
              </c:pt>
              <c:pt idx="510">
                <c:v>2.3356762720989002</c:v>
              </c:pt>
              <c:pt idx="511">
                <c:v>2.35130922597323</c:v>
              </c:pt>
              <c:pt idx="512">
                <c:v>2.3670077406896799</c:v>
              </c:pt>
              <c:pt idx="513">
                <c:v>2.3827718837058098</c:v>
              </c:pt>
              <c:pt idx="514">
                <c:v>2.39860211052935</c:v>
              </c:pt>
              <c:pt idx="515">
                <c:v>2.4144984898484299</c:v>
              </c:pt>
              <c:pt idx="516">
                <c:v>2.4304612168770299</c:v>
              </c:pt>
              <c:pt idx="517">
                <c:v>2.4464904853498499</c:v>
              </c:pt>
              <c:pt idx="518">
                <c:v>2.46258648846544</c:v>
              </c:pt>
              <c:pt idx="519">
                <c:v>2.4787494178508398</c:v>
              </c:pt>
              <c:pt idx="520">
                <c:v>2.4949794643419598</c:v>
              </c:pt>
              <c:pt idx="521">
                <c:v>2.5112664794213999</c:v>
              </c:pt>
              <c:pt idx="522">
                <c:v>2.5276309859276398</c:v>
              </c:pt>
              <c:pt idx="523">
                <c:v>2.5440631867885499</c:v>
              </c:pt>
              <c:pt idx="524">
                <c:v>2.5605745016040302</c:v>
              </c:pt>
              <c:pt idx="525">
                <c:v>2.5771429568005799</c:v>
              </c:pt>
              <c:pt idx="526">
                <c:v>2.5937797771599</c:v>
              </c:pt>
              <c:pt idx="527">
                <c:v>2.6104848946172301</c:v>
              </c:pt>
              <c:pt idx="528">
                <c:v>2.6272586189256701</c:v>
              </c:pt>
              <c:pt idx="529">
                <c:v>2.6441012506663899</c:v>
              </c:pt>
              <c:pt idx="530">
                <c:v>2.6610127377916699</c:v>
              </c:pt>
              <c:pt idx="531">
                <c:v>2.6779933780424598</c:v>
              </c:pt>
              <c:pt idx="532">
                <c:v>2.6950433534403899</c:v>
              </c:pt>
              <c:pt idx="533">
                <c:v>2.7121628456250302</c:v>
              </c:pt>
              <c:pt idx="534">
                <c:v>2.7293520355570999</c:v>
              </c:pt>
              <c:pt idx="535">
                <c:v>2.7465970177096599</c:v>
              </c:pt>
              <c:pt idx="536">
                <c:v>2.7639402390877001</c:v>
              </c:pt>
              <c:pt idx="537">
                <c:v>2.7813396183653798</c:v>
              </c:pt>
              <c:pt idx="538">
                <c:v>2.7988094266304899</c:v>
              </c:pt>
              <c:pt idx="539">
                <c:v>2.8163498491292902</c:v>
              </c:pt>
              <c:pt idx="540">
                <c:v>2.8339610713052101</c:v>
              </c:pt>
              <c:pt idx="541">
                <c:v>2.8516432794847399</c:v>
              </c:pt>
              <c:pt idx="542">
                <c:v>2.8693966617940299</c:v>
              </c:pt>
              <c:pt idx="543">
                <c:v>2.88722140656877</c:v>
              </c:pt>
              <c:pt idx="544">
                <c:v>2.9051175707136601</c:v>
              </c:pt>
              <c:pt idx="545">
                <c:v>2.9230856124996301</c:v>
              </c:pt>
              <c:pt idx="546">
                <c:v>2.9411255914090702</c:v>
              </c:pt>
              <c:pt idx="547">
                <c:v>2.9592377006622801</c:v>
              </c:pt>
              <c:pt idx="548">
                <c:v>2.9774221359875801</c:v>
              </c:pt>
              <c:pt idx="549">
                <c:v>2.99567909388472</c:v>
              </c:pt>
              <c:pt idx="550">
                <c:v>3.0140087721078301</c:v>
              </c:pt>
              <c:pt idx="551">
                <c:v>3.03241150182436</c:v>
              </c:pt>
              <c:pt idx="552">
                <c:v>3.0508872191718499</c:v>
              </c:pt>
              <c:pt idx="553">
                <c:v>3.0694362592264302</c:v>
              </c:pt>
              <c:pt idx="554">
                <c:v>3.0880588265191902</c:v>
              </c:pt>
              <c:pt idx="555">
                <c:v>3.10675509371548</c:v>
              </c:pt>
              <c:pt idx="556">
                <c:v>3.1255253530810898</c:v>
              </c:pt>
              <c:pt idx="557">
                <c:v>3.1443697506028898</c:v>
              </c:pt>
              <c:pt idx="558">
                <c:v>3.16328851550236</c:v>
              </c:pt>
              <c:pt idx="559">
                <c:v>3.1822818654207601</c:v>
              </c:pt>
              <c:pt idx="560">
                <c:v>3.2013500219145699</c:v>
              </c:pt>
              <c:pt idx="561">
                <c:v>3.2204932100306798</c:v>
              </c:pt>
              <c:pt idx="562">
                <c:v>3.2397116604710301</c:v>
              </c:pt>
              <c:pt idx="563">
                <c:v>3.25900554771464</c:v>
              </c:pt>
              <c:pt idx="564">
                <c:v>3.2783752328731102</c:v>
              </c:pt>
              <c:pt idx="565">
                <c:v>3.29782147159984</c:v>
              </c:pt>
              <c:pt idx="566">
                <c:v>3.3173428031823202</c:v>
              </c:pt>
              <c:pt idx="567">
                <c:v>3.3369411964497302</c:v>
              </c:pt>
              <c:pt idx="568">
                <c:v>3.35662010536887</c:v>
              </c:pt>
              <c:pt idx="569">
                <c:v>3.3763685123967102</c:v>
              </c:pt>
              <c:pt idx="570">
                <c:v>3.3961979604552801</c:v>
              </c:pt>
              <c:pt idx="571">
                <c:v>3.4161049993813402</c:v>
              </c:pt>
              <c:pt idx="572">
                <c:v>3.4360898956884101</c:v>
              </c:pt>
              <c:pt idx="573">
                <c:v>3.4561529315698398</c:v>
              </c:pt>
              <c:pt idx="574">
                <c:v>3.4762944078746498</c:v>
              </c:pt>
              <c:pt idx="575">
                <c:v>3.49651470464525</c:v>
              </c:pt>
              <c:pt idx="576">
                <c:v>3.5168139285139</c:v>
              </c:pt>
              <c:pt idx="577">
                <c:v>3.5371924228041198</c:v>
              </c:pt>
              <c:pt idx="578">
                <c:v>3.5576506234810101</c:v>
              </c:pt>
              <c:pt idx="579">
                <c:v>3.57818875969022</c:v>
              </c:pt>
              <c:pt idx="580">
                <c:v>3.5988071357919602</c:v>
              </c:pt>
              <c:pt idx="581">
                <c:v>3.6195060567880999</c:v>
              </c:pt>
              <c:pt idx="582">
                <c:v>3.6402858275314198</c:v>
              </c:pt>
              <c:pt idx="583">
                <c:v>3.6611467523337402</c:v>
              </c:pt>
              <c:pt idx="584">
                <c:v>3.6820891342843098</c:v>
              </c:pt>
              <c:pt idx="585">
                <c:v>3.7031132753448301</c:v>
              </c:pt>
              <c:pt idx="586">
                <c:v>3.724219476794</c:v>
              </c:pt>
              <c:pt idx="587">
                <c:v>3.7454080378313601</c:v>
              </c:pt>
              <c:pt idx="588">
                <c:v>3.7666792572836898</c:v>
              </c:pt>
              <c:pt idx="589">
                <c:v>3.7880334341800301</c:v>
              </c:pt>
              <c:pt idx="590">
                <c:v>3.8094708693818999</c:v>
              </c:pt>
              <c:pt idx="591">
                <c:v>3.8309918691476899</c:v>
              </c:pt>
              <c:pt idx="592">
                <c:v>3.8525967478424601</c:v>
              </c:pt>
              <c:pt idx="593">
                <c:v>3.8742858329146701</c:v>
              </c:pt>
              <c:pt idx="594">
                <c:v>3.8960594501777899</c:v>
              </c:pt>
              <c:pt idx="595">
                <c:v>3.9179180192259202</c:v>
              </c:pt>
              <c:pt idx="596">
                <c:v>3.9398620077455599</c:v>
              </c:pt>
              <c:pt idx="597">
                <c:v>3.9618919963717798</c:v>
              </c:pt>
              <c:pt idx="598">
                <c:v>3.9840086544409501</c:v>
              </c:pt>
            </c:numLit>
          </c:yVal>
          <c:smooth val="1"/>
        </c:ser>
        <c:ser>
          <c:idx val="3"/>
          <c:order val="2"/>
          <c:tx>
            <c:v>72</c:v>
          </c:tx>
          <c:spPr>
            <a:ln w="50800">
              <a:solidFill>
                <a:srgbClr val="FF0000"/>
              </a:solidFill>
              <a:prstDash val="solid"/>
            </a:ln>
          </c:spPr>
          <c:marker>
            <c:symbol val="none"/>
          </c:marker>
          <c:xVal>
            <c:numLit>
              <c:formatCode>General</c:formatCode>
              <c:ptCount val="32000"/>
              <c:pt idx="0">
                <c:v>0.15540000000000001</c:v>
              </c:pt>
              <c:pt idx="1">
                <c:v>0.15640000000000001</c:v>
              </c:pt>
              <c:pt idx="2">
                <c:v>0.15740000000000001</c:v>
              </c:pt>
              <c:pt idx="3">
                <c:v>0.15840000000000001</c:v>
              </c:pt>
              <c:pt idx="4">
                <c:v>0.15939999999999999</c:v>
              </c:pt>
              <c:pt idx="5">
                <c:v>0.16039999999999999</c:v>
              </c:pt>
              <c:pt idx="6">
                <c:v>0.16139999999999999</c:v>
              </c:pt>
              <c:pt idx="7">
                <c:v>0.16239999999999999</c:v>
              </c:pt>
              <c:pt idx="8">
                <c:v>0.16339999999999999</c:v>
              </c:pt>
              <c:pt idx="9">
                <c:v>0.16439999999999999</c:v>
              </c:pt>
              <c:pt idx="10">
                <c:v>0.16539999999999999</c:v>
              </c:pt>
              <c:pt idx="11">
                <c:v>0.16639999999999999</c:v>
              </c:pt>
              <c:pt idx="12">
                <c:v>0.16739999999999999</c:v>
              </c:pt>
              <c:pt idx="13">
                <c:v>0.16839999999999999</c:v>
              </c:pt>
              <c:pt idx="14">
                <c:v>0.169399999999999</c:v>
              </c:pt>
              <c:pt idx="15">
                <c:v>0.170399999999999</c:v>
              </c:pt>
              <c:pt idx="16">
                <c:v>0.171399999999999</c:v>
              </c:pt>
              <c:pt idx="17">
                <c:v>0.1724</c:v>
              </c:pt>
              <c:pt idx="18">
                <c:v>0.173399999999999</c:v>
              </c:pt>
              <c:pt idx="19">
                <c:v>0.174399999999999</c:v>
              </c:pt>
              <c:pt idx="20">
                <c:v>0.1754</c:v>
              </c:pt>
              <c:pt idx="21">
                <c:v>0.1764</c:v>
              </c:pt>
              <c:pt idx="22">
                <c:v>0.1774</c:v>
              </c:pt>
              <c:pt idx="23">
                <c:v>0.178399999999999</c:v>
              </c:pt>
              <c:pt idx="24">
                <c:v>0.1794</c:v>
              </c:pt>
              <c:pt idx="25">
                <c:v>0.1804</c:v>
              </c:pt>
              <c:pt idx="26">
                <c:v>0.18140000000000001</c:v>
              </c:pt>
              <c:pt idx="27">
                <c:v>0.18240000000000001</c:v>
              </c:pt>
              <c:pt idx="28">
                <c:v>0.18339999999999901</c:v>
              </c:pt>
              <c:pt idx="29">
                <c:v>0.18440000000000001</c:v>
              </c:pt>
              <c:pt idx="30">
                <c:v>0.18540000000000001</c:v>
              </c:pt>
              <c:pt idx="31">
                <c:v>0.18640000000000001</c:v>
              </c:pt>
              <c:pt idx="32">
                <c:v>0.18740000000000001</c:v>
              </c:pt>
              <c:pt idx="33">
                <c:v>0.18840000000000001</c:v>
              </c:pt>
              <c:pt idx="34">
                <c:v>0.18940000000000001</c:v>
              </c:pt>
              <c:pt idx="35">
                <c:v>0.19040000000000001</c:v>
              </c:pt>
              <c:pt idx="36">
                <c:v>0.19139999999999999</c:v>
              </c:pt>
              <c:pt idx="37">
                <c:v>0.19239999999999999</c:v>
              </c:pt>
              <c:pt idx="38">
                <c:v>0.19339999999999999</c:v>
              </c:pt>
              <c:pt idx="39">
                <c:v>0.19439999999999999</c:v>
              </c:pt>
              <c:pt idx="40">
                <c:v>0.19539999999999999</c:v>
              </c:pt>
              <c:pt idx="41">
                <c:v>0.19639999999999999</c:v>
              </c:pt>
              <c:pt idx="42">
                <c:v>0.19739999999999999</c:v>
              </c:pt>
              <c:pt idx="43">
                <c:v>0.19839999999999999</c:v>
              </c:pt>
              <c:pt idx="44">
                <c:v>0.19939999999999999</c:v>
              </c:pt>
              <c:pt idx="45">
                <c:v>0.20039999999999999</c:v>
              </c:pt>
              <c:pt idx="46">
                <c:v>0.2014</c:v>
              </c:pt>
              <c:pt idx="47">
                <c:v>0.2024</c:v>
              </c:pt>
              <c:pt idx="48">
                <c:v>0.203399999999999</c:v>
              </c:pt>
              <c:pt idx="49">
                <c:v>0.2044</c:v>
              </c:pt>
              <c:pt idx="50">
                <c:v>0.205399999999999</c:v>
              </c:pt>
              <c:pt idx="51">
                <c:v>0.2064</c:v>
              </c:pt>
              <c:pt idx="52">
                <c:v>0.207399999999999</c:v>
              </c:pt>
              <c:pt idx="53">
                <c:v>0.2084</c:v>
              </c:pt>
              <c:pt idx="54">
                <c:v>0.209399999999999</c:v>
              </c:pt>
              <c:pt idx="55">
                <c:v>0.2104</c:v>
              </c:pt>
              <c:pt idx="56">
                <c:v>0.21139999999999901</c:v>
              </c:pt>
              <c:pt idx="57">
                <c:v>0.21240000000000001</c:v>
              </c:pt>
              <c:pt idx="58">
                <c:v>0.21339999999999901</c:v>
              </c:pt>
              <c:pt idx="59">
                <c:v>0.21440000000000001</c:v>
              </c:pt>
              <c:pt idx="60">
                <c:v>0.21539999999999901</c:v>
              </c:pt>
              <c:pt idx="61">
                <c:v>0.21640000000000001</c:v>
              </c:pt>
              <c:pt idx="62">
                <c:v>0.21739999999999901</c:v>
              </c:pt>
              <c:pt idx="63">
                <c:v>0.21840000000000001</c:v>
              </c:pt>
              <c:pt idx="64">
                <c:v>0.21939999999999901</c:v>
              </c:pt>
              <c:pt idx="65">
                <c:v>0.22040000000000001</c:v>
              </c:pt>
              <c:pt idx="66">
                <c:v>0.22139999999999899</c:v>
              </c:pt>
              <c:pt idx="67">
                <c:v>0.22239999999999999</c:v>
              </c:pt>
              <c:pt idx="68">
                <c:v>0.22339999999999899</c:v>
              </c:pt>
              <c:pt idx="69">
                <c:v>0.22439999999999999</c:v>
              </c:pt>
              <c:pt idx="70">
                <c:v>0.22539999999999999</c:v>
              </c:pt>
              <c:pt idx="71">
                <c:v>0.22639999999999999</c:v>
              </c:pt>
              <c:pt idx="72">
                <c:v>0.22739999999999999</c:v>
              </c:pt>
              <c:pt idx="73">
                <c:v>0.22839999999999999</c:v>
              </c:pt>
              <c:pt idx="74">
                <c:v>0.22939999999999999</c:v>
              </c:pt>
              <c:pt idx="75">
                <c:v>0.23039999999999999</c:v>
              </c:pt>
              <c:pt idx="76">
                <c:v>0.23139999999999999</c:v>
              </c:pt>
              <c:pt idx="77">
                <c:v>0.2324</c:v>
              </c:pt>
              <c:pt idx="78">
                <c:v>0.2334</c:v>
              </c:pt>
              <c:pt idx="79">
                <c:v>0.2344</c:v>
              </c:pt>
              <c:pt idx="80">
                <c:v>0.2354</c:v>
              </c:pt>
              <c:pt idx="81">
                <c:v>0.236399999999999</c:v>
              </c:pt>
              <c:pt idx="82">
                <c:v>0.2374</c:v>
              </c:pt>
              <c:pt idx="83">
                <c:v>0.238399999999999</c:v>
              </c:pt>
              <c:pt idx="84">
                <c:v>0.2394</c:v>
              </c:pt>
              <c:pt idx="85">
                <c:v>0.240399999999999</c:v>
              </c:pt>
              <c:pt idx="86">
                <c:v>0.2414</c:v>
              </c:pt>
              <c:pt idx="87">
                <c:v>0.24239999999999901</c:v>
              </c:pt>
              <c:pt idx="88">
                <c:v>0.24340000000000001</c:v>
              </c:pt>
              <c:pt idx="89">
                <c:v>0.24439999999999901</c:v>
              </c:pt>
              <c:pt idx="90">
                <c:v>0.24540000000000001</c:v>
              </c:pt>
              <c:pt idx="91">
                <c:v>0.24639999999999901</c:v>
              </c:pt>
              <c:pt idx="92">
                <c:v>0.24740000000000001</c:v>
              </c:pt>
              <c:pt idx="93">
                <c:v>0.24839999999999901</c:v>
              </c:pt>
              <c:pt idx="94">
                <c:v>0.24940000000000001</c:v>
              </c:pt>
              <c:pt idx="95">
                <c:v>0.25040000000000001</c:v>
              </c:pt>
              <c:pt idx="96">
                <c:v>0.25140000000000001</c:v>
              </c:pt>
              <c:pt idx="97">
                <c:v>0.25240000000000001</c:v>
              </c:pt>
              <c:pt idx="98">
                <c:v>0.25340000000000001</c:v>
              </c:pt>
              <c:pt idx="99">
                <c:v>0.25440000000000002</c:v>
              </c:pt>
              <c:pt idx="100">
                <c:v>0.25540000000000002</c:v>
              </c:pt>
              <c:pt idx="101">
                <c:v>0.25640000000000002</c:v>
              </c:pt>
              <c:pt idx="102">
                <c:v>0.25740000000000002</c:v>
              </c:pt>
              <c:pt idx="103">
                <c:v>0.25840000000000002</c:v>
              </c:pt>
              <c:pt idx="104">
                <c:v>0.25940000000000002</c:v>
              </c:pt>
              <c:pt idx="105">
                <c:v>0.26040000000000002</c:v>
              </c:pt>
              <c:pt idx="106">
                <c:v>0.26140000000000002</c:v>
              </c:pt>
              <c:pt idx="107">
                <c:v>0.26240000000000002</c:v>
              </c:pt>
              <c:pt idx="108">
                <c:v>0.26340000000000002</c:v>
              </c:pt>
              <c:pt idx="109">
                <c:v>0.26440000000000002</c:v>
              </c:pt>
              <c:pt idx="110">
                <c:v>0.26540000000000002</c:v>
              </c:pt>
              <c:pt idx="111">
                <c:v>0.26640000000000003</c:v>
              </c:pt>
              <c:pt idx="112">
                <c:v>0.26740000000000003</c:v>
              </c:pt>
              <c:pt idx="113">
                <c:v>0.26840000000000003</c:v>
              </c:pt>
              <c:pt idx="114">
                <c:v>0.26939999999999997</c:v>
              </c:pt>
              <c:pt idx="115">
                <c:v>0.27039999999999997</c:v>
              </c:pt>
              <c:pt idx="116">
                <c:v>0.27139999999999997</c:v>
              </c:pt>
              <c:pt idx="117">
                <c:v>0.27239999999999998</c:v>
              </c:pt>
              <c:pt idx="118">
                <c:v>0.27339999999999998</c:v>
              </c:pt>
              <c:pt idx="119">
                <c:v>0.27439999999999998</c:v>
              </c:pt>
              <c:pt idx="120">
                <c:v>0.27539999999999998</c:v>
              </c:pt>
              <c:pt idx="121">
                <c:v>0.27639999999999998</c:v>
              </c:pt>
              <c:pt idx="122">
                <c:v>0.27739999999999998</c:v>
              </c:pt>
              <c:pt idx="123">
                <c:v>0.27839999999999998</c:v>
              </c:pt>
              <c:pt idx="124">
                <c:v>0.27939999999999998</c:v>
              </c:pt>
              <c:pt idx="125">
                <c:v>0.28039999999999998</c:v>
              </c:pt>
              <c:pt idx="126">
                <c:v>0.28139999999999998</c:v>
              </c:pt>
              <c:pt idx="127">
                <c:v>0.28239999999999998</c:v>
              </c:pt>
              <c:pt idx="128">
                <c:v>0.28339999999999999</c:v>
              </c:pt>
              <c:pt idx="129">
                <c:v>0.28439999999999899</c:v>
              </c:pt>
              <c:pt idx="130">
                <c:v>0.28539999999999999</c:v>
              </c:pt>
              <c:pt idx="131">
                <c:v>0.28639999999999899</c:v>
              </c:pt>
              <c:pt idx="132">
                <c:v>0.28739999999999899</c:v>
              </c:pt>
              <c:pt idx="133">
                <c:v>0.28839999999999899</c:v>
              </c:pt>
              <c:pt idx="134">
                <c:v>0.28939999999999999</c:v>
              </c:pt>
              <c:pt idx="135">
                <c:v>0.29039999999999899</c:v>
              </c:pt>
              <c:pt idx="136">
                <c:v>0.29139999999999899</c:v>
              </c:pt>
              <c:pt idx="137">
                <c:v>0.29239999999999899</c:v>
              </c:pt>
              <c:pt idx="138">
                <c:v>0.29339999999999999</c:v>
              </c:pt>
              <c:pt idx="139">
                <c:v>0.294399999999999</c:v>
              </c:pt>
              <c:pt idx="140">
                <c:v>0.295399999999999</c:v>
              </c:pt>
              <c:pt idx="141">
                <c:v>0.2964</c:v>
              </c:pt>
              <c:pt idx="142">
                <c:v>0.2974</c:v>
              </c:pt>
              <c:pt idx="143">
                <c:v>0.298399999999999</c:v>
              </c:pt>
              <c:pt idx="144">
                <c:v>0.299399999999999</c:v>
              </c:pt>
              <c:pt idx="145">
                <c:v>0.3004</c:v>
              </c:pt>
              <c:pt idx="146">
                <c:v>0.3014</c:v>
              </c:pt>
              <c:pt idx="147">
                <c:v>0.3024</c:v>
              </c:pt>
              <c:pt idx="148">
                <c:v>0.303399999999999</c:v>
              </c:pt>
              <c:pt idx="149">
                <c:v>0.3044</c:v>
              </c:pt>
              <c:pt idx="150">
                <c:v>0.3054</c:v>
              </c:pt>
              <c:pt idx="151">
                <c:v>0.30640000000000001</c:v>
              </c:pt>
              <c:pt idx="152">
                <c:v>0.30739999999999901</c:v>
              </c:pt>
              <c:pt idx="153">
                <c:v>0.30840000000000001</c:v>
              </c:pt>
              <c:pt idx="154">
                <c:v>0.30940000000000001</c:v>
              </c:pt>
              <c:pt idx="155">
                <c:v>0.31040000000000001</c:v>
              </c:pt>
              <c:pt idx="156">
                <c:v>0.31139999999999901</c:v>
              </c:pt>
              <c:pt idx="157">
                <c:v>0.31240000000000001</c:v>
              </c:pt>
              <c:pt idx="158">
                <c:v>0.31340000000000001</c:v>
              </c:pt>
              <c:pt idx="159">
                <c:v>0.31440000000000001</c:v>
              </c:pt>
              <c:pt idx="160">
                <c:v>0.31539999999999901</c:v>
              </c:pt>
              <c:pt idx="161">
                <c:v>0.31640000000000001</c:v>
              </c:pt>
              <c:pt idx="162">
                <c:v>0.31740000000000002</c:v>
              </c:pt>
              <c:pt idx="163">
                <c:v>0.31840000000000002</c:v>
              </c:pt>
              <c:pt idx="164">
                <c:v>0.31939999999999902</c:v>
              </c:pt>
              <c:pt idx="165">
                <c:v>0.32040000000000002</c:v>
              </c:pt>
              <c:pt idx="166">
                <c:v>0.32140000000000002</c:v>
              </c:pt>
              <c:pt idx="167">
                <c:v>0.32240000000000002</c:v>
              </c:pt>
              <c:pt idx="168">
                <c:v>0.32339999999999902</c:v>
              </c:pt>
              <c:pt idx="169">
                <c:v>0.32440000000000002</c:v>
              </c:pt>
              <c:pt idx="170">
                <c:v>0.32540000000000002</c:v>
              </c:pt>
              <c:pt idx="171">
                <c:v>0.32640000000000002</c:v>
              </c:pt>
              <c:pt idx="172">
                <c:v>0.32740000000000002</c:v>
              </c:pt>
              <c:pt idx="173">
                <c:v>0.32840000000000003</c:v>
              </c:pt>
              <c:pt idx="174">
                <c:v>0.32940000000000003</c:v>
              </c:pt>
              <c:pt idx="175">
                <c:v>0.33040000000000003</c:v>
              </c:pt>
              <c:pt idx="176">
                <c:v>0.33139999999999997</c:v>
              </c:pt>
              <c:pt idx="177">
                <c:v>0.33239999999999997</c:v>
              </c:pt>
              <c:pt idx="178">
                <c:v>0.33339999999999997</c:v>
              </c:pt>
              <c:pt idx="179">
                <c:v>0.33439999999999998</c:v>
              </c:pt>
              <c:pt idx="180">
                <c:v>0.33539999999999998</c:v>
              </c:pt>
              <c:pt idx="181">
                <c:v>0.33639999999999998</c:v>
              </c:pt>
              <c:pt idx="182">
                <c:v>0.33739999999999998</c:v>
              </c:pt>
              <c:pt idx="183">
                <c:v>0.33839999999999998</c:v>
              </c:pt>
              <c:pt idx="184">
                <c:v>0.33939999999999998</c:v>
              </c:pt>
              <c:pt idx="185">
                <c:v>0.34039999999999998</c:v>
              </c:pt>
              <c:pt idx="186">
                <c:v>0.34139999999999998</c:v>
              </c:pt>
              <c:pt idx="187">
                <c:v>0.34239999999999998</c:v>
              </c:pt>
              <c:pt idx="188">
                <c:v>0.34339999999999998</c:v>
              </c:pt>
              <c:pt idx="189">
                <c:v>0.34439999999999998</c:v>
              </c:pt>
              <c:pt idx="190">
                <c:v>0.34539999999999998</c:v>
              </c:pt>
              <c:pt idx="191">
                <c:v>0.34639999999999999</c:v>
              </c:pt>
              <c:pt idx="192">
                <c:v>0.34739999999999999</c:v>
              </c:pt>
              <c:pt idx="193">
                <c:v>0.34839999999999999</c:v>
              </c:pt>
              <c:pt idx="194">
                <c:v>0.34939999999999999</c:v>
              </c:pt>
              <c:pt idx="195">
                <c:v>0.35039999999999999</c:v>
              </c:pt>
              <c:pt idx="196">
                <c:v>0.35139999999999899</c:v>
              </c:pt>
              <c:pt idx="197">
                <c:v>0.35239999999999999</c:v>
              </c:pt>
              <c:pt idx="198">
                <c:v>0.35339999999999899</c:v>
              </c:pt>
              <c:pt idx="199">
                <c:v>0.35439999999999999</c:v>
              </c:pt>
              <c:pt idx="200">
                <c:v>0.35539999999999899</c:v>
              </c:pt>
              <c:pt idx="201">
                <c:v>0.35639999999999999</c:v>
              </c:pt>
              <c:pt idx="202">
                <c:v>0.357399999999999</c:v>
              </c:pt>
              <c:pt idx="203">
                <c:v>0.3584</c:v>
              </c:pt>
              <c:pt idx="204">
                <c:v>0.359399999999999</c:v>
              </c:pt>
              <c:pt idx="205">
                <c:v>0.3604</c:v>
              </c:pt>
              <c:pt idx="206">
                <c:v>0.361399999999999</c:v>
              </c:pt>
              <c:pt idx="207">
                <c:v>0.3624</c:v>
              </c:pt>
              <c:pt idx="208">
                <c:v>0.363399999999999</c:v>
              </c:pt>
              <c:pt idx="209">
                <c:v>0.3644</c:v>
              </c:pt>
              <c:pt idx="210">
                <c:v>0.365399999999999</c:v>
              </c:pt>
              <c:pt idx="211">
                <c:v>0.3664</c:v>
              </c:pt>
              <c:pt idx="212">
                <c:v>0.36739999999999901</c:v>
              </c:pt>
              <c:pt idx="213">
                <c:v>0.36840000000000001</c:v>
              </c:pt>
              <c:pt idx="214">
                <c:v>0.36939999999999901</c:v>
              </c:pt>
              <c:pt idx="215">
                <c:v>0.37040000000000001</c:v>
              </c:pt>
              <c:pt idx="216">
                <c:v>0.37139999999999901</c:v>
              </c:pt>
              <c:pt idx="217">
                <c:v>0.37240000000000001</c:v>
              </c:pt>
              <c:pt idx="218">
                <c:v>0.37339999999999901</c:v>
              </c:pt>
              <c:pt idx="219">
                <c:v>0.37440000000000001</c:v>
              </c:pt>
              <c:pt idx="220">
                <c:v>0.37540000000000001</c:v>
              </c:pt>
              <c:pt idx="221">
                <c:v>0.37640000000000001</c:v>
              </c:pt>
              <c:pt idx="222">
                <c:v>0.37740000000000001</c:v>
              </c:pt>
              <c:pt idx="223">
                <c:v>0.37840000000000001</c:v>
              </c:pt>
              <c:pt idx="224">
                <c:v>0.37940000000000002</c:v>
              </c:pt>
              <c:pt idx="225">
                <c:v>0.38040000000000002</c:v>
              </c:pt>
              <c:pt idx="226">
                <c:v>0.38140000000000002</c:v>
              </c:pt>
              <c:pt idx="227">
                <c:v>0.38240000000000002</c:v>
              </c:pt>
              <c:pt idx="228">
                <c:v>0.38339999999999902</c:v>
              </c:pt>
              <c:pt idx="229">
                <c:v>0.38440000000000002</c:v>
              </c:pt>
              <c:pt idx="230">
                <c:v>0.38540000000000002</c:v>
              </c:pt>
              <c:pt idx="231">
                <c:v>0.38640000000000002</c:v>
              </c:pt>
              <c:pt idx="232">
                <c:v>0.38740000000000002</c:v>
              </c:pt>
              <c:pt idx="233">
                <c:v>0.38840000000000002</c:v>
              </c:pt>
              <c:pt idx="234">
                <c:v>0.38940000000000002</c:v>
              </c:pt>
              <c:pt idx="235">
                <c:v>0.39040000000000002</c:v>
              </c:pt>
              <c:pt idx="236">
                <c:v>0.39140000000000003</c:v>
              </c:pt>
              <c:pt idx="237">
                <c:v>0.39240000000000003</c:v>
              </c:pt>
              <c:pt idx="238">
                <c:v>0.39340000000000003</c:v>
              </c:pt>
              <c:pt idx="239">
                <c:v>0.39439999999999997</c:v>
              </c:pt>
              <c:pt idx="240">
                <c:v>0.39539999999999997</c:v>
              </c:pt>
              <c:pt idx="241">
                <c:v>0.39639999999999997</c:v>
              </c:pt>
              <c:pt idx="242">
                <c:v>0.39739999999999998</c:v>
              </c:pt>
              <c:pt idx="243">
                <c:v>0.39839999999999998</c:v>
              </c:pt>
              <c:pt idx="244">
                <c:v>0.39939999999999998</c:v>
              </c:pt>
              <c:pt idx="245">
                <c:v>0.40039999999999998</c:v>
              </c:pt>
              <c:pt idx="246">
                <c:v>0.40139999999999998</c:v>
              </c:pt>
              <c:pt idx="247">
                <c:v>0.40239999999999998</c:v>
              </c:pt>
              <c:pt idx="248">
                <c:v>0.40339999999999998</c:v>
              </c:pt>
              <c:pt idx="249">
                <c:v>0.40439999999999998</c:v>
              </c:pt>
              <c:pt idx="250">
                <c:v>0.40539999999999998</c:v>
              </c:pt>
              <c:pt idx="251">
                <c:v>0.40639999999999998</c:v>
              </c:pt>
              <c:pt idx="252">
                <c:v>0.40739999999999998</c:v>
              </c:pt>
              <c:pt idx="253">
                <c:v>0.40839999999999999</c:v>
              </c:pt>
              <c:pt idx="254">
                <c:v>0.40939999999999999</c:v>
              </c:pt>
              <c:pt idx="255">
                <c:v>0.41039999999999999</c:v>
              </c:pt>
              <c:pt idx="256">
                <c:v>0.41139999999999999</c:v>
              </c:pt>
              <c:pt idx="257">
                <c:v>0.41239999999999999</c:v>
              </c:pt>
              <c:pt idx="258">
                <c:v>0.41339999999999999</c:v>
              </c:pt>
              <c:pt idx="259">
                <c:v>0.41439999999999999</c:v>
              </c:pt>
              <c:pt idx="260">
                <c:v>0.41539999999999999</c:v>
              </c:pt>
              <c:pt idx="261">
                <c:v>0.41639999999999899</c:v>
              </c:pt>
              <c:pt idx="262">
                <c:v>0.41739999999999899</c:v>
              </c:pt>
              <c:pt idx="263">
                <c:v>0.41839999999999999</c:v>
              </c:pt>
              <c:pt idx="264">
                <c:v>0.419399999999999</c:v>
              </c:pt>
              <c:pt idx="265">
                <c:v>0.420399999999999</c:v>
              </c:pt>
              <c:pt idx="266">
                <c:v>0.4214</c:v>
              </c:pt>
              <c:pt idx="267">
                <c:v>0.4224</c:v>
              </c:pt>
              <c:pt idx="268">
                <c:v>0.423399999999999</c:v>
              </c:pt>
              <c:pt idx="269">
                <c:v>0.424399999999999</c:v>
              </c:pt>
              <c:pt idx="270">
                <c:v>0.425399999999999</c:v>
              </c:pt>
              <c:pt idx="271">
                <c:v>0.4264</c:v>
              </c:pt>
              <c:pt idx="272">
                <c:v>0.4274</c:v>
              </c:pt>
              <c:pt idx="273">
                <c:v>0.428399999999999</c:v>
              </c:pt>
              <c:pt idx="274">
                <c:v>0.4294</c:v>
              </c:pt>
              <c:pt idx="275">
                <c:v>0.4304</c:v>
              </c:pt>
              <c:pt idx="276">
                <c:v>0.43140000000000001</c:v>
              </c:pt>
              <c:pt idx="277">
                <c:v>0.43239999999999901</c:v>
              </c:pt>
              <c:pt idx="278">
                <c:v>0.43339999999999901</c:v>
              </c:pt>
              <c:pt idx="279">
                <c:v>0.43440000000000001</c:v>
              </c:pt>
              <c:pt idx="280">
                <c:v>0.43540000000000001</c:v>
              </c:pt>
              <c:pt idx="281">
                <c:v>0.43639999999999901</c:v>
              </c:pt>
              <c:pt idx="282">
                <c:v>0.43740000000000001</c:v>
              </c:pt>
              <c:pt idx="283">
                <c:v>0.43840000000000001</c:v>
              </c:pt>
              <c:pt idx="284">
                <c:v>0.43940000000000001</c:v>
              </c:pt>
              <c:pt idx="285">
                <c:v>0.44039999999999901</c:v>
              </c:pt>
              <c:pt idx="286">
                <c:v>0.44139999999999902</c:v>
              </c:pt>
              <c:pt idx="287">
                <c:v>0.44240000000000002</c:v>
              </c:pt>
              <c:pt idx="288">
                <c:v>0.44340000000000002</c:v>
              </c:pt>
              <c:pt idx="289">
                <c:v>0.44439999999999902</c:v>
              </c:pt>
              <c:pt idx="290">
                <c:v>0.44540000000000002</c:v>
              </c:pt>
              <c:pt idx="291">
                <c:v>0.44640000000000002</c:v>
              </c:pt>
              <c:pt idx="292">
                <c:v>0.44740000000000002</c:v>
              </c:pt>
              <c:pt idx="293">
                <c:v>0.44839999999999902</c:v>
              </c:pt>
              <c:pt idx="294">
                <c:v>0.44939999999999902</c:v>
              </c:pt>
              <c:pt idx="295">
                <c:v>0.45040000000000002</c:v>
              </c:pt>
              <c:pt idx="296">
                <c:v>0.45140000000000002</c:v>
              </c:pt>
              <c:pt idx="297">
                <c:v>0.45240000000000002</c:v>
              </c:pt>
              <c:pt idx="298">
                <c:v>0.45340000000000003</c:v>
              </c:pt>
              <c:pt idx="299">
                <c:v>0.45440000000000003</c:v>
              </c:pt>
              <c:pt idx="300">
                <c:v>0.45540000000000003</c:v>
              </c:pt>
              <c:pt idx="301">
                <c:v>0.45639999999999997</c:v>
              </c:pt>
              <c:pt idx="302">
                <c:v>0.45739999999999897</c:v>
              </c:pt>
              <c:pt idx="303">
                <c:v>0.45839999999999997</c:v>
              </c:pt>
              <c:pt idx="304">
                <c:v>0.45939999999999998</c:v>
              </c:pt>
              <c:pt idx="305">
                <c:v>0.46039999999999998</c:v>
              </c:pt>
              <c:pt idx="306">
                <c:v>0.46139999999999998</c:v>
              </c:pt>
              <c:pt idx="307">
                <c:v>0.46239999999999998</c:v>
              </c:pt>
              <c:pt idx="308">
                <c:v>0.46339999999999998</c:v>
              </c:pt>
              <c:pt idx="309">
                <c:v>0.46439999999999998</c:v>
              </c:pt>
              <c:pt idx="310">
                <c:v>0.46539999999999898</c:v>
              </c:pt>
              <c:pt idx="311">
                <c:v>0.46639999999999998</c:v>
              </c:pt>
              <c:pt idx="312">
                <c:v>0.46739999999999998</c:v>
              </c:pt>
              <c:pt idx="313">
                <c:v>0.46839999999999998</c:v>
              </c:pt>
              <c:pt idx="314">
                <c:v>0.46939999999999998</c:v>
              </c:pt>
              <c:pt idx="315">
                <c:v>0.47039999999999998</c:v>
              </c:pt>
              <c:pt idx="316">
                <c:v>0.47139999999999999</c:v>
              </c:pt>
              <c:pt idx="317">
                <c:v>0.47239999999999999</c:v>
              </c:pt>
              <c:pt idx="318">
                <c:v>0.47339999999999899</c:v>
              </c:pt>
              <c:pt idx="319">
                <c:v>0.47439999999999999</c:v>
              </c:pt>
              <c:pt idx="320">
                <c:v>0.47539999999999999</c:v>
              </c:pt>
              <c:pt idx="321">
                <c:v>0.47639999999999999</c:v>
              </c:pt>
              <c:pt idx="322">
                <c:v>0.47739999999999999</c:v>
              </c:pt>
              <c:pt idx="323">
                <c:v>0.47839999999999999</c:v>
              </c:pt>
              <c:pt idx="324">
                <c:v>0.47939999999999999</c:v>
              </c:pt>
              <c:pt idx="325">
                <c:v>0.48039999999999999</c:v>
              </c:pt>
              <c:pt idx="326">
                <c:v>0.48139999999999999</c:v>
              </c:pt>
              <c:pt idx="327">
                <c:v>0.482399999999999</c:v>
              </c:pt>
              <c:pt idx="328">
                <c:v>0.483399999999999</c:v>
              </c:pt>
              <c:pt idx="329">
                <c:v>0.4844</c:v>
              </c:pt>
              <c:pt idx="330">
                <c:v>0.4854</c:v>
              </c:pt>
              <c:pt idx="331">
                <c:v>0.486399999999999</c:v>
              </c:pt>
              <c:pt idx="332">
                <c:v>0.487399999999999</c:v>
              </c:pt>
              <c:pt idx="333">
                <c:v>0.4884</c:v>
              </c:pt>
              <c:pt idx="334">
                <c:v>0.4894</c:v>
              </c:pt>
              <c:pt idx="335">
                <c:v>0.490399999999999</c:v>
              </c:pt>
              <c:pt idx="336">
                <c:v>0.491399999999999</c:v>
              </c:pt>
              <c:pt idx="337">
                <c:v>0.4924</c:v>
              </c:pt>
              <c:pt idx="338">
                <c:v>0.49340000000000001</c:v>
              </c:pt>
              <c:pt idx="339">
                <c:v>0.49439999999999901</c:v>
              </c:pt>
              <c:pt idx="340">
                <c:v>0.49539999999999901</c:v>
              </c:pt>
              <c:pt idx="341">
                <c:v>0.49640000000000001</c:v>
              </c:pt>
              <c:pt idx="342">
                <c:v>0.49740000000000001</c:v>
              </c:pt>
              <c:pt idx="343">
                <c:v>0.49839999999999901</c:v>
              </c:pt>
              <c:pt idx="344">
                <c:v>0.49939999999999901</c:v>
              </c:pt>
              <c:pt idx="345">
                <c:v>0.50039999999999996</c:v>
              </c:pt>
              <c:pt idx="346">
                <c:v>0.50139999999999996</c:v>
              </c:pt>
              <c:pt idx="347">
                <c:v>0.50239999999999996</c:v>
              </c:pt>
              <c:pt idx="348">
                <c:v>0.50339999999999996</c:v>
              </c:pt>
              <c:pt idx="349">
                <c:v>0.50439999999999996</c:v>
              </c:pt>
              <c:pt idx="350">
                <c:v>0.50539999999999996</c:v>
              </c:pt>
              <c:pt idx="351">
                <c:v>0.50639999999999996</c:v>
              </c:pt>
              <c:pt idx="352">
                <c:v>0.50739999999999996</c:v>
              </c:pt>
              <c:pt idx="353">
                <c:v>0.50839999999999996</c:v>
              </c:pt>
              <c:pt idx="354">
                <c:v>0.50939999999999996</c:v>
              </c:pt>
              <c:pt idx="355">
                <c:v>0.51039999999999996</c:v>
              </c:pt>
              <c:pt idx="356">
                <c:v>0.51139999999999997</c:v>
              </c:pt>
              <c:pt idx="357">
                <c:v>0.51239999999999997</c:v>
              </c:pt>
              <c:pt idx="358">
                <c:v>0.51339999999999997</c:v>
              </c:pt>
              <c:pt idx="359">
                <c:v>0.51439999999999997</c:v>
              </c:pt>
              <c:pt idx="360">
                <c:v>0.51539999999999897</c:v>
              </c:pt>
              <c:pt idx="361">
                <c:v>0.51639999999999897</c:v>
              </c:pt>
              <c:pt idx="362">
                <c:v>0.51739999999999897</c:v>
              </c:pt>
              <c:pt idx="363">
                <c:v>0.51839999999999897</c:v>
              </c:pt>
              <c:pt idx="364">
                <c:v>0.51939999999999897</c:v>
              </c:pt>
              <c:pt idx="365">
                <c:v>0.52039999999999897</c:v>
              </c:pt>
              <c:pt idx="366">
                <c:v>0.52139999999999898</c:v>
              </c:pt>
              <c:pt idx="367">
                <c:v>0.52239999999999998</c:v>
              </c:pt>
              <c:pt idx="368">
                <c:v>0.52339999999999898</c:v>
              </c:pt>
              <c:pt idx="369">
                <c:v>0.52439999999999898</c:v>
              </c:pt>
              <c:pt idx="370">
                <c:v>0.52539999999999898</c:v>
              </c:pt>
              <c:pt idx="371">
                <c:v>0.52639999999999898</c:v>
              </c:pt>
              <c:pt idx="372">
                <c:v>0.52739999999999998</c:v>
              </c:pt>
              <c:pt idx="373">
                <c:v>0.52839999999999898</c:v>
              </c:pt>
              <c:pt idx="374">
                <c:v>0.52939999999999898</c:v>
              </c:pt>
              <c:pt idx="375">
                <c:v>0.53039999999999998</c:v>
              </c:pt>
              <c:pt idx="376">
                <c:v>0.53139999999999998</c:v>
              </c:pt>
              <c:pt idx="377">
                <c:v>0.53239999999999899</c:v>
              </c:pt>
              <c:pt idx="378">
                <c:v>0.53339999999999899</c:v>
              </c:pt>
              <c:pt idx="379">
                <c:v>0.53439999999999899</c:v>
              </c:pt>
              <c:pt idx="380">
                <c:v>0.53539999999999999</c:v>
              </c:pt>
              <c:pt idx="381">
                <c:v>0.53639999999999899</c:v>
              </c:pt>
              <c:pt idx="382">
                <c:v>0.53739999999999899</c:v>
              </c:pt>
              <c:pt idx="383">
                <c:v>0.53839999999999999</c:v>
              </c:pt>
              <c:pt idx="384">
                <c:v>0.53939999999999999</c:v>
              </c:pt>
              <c:pt idx="385">
                <c:v>0.54039999999999899</c:v>
              </c:pt>
              <c:pt idx="386">
                <c:v>0.54139999999999899</c:v>
              </c:pt>
              <c:pt idx="387">
                <c:v>0.54239999999999899</c:v>
              </c:pt>
              <c:pt idx="388">
                <c:v>0.54339999999999999</c:v>
              </c:pt>
              <c:pt idx="389">
                <c:v>0.544399999999999</c:v>
              </c:pt>
              <c:pt idx="390">
                <c:v>0.545399999999999</c:v>
              </c:pt>
              <c:pt idx="391">
                <c:v>0.5464</c:v>
              </c:pt>
              <c:pt idx="392">
                <c:v>0.5474</c:v>
              </c:pt>
              <c:pt idx="393">
                <c:v>0.548399999999999</c:v>
              </c:pt>
              <c:pt idx="394">
                <c:v>0.549399999999999</c:v>
              </c:pt>
              <c:pt idx="395">
                <c:v>0.550399999999999</c:v>
              </c:pt>
              <c:pt idx="396">
                <c:v>0.5514</c:v>
              </c:pt>
              <c:pt idx="397">
                <c:v>0.5524</c:v>
              </c:pt>
              <c:pt idx="398">
                <c:v>0.553399999999999</c:v>
              </c:pt>
              <c:pt idx="399">
                <c:v>0.5544</c:v>
              </c:pt>
              <c:pt idx="400">
                <c:v>0.5554</c:v>
              </c:pt>
              <c:pt idx="401">
                <c:v>0.55640000000000001</c:v>
              </c:pt>
              <c:pt idx="402">
                <c:v>0.55739999999999901</c:v>
              </c:pt>
              <c:pt idx="403">
                <c:v>0.55839999999999901</c:v>
              </c:pt>
              <c:pt idx="404">
                <c:v>0.55940000000000001</c:v>
              </c:pt>
              <c:pt idx="405">
                <c:v>0.56040000000000001</c:v>
              </c:pt>
              <c:pt idx="406">
                <c:v>0.56139999999999901</c:v>
              </c:pt>
              <c:pt idx="407">
                <c:v>0.56240000000000001</c:v>
              </c:pt>
              <c:pt idx="408">
                <c:v>0.56340000000000001</c:v>
              </c:pt>
              <c:pt idx="409">
                <c:v>0.56440000000000001</c:v>
              </c:pt>
              <c:pt idx="410">
                <c:v>0.56539999999999901</c:v>
              </c:pt>
              <c:pt idx="411">
                <c:v>0.56639999999999902</c:v>
              </c:pt>
              <c:pt idx="412">
                <c:v>0.56740000000000002</c:v>
              </c:pt>
              <c:pt idx="413">
                <c:v>0.56840000000000002</c:v>
              </c:pt>
              <c:pt idx="414">
                <c:v>0.56939999999999902</c:v>
              </c:pt>
              <c:pt idx="415">
                <c:v>0.57040000000000002</c:v>
              </c:pt>
              <c:pt idx="416">
                <c:v>0.57140000000000002</c:v>
              </c:pt>
              <c:pt idx="417">
                <c:v>0.57240000000000002</c:v>
              </c:pt>
              <c:pt idx="418">
                <c:v>0.57339999999999902</c:v>
              </c:pt>
              <c:pt idx="419">
                <c:v>0.57439999999999902</c:v>
              </c:pt>
              <c:pt idx="420">
                <c:v>0.57540000000000002</c:v>
              </c:pt>
              <c:pt idx="421">
                <c:v>0.57640000000000002</c:v>
              </c:pt>
              <c:pt idx="422">
                <c:v>0.57740000000000002</c:v>
              </c:pt>
              <c:pt idx="423">
                <c:v>0.57840000000000003</c:v>
              </c:pt>
              <c:pt idx="424">
                <c:v>0.57940000000000003</c:v>
              </c:pt>
              <c:pt idx="425">
                <c:v>0.58040000000000003</c:v>
              </c:pt>
              <c:pt idx="426">
                <c:v>0.58140000000000003</c:v>
              </c:pt>
              <c:pt idx="427">
                <c:v>0.58239999999999903</c:v>
              </c:pt>
              <c:pt idx="428">
                <c:v>0.58340000000000003</c:v>
              </c:pt>
              <c:pt idx="429">
                <c:v>0.58440000000000003</c:v>
              </c:pt>
              <c:pt idx="430">
                <c:v>0.58540000000000003</c:v>
              </c:pt>
              <c:pt idx="431">
                <c:v>0.58640000000000003</c:v>
              </c:pt>
              <c:pt idx="432">
                <c:v>0.58740000000000003</c:v>
              </c:pt>
              <c:pt idx="433">
                <c:v>0.58840000000000003</c:v>
              </c:pt>
              <c:pt idx="434">
                <c:v>0.58940000000000003</c:v>
              </c:pt>
              <c:pt idx="435">
                <c:v>0.59039999999999904</c:v>
              </c:pt>
              <c:pt idx="436">
                <c:v>0.59140000000000004</c:v>
              </c:pt>
              <c:pt idx="437">
                <c:v>0.59240000000000004</c:v>
              </c:pt>
              <c:pt idx="438">
                <c:v>0.59340000000000004</c:v>
              </c:pt>
              <c:pt idx="439">
                <c:v>0.59440000000000004</c:v>
              </c:pt>
              <c:pt idx="440">
                <c:v>0.59540000000000004</c:v>
              </c:pt>
              <c:pt idx="441">
                <c:v>0.59640000000000004</c:v>
              </c:pt>
              <c:pt idx="442">
                <c:v>0.59740000000000004</c:v>
              </c:pt>
              <c:pt idx="443">
                <c:v>0.59839999999999904</c:v>
              </c:pt>
              <c:pt idx="444">
                <c:v>0.59940000000000004</c:v>
              </c:pt>
              <c:pt idx="445">
                <c:v>0.60040000000000004</c:v>
              </c:pt>
              <c:pt idx="446">
                <c:v>0.60140000000000005</c:v>
              </c:pt>
              <c:pt idx="447">
                <c:v>0.60240000000000005</c:v>
              </c:pt>
              <c:pt idx="448">
                <c:v>0.60340000000000005</c:v>
              </c:pt>
              <c:pt idx="449">
                <c:v>0.60440000000000005</c:v>
              </c:pt>
              <c:pt idx="450">
                <c:v>0.60540000000000005</c:v>
              </c:pt>
              <c:pt idx="451">
                <c:v>0.60640000000000005</c:v>
              </c:pt>
              <c:pt idx="452">
                <c:v>0.60740000000000005</c:v>
              </c:pt>
              <c:pt idx="453">
                <c:v>0.60840000000000005</c:v>
              </c:pt>
              <c:pt idx="454">
                <c:v>0.60940000000000005</c:v>
              </c:pt>
              <c:pt idx="455">
                <c:v>0.61040000000000005</c:v>
              </c:pt>
              <c:pt idx="456">
                <c:v>0.61140000000000005</c:v>
              </c:pt>
              <c:pt idx="457">
                <c:v>0.61240000000000006</c:v>
              </c:pt>
              <c:pt idx="458">
                <c:v>0.61339999999999995</c:v>
              </c:pt>
              <c:pt idx="459">
                <c:v>0.61439999999999995</c:v>
              </c:pt>
              <c:pt idx="460">
                <c:v>0.61539999999999995</c:v>
              </c:pt>
              <c:pt idx="461">
                <c:v>0.61639999999999995</c:v>
              </c:pt>
              <c:pt idx="462">
                <c:v>0.61739999999999995</c:v>
              </c:pt>
              <c:pt idx="463">
                <c:v>0.61839999999999995</c:v>
              </c:pt>
              <c:pt idx="464">
                <c:v>0.61939999999999995</c:v>
              </c:pt>
              <c:pt idx="465">
                <c:v>0.62039999999999995</c:v>
              </c:pt>
              <c:pt idx="466">
                <c:v>0.62139999999999995</c:v>
              </c:pt>
              <c:pt idx="467">
                <c:v>0.62239999999999995</c:v>
              </c:pt>
              <c:pt idx="468">
                <c:v>0.62339999999999995</c:v>
              </c:pt>
              <c:pt idx="469">
                <c:v>0.62439999999999996</c:v>
              </c:pt>
              <c:pt idx="470">
                <c:v>0.62539999999999996</c:v>
              </c:pt>
              <c:pt idx="471">
                <c:v>0.62639999999999996</c:v>
              </c:pt>
              <c:pt idx="472">
                <c:v>0.62739999999999996</c:v>
              </c:pt>
              <c:pt idx="473">
                <c:v>0.62839999999999996</c:v>
              </c:pt>
              <c:pt idx="474">
                <c:v>0.62939999999999996</c:v>
              </c:pt>
              <c:pt idx="475">
                <c:v>0.63039999999999996</c:v>
              </c:pt>
              <c:pt idx="476">
                <c:v>0.63139999999999996</c:v>
              </c:pt>
              <c:pt idx="477">
                <c:v>0.63239999999999996</c:v>
              </c:pt>
              <c:pt idx="478">
                <c:v>0.63339999999999996</c:v>
              </c:pt>
              <c:pt idx="479">
                <c:v>0.63439999999999996</c:v>
              </c:pt>
              <c:pt idx="480">
                <c:v>0.63539999999999996</c:v>
              </c:pt>
              <c:pt idx="481">
                <c:v>0.63639999999999997</c:v>
              </c:pt>
              <c:pt idx="482">
                <c:v>0.63739999999999997</c:v>
              </c:pt>
              <c:pt idx="483">
                <c:v>0.63839999999999997</c:v>
              </c:pt>
              <c:pt idx="484">
                <c:v>0.63939999999999997</c:v>
              </c:pt>
              <c:pt idx="485">
                <c:v>0.64039999999999997</c:v>
              </c:pt>
              <c:pt idx="486">
                <c:v>0.64139999999999997</c:v>
              </c:pt>
              <c:pt idx="487">
                <c:v>0.64239999999999997</c:v>
              </c:pt>
              <c:pt idx="488">
                <c:v>0.64339999999999997</c:v>
              </c:pt>
              <c:pt idx="489">
                <c:v>0.64439999999999997</c:v>
              </c:pt>
              <c:pt idx="490">
                <c:v>0.64539999999999997</c:v>
              </c:pt>
              <c:pt idx="491">
                <c:v>0.64639999999999997</c:v>
              </c:pt>
              <c:pt idx="492">
                <c:v>0.64739999999999998</c:v>
              </c:pt>
              <c:pt idx="493">
                <c:v>0.64839999999999898</c:v>
              </c:pt>
              <c:pt idx="494">
                <c:v>0.64939999999999898</c:v>
              </c:pt>
              <c:pt idx="495">
                <c:v>0.65039999999999898</c:v>
              </c:pt>
              <c:pt idx="496">
                <c:v>0.65139999999999898</c:v>
              </c:pt>
              <c:pt idx="497">
                <c:v>0.65239999999999998</c:v>
              </c:pt>
              <c:pt idx="498">
                <c:v>0.65339999999999898</c:v>
              </c:pt>
              <c:pt idx="499">
                <c:v>0.65439999999999898</c:v>
              </c:pt>
              <c:pt idx="500">
                <c:v>0.65539999999999998</c:v>
              </c:pt>
              <c:pt idx="501">
                <c:v>0.65639999999999998</c:v>
              </c:pt>
              <c:pt idx="502">
                <c:v>0.65739999999999899</c:v>
              </c:pt>
              <c:pt idx="503">
                <c:v>0.65839999999999899</c:v>
              </c:pt>
              <c:pt idx="504">
                <c:v>0.65939999999999899</c:v>
              </c:pt>
              <c:pt idx="505">
                <c:v>0.66039999999999999</c:v>
              </c:pt>
              <c:pt idx="506">
                <c:v>0.66139999999999899</c:v>
              </c:pt>
              <c:pt idx="507">
                <c:v>0.66239999999999899</c:v>
              </c:pt>
              <c:pt idx="508">
                <c:v>0.66339999999999999</c:v>
              </c:pt>
              <c:pt idx="509">
                <c:v>0.66439999999999999</c:v>
              </c:pt>
              <c:pt idx="510">
                <c:v>0.66539999999999899</c:v>
              </c:pt>
              <c:pt idx="511">
                <c:v>0.66639999999999899</c:v>
              </c:pt>
              <c:pt idx="512">
                <c:v>0.66739999999999899</c:v>
              </c:pt>
              <c:pt idx="513">
                <c:v>0.66839999999999999</c:v>
              </c:pt>
              <c:pt idx="514">
                <c:v>0.669399999999999</c:v>
              </c:pt>
              <c:pt idx="515">
                <c:v>0.670399999999999</c:v>
              </c:pt>
              <c:pt idx="516">
                <c:v>0.6714</c:v>
              </c:pt>
              <c:pt idx="517">
                <c:v>0.6724</c:v>
              </c:pt>
              <c:pt idx="518">
                <c:v>0.673399999999999</c:v>
              </c:pt>
              <c:pt idx="519">
                <c:v>0.674399999999999</c:v>
              </c:pt>
              <c:pt idx="520">
                <c:v>0.675399999999999</c:v>
              </c:pt>
              <c:pt idx="521">
                <c:v>0.6764</c:v>
              </c:pt>
              <c:pt idx="522">
                <c:v>0.6774</c:v>
              </c:pt>
              <c:pt idx="523">
                <c:v>0.678399999999999</c:v>
              </c:pt>
              <c:pt idx="524">
                <c:v>0.6794</c:v>
              </c:pt>
              <c:pt idx="525">
                <c:v>0.6804</c:v>
              </c:pt>
              <c:pt idx="526">
                <c:v>0.68140000000000001</c:v>
              </c:pt>
              <c:pt idx="527">
                <c:v>0.68239999999999901</c:v>
              </c:pt>
              <c:pt idx="528">
                <c:v>0.68339999999999901</c:v>
              </c:pt>
              <c:pt idx="529">
                <c:v>0.68440000000000001</c:v>
              </c:pt>
              <c:pt idx="530">
                <c:v>0.68540000000000001</c:v>
              </c:pt>
              <c:pt idx="531">
                <c:v>0.68639999999999901</c:v>
              </c:pt>
              <c:pt idx="532">
                <c:v>0.68740000000000001</c:v>
              </c:pt>
              <c:pt idx="533">
                <c:v>0.68840000000000001</c:v>
              </c:pt>
              <c:pt idx="534">
                <c:v>0.68940000000000001</c:v>
              </c:pt>
              <c:pt idx="535">
                <c:v>0.69039999999999901</c:v>
              </c:pt>
              <c:pt idx="536">
                <c:v>0.69139999999999902</c:v>
              </c:pt>
              <c:pt idx="537">
                <c:v>0.69240000000000002</c:v>
              </c:pt>
              <c:pt idx="538">
                <c:v>0.69340000000000002</c:v>
              </c:pt>
              <c:pt idx="539">
                <c:v>0.69439999999999902</c:v>
              </c:pt>
              <c:pt idx="540">
                <c:v>0.69540000000000002</c:v>
              </c:pt>
              <c:pt idx="541">
                <c:v>0.69640000000000002</c:v>
              </c:pt>
              <c:pt idx="542">
                <c:v>0.69740000000000002</c:v>
              </c:pt>
              <c:pt idx="543">
                <c:v>0.69839999999999902</c:v>
              </c:pt>
              <c:pt idx="544">
                <c:v>0.69939999999999902</c:v>
              </c:pt>
              <c:pt idx="545">
                <c:v>0.70040000000000002</c:v>
              </c:pt>
              <c:pt idx="546">
                <c:v>0.70140000000000002</c:v>
              </c:pt>
              <c:pt idx="547">
                <c:v>0.70240000000000002</c:v>
              </c:pt>
              <c:pt idx="548">
                <c:v>0.70340000000000003</c:v>
              </c:pt>
              <c:pt idx="549">
                <c:v>0.70440000000000003</c:v>
              </c:pt>
              <c:pt idx="550">
                <c:v>0.70540000000000003</c:v>
              </c:pt>
              <c:pt idx="551">
                <c:v>0.70640000000000003</c:v>
              </c:pt>
              <c:pt idx="552">
                <c:v>0.70739999999999903</c:v>
              </c:pt>
              <c:pt idx="553">
                <c:v>0.70840000000000003</c:v>
              </c:pt>
              <c:pt idx="554">
                <c:v>0.70940000000000003</c:v>
              </c:pt>
              <c:pt idx="555">
                <c:v>0.71040000000000003</c:v>
              </c:pt>
              <c:pt idx="556">
                <c:v>0.71140000000000003</c:v>
              </c:pt>
              <c:pt idx="557">
                <c:v>0.71240000000000003</c:v>
              </c:pt>
              <c:pt idx="558">
                <c:v>0.71340000000000003</c:v>
              </c:pt>
              <c:pt idx="559">
                <c:v>0.71440000000000003</c:v>
              </c:pt>
              <c:pt idx="560">
                <c:v>0.71539999999999904</c:v>
              </c:pt>
              <c:pt idx="561">
                <c:v>0.71640000000000004</c:v>
              </c:pt>
              <c:pt idx="562">
                <c:v>0.71740000000000004</c:v>
              </c:pt>
              <c:pt idx="563">
                <c:v>0.71840000000000004</c:v>
              </c:pt>
              <c:pt idx="564">
                <c:v>0.71940000000000004</c:v>
              </c:pt>
              <c:pt idx="565">
                <c:v>0.72040000000000004</c:v>
              </c:pt>
              <c:pt idx="566">
                <c:v>0.72140000000000004</c:v>
              </c:pt>
              <c:pt idx="567">
                <c:v>0.72240000000000004</c:v>
              </c:pt>
              <c:pt idx="568">
                <c:v>0.72339999999999904</c:v>
              </c:pt>
              <c:pt idx="569">
                <c:v>0.72440000000000004</c:v>
              </c:pt>
              <c:pt idx="570">
                <c:v>0.72540000000000004</c:v>
              </c:pt>
              <c:pt idx="571">
                <c:v>0.72640000000000005</c:v>
              </c:pt>
              <c:pt idx="572">
                <c:v>0.72740000000000005</c:v>
              </c:pt>
              <c:pt idx="573">
                <c:v>0.72840000000000005</c:v>
              </c:pt>
              <c:pt idx="574">
                <c:v>0.72940000000000005</c:v>
              </c:pt>
              <c:pt idx="575">
                <c:v>0.73040000000000005</c:v>
              </c:pt>
              <c:pt idx="576">
                <c:v>0.73140000000000005</c:v>
              </c:pt>
              <c:pt idx="577">
                <c:v>0.73240000000000005</c:v>
              </c:pt>
              <c:pt idx="578">
                <c:v>0.73340000000000005</c:v>
              </c:pt>
              <c:pt idx="579">
                <c:v>0.73440000000000005</c:v>
              </c:pt>
              <c:pt idx="580">
                <c:v>0.73540000000000005</c:v>
              </c:pt>
              <c:pt idx="581">
                <c:v>0.73640000000000005</c:v>
              </c:pt>
              <c:pt idx="582">
                <c:v>0.73740000000000006</c:v>
              </c:pt>
              <c:pt idx="583">
                <c:v>0.73839999999999995</c:v>
              </c:pt>
              <c:pt idx="584">
                <c:v>0.73939999999999995</c:v>
              </c:pt>
              <c:pt idx="585">
                <c:v>0.74039999999999995</c:v>
              </c:pt>
              <c:pt idx="586">
                <c:v>0.74139999999999995</c:v>
              </c:pt>
              <c:pt idx="587">
                <c:v>0.74239999999999995</c:v>
              </c:pt>
              <c:pt idx="588">
                <c:v>0.74339999999999995</c:v>
              </c:pt>
              <c:pt idx="589">
                <c:v>0.74439999999999995</c:v>
              </c:pt>
              <c:pt idx="590">
                <c:v>0.74539999999999995</c:v>
              </c:pt>
              <c:pt idx="591">
                <c:v>0.74639999999999995</c:v>
              </c:pt>
              <c:pt idx="592">
                <c:v>0.74739999999999995</c:v>
              </c:pt>
              <c:pt idx="593">
                <c:v>0.74839999999999995</c:v>
              </c:pt>
              <c:pt idx="594">
                <c:v>0.74939999999999996</c:v>
              </c:pt>
              <c:pt idx="595">
                <c:v>0.75039999999999996</c:v>
              </c:pt>
              <c:pt idx="596">
                <c:v>0.75139999999999996</c:v>
              </c:pt>
              <c:pt idx="597">
                <c:v>0.75239999999999996</c:v>
              </c:pt>
              <c:pt idx="598">
                <c:v>0.75339999999999996</c:v>
              </c:pt>
            </c:numLit>
          </c:xVal>
          <c:yVal>
            <c:numLit>
              <c:formatCode>General</c:formatCode>
              <c:ptCount val="32000"/>
              <c:pt idx="0">
                <c:v>0.101943800133556</c:v>
              </c:pt>
              <c:pt idx="1">
                <c:v>0.101941756504522</c:v>
              </c:pt>
              <c:pt idx="2">
                <c:v>0.101889782345436</c:v>
              </c:pt>
              <c:pt idx="3">
                <c:v>0.101802412813381</c:v>
              </c:pt>
              <c:pt idx="4">
                <c:v>0.101680332795329</c:v>
              </c:pt>
              <c:pt idx="5">
                <c:v>0.10152417156841299</c:v>
              </c:pt>
              <c:pt idx="6">
                <c:v>0.101334611041119</c:v>
              </c:pt>
              <c:pt idx="7">
                <c:v>0.10111237061073</c:v>
              </c:pt>
              <c:pt idx="8">
                <c:v>0.100858182964202</c:v>
              </c:pt>
              <c:pt idx="9">
                <c:v>0.10057278442246401</c:v>
              </c:pt>
              <c:pt idx="10">
                <c:v>0.100256910288566</c:v>
              </c:pt>
              <c:pt idx="11">
                <c:v>9.9911292213704705E-2</c:v>
              </c:pt>
              <c:pt idx="12">
                <c:v>9.9536656524004896E-2</c:v>
              </c:pt>
              <c:pt idx="13">
                <c:v>9.9133723086016104E-2</c:v>
              </c:pt>
              <c:pt idx="14">
                <c:v>9.8703204559649399E-2</c:v>
              </c:pt>
              <c:pt idx="15">
                <c:v>9.8245805942618197E-2</c:v>
              </c:pt>
              <c:pt idx="16">
                <c:v>9.7762224219128405E-2</c:v>
              </c:pt>
              <c:pt idx="17">
                <c:v>9.7253148131337105E-2</c:v>
              </c:pt>
              <c:pt idx="18">
                <c:v>9.6719258090396096E-2</c:v>
              </c:pt>
              <c:pt idx="19">
                <c:v>9.6161226083790102E-2</c:v>
              </c:pt>
              <c:pt idx="20">
                <c:v>9.5579635310529598E-2</c:v>
              </c:pt>
              <c:pt idx="21">
                <c:v>9.4975306378084504E-2</c:v>
              </c:pt>
              <c:pt idx="22">
                <c:v>9.4348802764988804E-2</c:v>
              </c:pt>
              <c:pt idx="23">
                <c:v>9.3700754305633502E-2</c:v>
              </c:pt>
              <c:pt idx="24">
                <c:v>9.3031802552486595E-2</c:v>
              </c:pt>
              <c:pt idx="25">
                <c:v>9.2342565808678306E-2</c:v>
              </c:pt>
              <c:pt idx="26">
                <c:v>9.1633658515444402E-2</c:v>
              </c:pt>
              <c:pt idx="27">
                <c:v>9.0905687307743205E-2</c:v>
              </c:pt>
              <c:pt idx="28">
                <c:v>9.0159251108333796E-2</c:v>
              </c:pt>
              <c:pt idx="29">
                <c:v>8.9394941269334297E-2</c:v>
              </c:pt>
              <c:pt idx="30">
                <c:v>8.8613341689607203E-2</c:v>
              </c:pt>
              <c:pt idx="31">
                <c:v>8.7815028967539704E-2</c:v>
              </c:pt>
              <c:pt idx="32">
                <c:v>8.7000572486826494E-2</c:v>
              </c:pt>
              <c:pt idx="33">
                <c:v>8.6170534572500596E-2</c:v>
              </c:pt>
              <c:pt idx="34">
                <c:v>8.5325470618378002E-2</c:v>
              </c:pt>
              <c:pt idx="35">
                <c:v>8.4465929210692695E-2</c:v>
              </c:pt>
              <c:pt idx="36">
                <c:v>8.35924522432301E-2</c:v>
              </c:pt>
              <c:pt idx="37">
                <c:v>8.2705602113441898E-2</c:v>
              </c:pt>
              <c:pt idx="38">
                <c:v>8.1805854082368706E-2</c:v>
              </c:pt>
              <c:pt idx="39">
                <c:v>8.0893757247734899E-2</c:v>
              </c:pt>
              <c:pt idx="40">
                <c:v>7.9969827945136102E-2</c:v>
              </c:pt>
              <c:pt idx="41">
                <c:v>7.9034576442607696E-2</c:v>
              </c:pt>
              <c:pt idx="42">
                <c:v>7.8088510546509102E-2</c:v>
              </c:pt>
              <c:pt idx="43">
                <c:v>7.7132121876989104E-2</c:v>
              </c:pt>
              <c:pt idx="44">
                <c:v>7.61659063445871E-2</c:v>
              </c:pt>
              <c:pt idx="45">
                <c:v>7.5190350941820097E-2</c:v>
              </c:pt>
              <c:pt idx="46">
                <c:v>7.4205937092879801E-2</c:v>
              </c:pt>
              <c:pt idx="47">
                <c:v>7.3213145385306502E-2</c:v>
              </c:pt>
              <c:pt idx="48">
                <c:v>7.2212435087369797E-2</c:v>
              </c:pt>
              <c:pt idx="49">
                <c:v>7.1204278355913503E-2</c:v>
              </c:pt>
              <c:pt idx="50">
                <c:v>7.0189135423495599E-2</c:v>
              </c:pt>
              <c:pt idx="51">
                <c:v>6.9167461399452596E-2</c:v>
              </c:pt>
              <c:pt idx="52">
                <c:v>6.8139706469252895E-2</c:v>
              </c:pt>
              <c:pt idx="53">
                <c:v>6.7106323717725902E-2</c:v>
              </c:pt>
              <c:pt idx="54">
                <c:v>6.6067739917904295E-2</c:v>
              </c:pt>
              <c:pt idx="55">
                <c:v>6.5024396634887793E-2</c:v>
              </c:pt>
              <c:pt idx="56">
                <c:v>6.3976724991766307E-2</c:v>
              </c:pt>
              <c:pt idx="57">
                <c:v>6.2925151543943597E-2</c:v>
              </c:pt>
              <c:pt idx="58">
                <c:v>6.1870098357651802E-2</c:v>
              </c:pt>
              <c:pt idx="59">
                <c:v>6.0811983111167499E-2</c:v>
              </c:pt>
              <c:pt idx="60">
                <c:v>5.97512191328348E-2</c:v>
              </c:pt>
              <c:pt idx="61">
                <c:v>5.8688215527574798E-2</c:v>
              </c:pt>
              <c:pt idx="62">
                <c:v>5.7623377182412498E-2</c:v>
              </c:pt>
              <c:pt idx="63">
                <c:v>5.6557104901233002E-2</c:v>
              </c:pt>
              <c:pt idx="64">
                <c:v>5.5489795445859698E-2</c:v>
              </c:pt>
              <c:pt idx="65">
                <c:v>5.4421841559834302E-2</c:v>
              </c:pt>
              <c:pt idx="66">
                <c:v>5.3353632118214603E-2</c:v>
              </c:pt>
              <c:pt idx="67">
                <c:v>5.2285519713771801E-2</c:v>
              </c:pt>
              <c:pt idx="68">
                <c:v>5.1217948568239503E-2</c:v>
              </c:pt>
              <c:pt idx="69">
                <c:v>5.0151266004025197E-2</c:v>
              </c:pt>
              <c:pt idx="70">
                <c:v>4.9085845463420798E-2</c:v>
              </c:pt>
              <c:pt idx="71">
                <c:v>4.80220514729656E-2</c:v>
              </c:pt>
              <c:pt idx="72">
                <c:v>4.6960262071560198E-2</c:v>
              </c:pt>
              <c:pt idx="73">
                <c:v>4.5900838621708698E-2</c:v>
              </c:pt>
              <c:pt idx="74">
                <c:v>4.4844133098121901E-2</c:v>
              </c:pt>
              <c:pt idx="75">
                <c:v>4.3790505694749203E-2</c:v>
              </c:pt>
              <c:pt idx="76">
                <c:v>4.2740309624321703E-2</c:v>
              </c:pt>
              <c:pt idx="77">
                <c:v>4.16938898762583E-2</c:v>
              </c:pt>
              <c:pt idx="78">
                <c:v>4.0651605687855197E-2</c:v>
              </c:pt>
              <c:pt idx="79">
                <c:v>3.96137877799475E-2</c:v>
              </c:pt>
              <c:pt idx="80">
                <c:v>3.8580780506630802E-2</c:v>
              </c:pt>
              <c:pt idx="81">
                <c:v>3.7552928552281803E-2</c:v>
              </c:pt>
              <c:pt idx="82">
                <c:v>3.6530550550815902E-2</c:v>
              </c:pt>
              <c:pt idx="83">
                <c:v>3.5513985039758299E-2</c:v>
              </c:pt>
              <c:pt idx="84">
                <c:v>3.4503559984048797E-2</c:v>
              </c:pt>
              <c:pt idx="85">
                <c:v>3.3499600436143299E-2</c:v>
              </c:pt>
              <c:pt idx="86">
                <c:v>3.2502486549369901E-2</c:v>
              </c:pt>
              <c:pt idx="87">
                <c:v>3.15124227703577E-2</c:v>
              </c:pt>
              <c:pt idx="88">
                <c:v>3.0529782578003501E-2</c:v>
              </c:pt>
              <c:pt idx="89">
                <c:v>2.9554879427304299E-2</c:v>
              </c:pt>
              <c:pt idx="90">
                <c:v>2.8588024585175099E-2</c:v>
              </c:pt>
              <c:pt idx="91">
                <c:v>2.7629530840067199E-2</c:v>
              </c:pt>
              <c:pt idx="92">
                <c:v>2.6679693946835E-2</c:v>
              </c:pt>
              <c:pt idx="93">
                <c:v>2.5738822649057001E-2</c:v>
              </c:pt>
              <c:pt idx="94">
                <c:v>2.4807217151545099E-2</c:v>
              </c:pt>
              <c:pt idx="95">
                <c:v>2.38851750223797E-2</c:v>
              </c:pt>
              <c:pt idx="96">
                <c:v>2.2972991682033601E-2</c:v>
              </c:pt>
              <c:pt idx="97">
                <c:v>2.20709598191717E-2</c:v>
              </c:pt>
              <c:pt idx="98">
                <c:v>2.1179370313274701E-2</c:v>
              </c:pt>
              <c:pt idx="99">
                <c:v>2.0298511450604399E-2</c:v>
              </c:pt>
              <c:pt idx="100">
                <c:v>1.9428666034290099E-2</c:v>
              </c:pt>
              <c:pt idx="101">
                <c:v>1.8570116046506099E-2</c:v>
              </c:pt>
              <c:pt idx="102">
                <c:v>1.7723150414305801E-2</c:v>
              </c:pt>
              <c:pt idx="103">
                <c:v>1.6888042553676801E-2</c:v>
              </c:pt>
              <c:pt idx="104">
                <c:v>1.6065069278111799E-2</c:v>
              </c:pt>
              <c:pt idx="105">
                <c:v>1.52545043829574E-2</c:v>
              </c:pt>
              <c:pt idx="106">
                <c:v>1.4456619662324401E-2</c:v>
              </c:pt>
              <c:pt idx="107">
                <c:v>1.36716846594407E-2</c:v>
              </c:pt>
              <c:pt idx="108">
                <c:v>1.28999667362318E-2</c:v>
              </c:pt>
              <c:pt idx="109">
                <c:v>1.21417311305733E-2</c:v>
              </c:pt>
              <c:pt idx="110">
                <c:v>1.1397260067570801E-2</c:v>
              </c:pt>
              <c:pt idx="111">
                <c:v>1.06667571321517E-2</c:v>
              </c:pt>
              <c:pt idx="112">
                <c:v>9.9505382987898402E-3</c:v>
              </c:pt>
              <c:pt idx="113">
                <c:v>9.2488419328417594E-3</c:v>
              </c:pt>
              <c:pt idx="114">
                <c:v>8.5619224921705001E-3</c:v>
              </c:pt>
              <c:pt idx="115">
                <c:v>7.8900328087131398E-3</c:v>
              </c:pt>
              <c:pt idx="116">
                <c:v>7.23333413574208E-3</c:v>
              </c:pt>
              <c:pt idx="117">
                <c:v>6.5922570452768003E-3</c:v>
              </c:pt>
              <c:pt idx="118">
                <c:v>5.9669528076449702E-3</c:v>
              </c:pt>
              <c:pt idx="119">
                <c:v>5.3576697820766203E-3</c:v>
              </c:pt>
              <c:pt idx="120">
                <c:v>4.7646509369742599E-3</c:v>
              </c:pt>
              <c:pt idx="121">
                <c:v>4.1881374091765396E-3</c:v>
              </c:pt>
              <c:pt idx="122">
                <c:v>3.6283685112262201E-3</c:v>
              </c:pt>
              <c:pt idx="123">
                <c:v>3.0855800106001901E-3</c:v>
              </c:pt>
              <c:pt idx="124">
                <c:v>2.5600107046176799E-3</c:v>
              </c:pt>
              <c:pt idx="125">
                <c:v>2.0518927888494398E-3</c:v>
              </c:pt>
              <c:pt idx="126">
                <c:v>1.5614582479709701E-3</c:v>
              </c:pt>
              <c:pt idx="127">
                <c:v>1.0889372296199701E-3</c:v>
              </c:pt>
              <c:pt idx="128">
                <c:v>6.3455818785993097E-4</c:v>
              </c:pt>
              <c:pt idx="129">
                <c:v>1.98547708012225E-4</c:v>
              </c:pt>
              <c:pt idx="130">
                <c:v>-2.1886913166429999E-4</c:v>
              </c:pt>
              <c:pt idx="131">
                <c:v>-6.1746993804627395E-4</c:v>
              </c:pt>
              <c:pt idx="132">
                <c:v>-9.9703159864447796E-4</c:v>
              </c:pt>
              <c:pt idx="133">
                <c:v>-1.3573349786742399E-3</c:v>
              </c:pt>
              <c:pt idx="134">
                <c:v>-1.69816185769938E-3</c:v>
              </c:pt>
              <c:pt idx="135">
                <c:v>-2.0193618090591902E-3</c:v>
              </c:pt>
              <c:pt idx="136">
                <c:v>-2.32054733057696E-3</c:v>
              </c:pt>
              <c:pt idx="137">
                <c:v>-2.60165149712482E-3</c:v>
              </c:pt>
              <c:pt idx="138">
                <c:v>-2.86241692121404E-3</c:v>
              </c:pt>
              <c:pt idx="139">
                <c:v>-3.1026452430822299E-3</c:v>
              </c:pt>
              <c:pt idx="140">
                <c:v>-3.3221220035182298E-3</c:v>
              </c:pt>
              <c:pt idx="141">
                <c:v>-3.5206442835548201E-3</c:v>
              </c:pt>
              <c:pt idx="142">
                <c:v>-3.69789965588692E-3</c:v>
              </c:pt>
              <c:pt idx="143">
                <c:v>-3.8538855521291502E-3</c:v>
              </c:pt>
              <c:pt idx="144">
                <c:v>-3.9883011994703704E-3</c:v>
              </c:pt>
              <c:pt idx="145">
                <c:v>-4.1009456814101704E-3</c:v>
              </c:pt>
              <c:pt idx="146">
                <c:v>-4.19161833096399E-3</c:v>
              </c:pt>
              <c:pt idx="147">
                <c:v>-4.2601233494508001E-3</c:v>
              </c:pt>
              <c:pt idx="148">
                <c:v>-4.3062635507089301E-3</c:v>
              </c:pt>
              <c:pt idx="149">
                <c:v>-4.3298439334648496E-3</c:v>
              </c:pt>
              <c:pt idx="150">
                <c:v>-4.3306710326931801E-3</c:v>
              </c:pt>
              <c:pt idx="151">
                <c:v>-4.3085527397960198E-3</c:v>
              </c:pt>
              <c:pt idx="152">
                <c:v>-4.2632983855683199E-3</c:v>
              </c:pt>
              <c:pt idx="153">
                <c:v>-4.1947187465525698E-3</c:v>
              </c:pt>
              <c:pt idx="154">
                <c:v>-4.1026259178697103E-3</c:v>
              </c:pt>
              <c:pt idx="155">
                <c:v>-3.9868334945176902E-3</c:v>
              </c:pt>
              <c:pt idx="156">
                <c:v>-3.8471563336151E-3</c:v>
              </c:pt>
              <c:pt idx="157">
                <c:v>-3.6834106882670898E-3</c:v>
              </c:pt>
              <c:pt idx="158">
                <c:v>-3.4954142176186601E-3</c:v>
              </c:pt>
              <c:pt idx="159">
                <c:v>-3.2829858832474101E-3</c:v>
              </c:pt>
              <c:pt idx="160">
                <c:v>-3.0459405011288299E-3</c:v>
              </c:pt>
              <c:pt idx="161">
                <c:v>-2.78411058849703E-3</c:v>
              </c:pt>
              <c:pt idx="162">
                <c:v>-2.4973136167493102E-3</c:v>
              </c:pt>
              <c:pt idx="163">
                <c:v>-2.1853738630537999E-3</c:v>
              </c:pt>
              <c:pt idx="164">
                <c:v>-1.84811680859342E-3</c:v>
              </c:pt>
              <c:pt idx="165">
                <c:v>-1.4853944924176101E-3</c:v>
              </c:pt>
              <c:pt idx="166">
                <c:v>-1.09698597629666E-3</c:v>
              </c:pt>
              <c:pt idx="167">
                <c:v>-6.8274439839094295E-4</c:v>
              </c:pt>
              <c:pt idx="168">
                <c:v>-2.4250032055512101E-4</c:v>
              </c:pt>
              <c:pt idx="169">
                <c:v>2.2391438842474099E-4</c:v>
              </c:pt>
              <c:pt idx="170">
                <c:v>7.1666670139672697E-4</c:v>
              </c:pt>
              <c:pt idx="171">
                <c:v>1.2359223516851801E-3</c:v>
              </c:pt>
              <c:pt idx="172">
                <c:v>1.7818458395105999E-3</c:v>
              </c:pt>
              <c:pt idx="173">
                <c:v>2.3546004614487699E-3</c:v>
              </c:pt>
              <c:pt idx="174">
                <c:v>2.9543483697619202E-3</c:v>
              </c:pt>
              <c:pt idx="175">
                <c:v>3.58125042845141E-3</c:v>
              </c:pt>
              <c:pt idx="176">
                <c:v>4.2354664759523498E-3</c:v>
              </c:pt>
              <c:pt idx="177">
                <c:v>4.9171550272623403E-3</c:v>
              </c:pt>
              <c:pt idx="178">
                <c:v>5.6264735222764798E-3</c:v>
              </c:pt>
              <c:pt idx="179">
                <c:v>6.3635782665284303E-3</c:v>
              </c:pt>
              <c:pt idx="180">
                <c:v>7.1286243357650799E-3</c:v>
              </c:pt>
              <c:pt idx="181">
                <c:v>7.9217657756680306E-3</c:v>
              </c:pt>
              <c:pt idx="182">
                <c:v>8.74315547488487E-3</c:v>
              </c:pt>
              <c:pt idx="183">
                <c:v>9.59294515197027E-3</c:v>
              </c:pt>
              <c:pt idx="184">
                <c:v>1.0471285462519299E-2</c:v>
              </c:pt>
              <c:pt idx="185">
                <c:v>1.13783259569502E-2</c:v>
              </c:pt>
              <c:pt idx="186">
                <c:v>1.23141810638695E-2</c:v>
              </c:pt>
              <c:pt idx="187">
                <c:v>1.3279065883945999E-2</c:v>
              </c:pt>
              <c:pt idx="188">
                <c:v>1.4273093019053299E-2</c:v>
              </c:pt>
              <c:pt idx="189">
                <c:v>1.52964078117E-2</c:v>
              </c:pt>
              <c:pt idx="190">
                <c:v>1.6349152197076E-2</c:v>
              </c:pt>
              <c:pt idx="191">
                <c:v>1.7431473537312801E-2</c:v>
              </c:pt>
              <c:pt idx="192">
                <c:v>1.8543511900360798E-2</c:v>
              </c:pt>
              <c:pt idx="193">
                <c:v>1.96854083328422E-2</c:v>
              </c:pt>
              <c:pt idx="194">
                <c:v>2.0857302831220299E-2</c:v>
              </c:pt>
              <c:pt idx="195">
                <c:v>2.2059224386950599E-2</c:v>
              </c:pt>
              <c:pt idx="196">
                <c:v>2.32915310811867E-2</c:v>
              </c:pt>
              <c:pt idx="197">
                <c:v>2.45543592174099E-2</c:v>
              </c:pt>
              <c:pt idx="198">
                <c:v>2.5847589438315499E-2</c:v>
              </c:pt>
              <c:pt idx="199">
                <c:v>2.71715410452677E-2</c:v>
              </c:pt>
              <c:pt idx="200">
                <c:v>2.8526809992513402E-2</c:v>
              </c:pt>
              <c:pt idx="201">
                <c:v>2.99120330080643E-2</c:v>
              </c:pt>
              <c:pt idx="202">
                <c:v>3.1328834262270303E-2</c:v>
              </c:pt>
              <c:pt idx="203">
                <c:v>3.2776848907907698E-2</c:v>
              </c:pt>
              <c:pt idx="204">
                <c:v>3.42562017256378E-2</c:v>
              </c:pt>
              <c:pt idx="205">
                <c:v>3.5767033155637097E-2</c:v>
              </c:pt>
              <c:pt idx="206">
                <c:v>3.7309465524513703E-2</c:v>
              </c:pt>
              <c:pt idx="207">
                <c:v>3.8883626499677797E-2</c:v>
              </c:pt>
              <c:pt idx="208">
                <c:v>4.0489753093184602E-2</c:v>
              </c:pt>
              <c:pt idx="209">
                <c:v>4.2127750049339802E-2</c:v>
              </c:pt>
              <c:pt idx="210">
                <c:v>4.3797852265232903E-2</c:v>
              </c:pt>
              <c:pt idx="211">
                <c:v>4.5500182812951498E-2</c:v>
              </c:pt>
              <c:pt idx="212">
                <c:v>4.7234866035023103E-2</c:v>
              </c:pt>
              <c:pt idx="213">
                <c:v>4.90020232419685E-2</c:v>
              </c:pt>
              <c:pt idx="214">
                <c:v>5.0801775455890402E-2</c:v>
              </c:pt>
              <c:pt idx="215">
                <c:v>5.2634238354539703E-2</c:v>
              </c:pt>
              <c:pt idx="216">
                <c:v>5.44995453367208E-2</c:v>
              </c:pt>
              <c:pt idx="217">
                <c:v>5.6397795395186898E-2</c:v>
              </c:pt>
              <c:pt idx="218">
                <c:v>5.83291216123401E-2</c:v>
              </c:pt>
              <c:pt idx="219">
                <c:v>6.0293536623555702E-2</c:v>
              </c:pt>
              <c:pt idx="220">
                <c:v>6.2291353859418502E-2</c:v>
              </c:pt>
              <c:pt idx="221">
                <c:v>6.4322590277562E-2</c:v>
              </c:pt>
              <c:pt idx="222">
                <c:v>6.6387360284903996E-2</c:v>
              </c:pt>
              <c:pt idx="223">
                <c:v>6.8485777461938596E-2</c:v>
              </c:pt>
              <c:pt idx="224">
                <c:v>7.0617954601179894E-2</c:v>
              </c:pt>
              <c:pt idx="225">
                <c:v>7.2784000695004E-2</c:v>
              </c:pt>
              <c:pt idx="226">
                <c:v>7.4984040050511999E-2</c:v>
              </c:pt>
              <c:pt idx="227">
                <c:v>7.7218166826162102E-2</c:v>
              </c:pt>
              <c:pt idx="228">
                <c:v>7.9486496514944702E-2</c:v>
              </c:pt>
              <c:pt idx="229">
                <c:v>8.1789135822957104E-2</c:v>
              </c:pt>
              <c:pt idx="230">
                <c:v>8.4126197991026302E-2</c:v>
              </c:pt>
              <c:pt idx="231">
                <c:v>8.6497787778445204E-2</c:v>
              </c:pt>
              <c:pt idx="232">
                <c:v>8.8904012909906294E-2</c:v>
              </c:pt>
              <c:pt idx="233">
                <c:v>9.1344978202976199E-2</c:v>
              </c:pt>
              <c:pt idx="234">
                <c:v>9.3820789909419902E-2</c:v>
              </c:pt>
              <c:pt idx="235">
                <c:v>9.6331551551247299E-2</c:v>
              </c:pt>
              <c:pt idx="236">
                <c:v>9.8877368126677204E-2</c:v>
              </c:pt>
              <c:pt idx="237">
                <c:v>0.101458341361024</c:v>
              </c:pt>
              <c:pt idx="238">
                <c:v>0.104074574291476</c:v>
              </c:pt>
              <c:pt idx="239">
                <c:v>0.10672616875047899</c:v>
              </c:pt>
              <c:pt idx="240">
                <c:v>0.109413225665647</c:v>
              </c:pt>
              <c:pt idx="241">
                <c:v>0.112135844890676</c:v>
              </c:pt>
              <c:pt idx="242">
                <c:v>0.11489412754683299</c:v>
              </c:pt>
              <c:pt idx="243">
                <c:v>0.117688172241169</c:v>
              </c:pt>
              <c:pt idx="244">
                <c:v>0.120518076327189</c:v>
              </c:pt>
              <c:pt idx="245">
                <c:v>0.123383938809027</c:v>
              </c:pt>
              <c:pt idx="246">
                <c:v>0.12628585725726801</c:v>
              </c:pt>
              <c:pt idx="247">
                <c:v>0.12922392680613101</c:v>
              </c:pt>
              <c:pt idx="248">
                <c:v>0.13219813946289899</c:v>
              </c:pt>
              <c:pt idx="249">
                <c:v>0.13520880270107299</c:v>
              </c:pt>
              <c:pt idx="250">
                <c:v>0.138255901041683</c:v>
              </c:pt>
              <c:pt idx="251">
                <c:v>0.14133953084832099</c:v>
              </c:pt>
              <c:pt idx="252">
                <c:v>0.14445978663744199</c:v>
              </c:pt>
              <c:pt idx="253">
                <c:v>0.147616760911117</c:v>
              </c:pt>
              <c:pt idx="254">
                <c:v>0.15081054633937599</c:v>
              </c:pt>
              <c:pt idx="255">
                <c:v>0.154041234510433</c:v>
              </c:pt>
              <c:pt idx="256">
                <c:v>0.15730891695559401</c:v>
              </c:pt>
              <c:pt idx="257">
                <c:v>0.160613687134886</c:v>
              </c:pt>
              <c:pt idx="258">
                <c:v>0.16395562988019399</c:v>
              </c:pt>
              <c:pt idx="259">
                <c:v>0.16733483740874899</c:v>
              </c:pt>
              <c:pt idx="260">
                <c:v>0.170751399249636</c:v>
              </c:pt>
              <c:pt idx="261">
                <c:v>0.174205404172945</c:v>
              </c:pt>
              <c:pt idx="262">
                <c:v>0.177696940792087</c:v>
              </c:pt>
              <c:pt idx="263">
                <c:v>0.18122609551736901</c:v>
              </c:pt>
              <c:pt idx="264">
                <c:v>0.18479295639418999</c:v>
              </c:pt>
              <c:pt idx="265">
                <c:v>0.18839761017388801</c:v>
              </c:pt>
              <c:pt idx="266">
                <c:v>0.192040143199284</c:v>
              </c:pt>
              <c:pt idx="267">
                <c:v>0.19572064164193401</c:v>
              </c:pt>
              <c:pt idx="268">
                <c:v>0.199439190136591</c:v>
              </c:pt>
              <c:pt idx="269">
                <c:v>0.20319587394149699</c:v>
              </c:pt>
              <c:pt idx="270">
                <c:v>0.206990777910148</c:v>
              </c:pt>
              <c:pt idx="271">
                <c:v>0.210823992622127</c:v>
              </c:pt>
              <c:pt idx="272">
                <c:v>0.21469558822266099</c:v>
              </c:pt>
              <c:pt idx="273">
                <c:v>0.21860565484111899</c:v>
              </c:pt>
              <c:pt idx="274">
                <c:v>0.222554370551894</c:v>
              </c:pt>
              <c:pt idx="275">
                <c:v>0.22654162721534801</c:v>
              </c:pt>
              <c:pt idx="276">
                <c:v>0.23056760532665599</c:v>
              </c:pt>
              <c:pt idx="277">
                <c:v>0.23463237731759901</c:v>
              </c:pt>
              <c:pt idx="278">
                <c:v>0.23873603092484699</c:v>
              </c:pt>
              <c:pt idx="279">
                <c:v>0.242878647307916</c:v>
              </c:pt>
              <c:pt idx="280">
                <c:v>0.24706030717734401</c:v>
              </c:pt>
              <c:pt idx="281">
                <c:v>0.25128109073184401</c:v>
              </c:pt>
              <c:pt idx="282">
                <c:v>0.25554107818777599</c:v>
              </c:pt>
              <c:pt idx="283">
                <c:v>0.259840349137133</c:v>
              </c:pt>
              <c:pt idx="284">
                <c:v>0.26417900673694</c:v>
              </c:pt>
              <c:pt idx="285">
                <c:v>0.26855708593918598</c:v>
              </c:pt>
              <c:pt idx="286">
                <c:v>0.27297468592194202</c:v>
              </c:pt>
              <c:pt idx="287">
                <c:v>0.27743188527359097</c:v>
              </c:pt>
              <c:pt idx="288">
                <c:v>0.28192876222868701</c:v>
              </c:pt>
              <c:pt idx="289">
                <c:v>0.28646539474921201</c:v>
              </c:pt>
              <c:pt idx="290">
                <c:v>0.29104186050088998</c:v>
              </c:pt>
              <c:pt idx="291">
                <c:v>0.29565823708731997</c:v>
              </c:pt>
              <c:pt idx="292">
                <c:v>0.30031460174580898</c:v>
              </c:pt>
              <c:pt idx="293">
                <c:v>0.305011031353428</c:v>
              </c:pt>
              <c:pt idx="294">
                <c:v>0.30974760293744702</c:v>
              </c:pt>
              <c:pt idx="295">
                <c:v>0.31452439846837199</c:v>
              </c:pt>
              <c:pt idx="296">
                <c:v>0.319341482560558</c:v>
              </c:pt>
              <c:pt idx="297">
                <c:v>0.32419893761699797</c:v>
              </c:pt>
              <c:pt idx="298">
                <c:v>0.32909683962277197</c:v>
              </c:pt>
              <c:pt idx="299">
                <c:v>0.33403526605408401</c:v>
              </c:pt>
              <c:pt idx="300">
                <c:v>0.33901428913371101</c:v>
              </c:pt>
              <c:pt idx="301">
                <c:v>0.34403398601694102</c:v>
              </c:pt>
              <c:pt idx="302">
                <c:v>0.34909443214673103</c:v>
              </c:pt>
              <c:pt idx="303">
                <c:v>0.35419570690635999</c:v>
              </c:pt>
              <c:pt idx="304">
                <c:v>0.35933787714545101</c:v>
              </c:pt>
              <c:pt idx="305">
                <c:v>0.36452102186819801</c:v>
              </c:pt>
              <c:pt idx="306">
                <c:v>0.369745215883164</c:v>
              </c:pt>
              <c:pt idx="307">
                <c:v>0.37501053388778899</c:v>
              </c:pt>
              <c:pt idx="308">
                <c:v>0.38031705069740501</c:v>
              </c:pt>
              <c:pt idx="309">
                <c:v>0.385664840708972</c:v>
              </c:pt>
              <c:pt idx="310">
                <c:v>0.39105398381530099</c:v>
              </c:pt>
              <c:pt idx="311">
                <c:v>0.39648454347645201</c:v>
              </c:pt>
              <c:pt idx="312">
                <c:v>0.40195659960388702</c:v>
              </c:pt>
              <c:pt idx="313">
                <c:v>0.40747022655007897</c:v>
              </c:pt>
              <c:pt idx="314">
                <c:v>0.41302551990862701</c:v>
              </c:pt>
              <c:pt idx="315">
                <c:v>0.41862251334620698</c:v>
              </c:pt>
              <c:pt idx="316">
                <c:v>0.42426130026693298</c:v>
              </c:pt>
              <c:pt idx="317">
                <c:v>0.42994195511447703</c:v>
              </c:pt>
              <c:pt idx="318">
                <c:v>0.43566455187179198</c:v>
              </c:pt>
              <c:pt idx="319">
                <c:v>0.44142916476740601</c:v>
              </c:pt>
              <c:pt idx="320">
                <c:v>0.44723582939796003</c:v>
              </c:pt>
              <c:pt idx="321">
                <c:v>0.453084697155341</c:v>
              </c:pt>
              <c:pt idx="322">
                <c:v>0.45897580387446901</c:v>
              </c:pt>
              <c:pt idx="323">
                <c:v>0.46490922356550302</c:v>
              </c:pt>
              <c:pt idx="324">
                <c:v>0.47088489856186</c:v>
              </c:pt>
              <c:pt idx="325">
                <c:v>0.47690317021220502</c:v>
              </c:pt>
              <c:pt idx="326">
                <c:v>0.48296410550310098</c:v>
              </c:pt>
              <c:pt idx="327">
                <c:v>0.48906744237208399</c:v>
              </c:pt>
              <c:pt idx="328">
                <c:v>0.49521354457525701</c:v>
              </c:pt>
              <c:pt idx="329">
                <c:v>0.50140240702316596</c:v>
              </c:pt>
              <c:pt idx="330">
                <c:v>0.50763410450339497</c:v>
              </c:pt>
              <c:pt idx="331">
                <c:v>0.51390871185558096</c:v>
              </c:pt>
              <c:pt idx="332">
                <c:v>0.52022630383205004</c:v>
              </c:pt>
              <c:pt idx="333">
                <c:v>0.52658695632517505</c:v>
              </c:pt>
              <c:pt idx="334">
                <c:v>0.53299074400426105</c:v>
              </c:pt>
              <c:pt idx="335">
                <c:v>0.53943774209353301</c:v>
              </c:pt>
              <c:pt idx="336">
                <c:v>0.54592802648705996</c:v>
              </c:pt>
              <c:pt idx="337">
                <c:v>0.55246166663553697</c:v>
              </c:pt>
              <c:pt idx="338">
                <c:v>0.55903875072728204</c:v>
              </c:pt>
              <c:pt idx="339">
                <c:v>0.56565934879804602</c:v>
              </c:pt>
              <c:pt idx="340">
                <c:v>0.57232361138904297</c:v>
              </c:pt>
              <c:pt idx="341">
                <c:v>0.57903146581043796</c:v>
              </c:pt>
              <c:pt idx="342">
                <c:v>0.58578306334535901</c:v>
              </c:pt>
              <c:pt idx="343">
                <c:v>0.59257848101702904</c:v>
              </c:pt>
              <c:pt idx="344">
                <c:v>0.59941779617957702</c:v>
              </c:pt>
              <c:pt idx="345">
                <c:v>0.60630108516742198</c:v>
              </c:pt>
              <c:pt idx="346">
                <c:v>0.61322842584098602</c:v>
              </c:pt>
              <c:pt idx="347">
                <c:v>0.62019980476675296</c:v>
              </c:pt>
              <c:pt idx="348">
                <c:v>0.62721540033300804</c:v>
              </c:pt>
              <c:pt idx="349">
                <c:v>0.63427542285399396</c:v>
              </c:pt>
              <c:pt idx="350">
                <c:v>0.64137966780130296</c:v>
              </c:pt>
              <c:pt idx="351">
                <c:v>0.64852849509280897</c:v>
              </c:pt>
              <c:pt idx="352">
                <c:v>0.65572170409586805</c:v>
              </c:pt>
              <c:pt idx="353">
                <c:v>0.66295965236117205</c:v>
              </c:pt>
              <c:pt idx="354">
                <c:v>0.67024214279373895</c:v>
              </c:pt>
              <c:pt idx="355">
                <c:v>0.67756952988682395</c:v>
              </c:pt>
              <c:pt idx="356">
                <c:v>0.684941621190711</c:v>
              </c:pt>
              <c:pt idx="357">
                <c:v>0.692359051090499</c:v>
              </c:pt>
              <c:pt idx="358">
                <c:v>0.69982108562438305</c:v>
              </c:pt>
              <c:pt idx="359">
                <c:v>0.707328336873148</c:v>
              </c:pt>
              <c:pt idx="360">
                <c:v>0.71488061998909902</c:v>
              </c:pt>
              <c:pt idx="361">
                <c:v>0.722478215381958</c:v>
              </c:pt>
              <c:pt idx="362">
                <c:v>0.73012113894569297</c:v>
              </c:pt>
              <c:pt idx="363">
                <c:v>0.73780947346145698</c:v>
              </c:pt>
              <c:pt idx="364">
                <c:v>0.74554330124655699</c:v>
              </c:pt>
              <c:pt idx="365">
                <c:v>0.75332270568499204</c:v>
              </c:pt>
              <c:pt idx="366">
                <c:v>0.76114661475251399</c:v>
              </c:pt>
              <c:pt idx="367">
                <c:v>0.76901737582109597</c:v>
              </c:pt>
              <c:pt idx="368">
                <c:v>0.77693521513825003</c:v>
              </c:pt>
              <c:pt idx="369">
                <c:v>0.78489776437120196</c:v>
              </c:pt>
              <c:pt idx="370">
                <c:v>0.79290631142748202</c:v>
              </c:pt>
              <c:pt idx="371">
                <c:v>0.80096094148393504</c:v>
              </c:pt>
              <c:pt idx="372">
                <c:v>0.80906174048564505</c:v>
              </c:pt>
              <c:pt idx="373">
                <c:v>0.81720879428042803</c:v>
              </c:pt>
              <c:pt idx="374">
                <c:v>0.82540224977130305</c:v>
              </c:pt>
              <c:pt idx="375">
                <c:v>0.83364207349783703</c:v>
              </c:pt>
              <c:pt idx="376">
                <c:v>0.84192841324852397</c:v>
              </c:pt>
              <c:pt idx="377">
                <c:v>0.85026135669753</c:v>
              </c:pt>
              <c:pt idx="378">
                <c:v>0.85864099229323299</c:v>
              </c:pt>
              <c:pt idx="379">
                <c:v>0.86706740852188502</c:v>
              </c:pt>
              <c:pt idx="380">
                <c:v>0.87554069465048301</c:v>
              </c:pt>
              <c:pt idx="381">
                <c:v>0.88406093996941704</c:v>
              </c:pt>
              <c:pt idx="382">
                <c:v>0.89262825925734202</c:v>
              </c:pt>
              <c:pt idx="383">
                <c:v>0.90124269397388901</c:v>
              </c:pt>
              <c:pt idx="384">
                <c:v>0.90990427779387795</c:v>
              </c:pt>
              <c:pt idx="385">
                <c:v>0.91861326302045898</c:v>
              </c:pt>
              <c:pt idx="386">
                <c:v>0.92736955523397502</c:v>
              </c:pt>
              <c:pt idx="387">
                <c:v>0.93617345811507602</c:v>
              </c:pt>
              <c:pt idx="388">
                <c:v>0.94502495958774002</c:v>
              </c:pt>
              <c:pt idx="389">
                <c:v>0.95392372776118295</c:v>
              </c:pt>
              <c:pt idx="390">
                <c:v>0.962870798497519</c:v>
              </c:pt>
              <c:pt idx="391">
                <c:v>0.97186575809276299</c:v>
              </c:pt>
              <c:pt idx="392">
                <c:v>0.98090860028089899</c:v>
              </c:pt>
              <c:pt idx="393">
                <c:v>0.98999941368670197</c:v>
              </c:pt>
              <c:pt idx="394">
                <c:v>0.99913878730609695</c:v>
              </c:pt>
              <c:pt idx="395">
                <c:v>1.00832621748203</c:v>
              </c:pt>
              <c:pt idx="396">
                <c:v>1.01756190222308</c:v>
              </c:pt>
              <c:pt idx="397">
                <c:v>1.0268460409581599</c:v>
              </c:pt>
              <c:pt idx="398">
                <c:v>1.03617873177058</c:v>
              </c:pt>
              <c:pt idx="399">
                <c:v>1.04556007227701</c:v>
              </c:pt>
              <c:pt idx="400">
                <c:v>1.0549901612588499</c:v>
              </c:pt>
              <c:pt idx="401">
                <c:v>1.06446909744411</c:v>
              </c:pt>
              <c:pt idx="402">
                <c:v>1.0739969808693699</c:v>
              </c:pt>
              <c:pt idx="403">
                <c:v>1.08357391130722</c:v>
              </c:pt>
              <c:pt idx="404">
                <c:v>1.0931999894114299</c:v>
              </c:pt>
              <c:pt idx="405">
                <c:v>1.10287531601721</c:v>
              </c:pt>
              <c:pt idx="406">
                <c:v>1.11259999318522</c:v>
              </c:pt>
              <c:pt idx="407">
                <c:v>1.1223741227397801</c:v>
              </c:pt>
              <c:pt idx="408">
                <c:v>1.13219780763325</c:v>
              </c:pt>
              <c:pt idx="409">
                <c:v>1.14207115087154</c:v>
              </c:pt>
              <c:pt idx="410">
                <c:v>1.15199425632096</c:v>
              </c:pt>
              <c:pt idx="411">
                <c:v>1.16196722849356</c:v>
              </c:pt>
              <c:pt idx="412">
                <c:v>1.17199017206289</c:v>
              </c:pt>
              <c:pt idx="413">
                <c:v>1.1820631924865199</c:v>
              </c:pt>
              <c:pt idx="414">
                <c:v>1.1921863957744001</c:v>
              </c:pt>
              <c:pt idx="415">
                <c:v>1.20235988862501</c:v>
              </c:pt>
              <c:pt idx="416">
                <c:v>1.2125836664137699</c:v>
              </c:pt>
              <c:pt idx="417">
                <c:v>1.2228580449909301</c:v>
              </c:pt>
              <c:pt idx="418">
                <c:v>1.23318303921062</c:v>
              </c:pt>
              <c:pt idx="419">
                <c:v>1.2435587716607801</c:v>
              </c:pt>
              <c:pt idx="420">
                <c:v>1.2539854482741599</c:v>
              </c:pt>
              <c:pt idx="421">
                <c:v>1.2644629539307499</c:v>
              </c:pt>
              <c:pt idx="422">
                <c:v>1.27499151211333</c:v>
              </c:pt>
              <c:pt idx="423">
                <c:v>1.28557123374003</c:v>
              </c:pt>
              <c:pt idx="424">
                <c:v>1.29620223128095</c:v>
              </c:pt>
              <c:pt idx="425">
                <c:v>1.3068846173795801</c:v>
              </c:pt>
              <c:pt idx="426">
                <c:v>1.31761949559864</c:v>
              </c:pt>
              <c:pt idx="427">
                <c:v>1.3284040090178699</c:v>
              </c:pt>
              <c:pt idx="428">
                <c:v>1.33924131522339</c:v>
              </c:pt>
              <c:pt idx="429">
                <c:v>1.3501303413255099</c:v>
              </c:pt>
              <c:pt idx="430">
                <c:v>1.3610713799423</c:v>
              </c:pt>
              <c:pt idx="431">
                <c:v>1.3720644976209799</c:v>
              </c:pt>
              <c:pt idx="432">
                <c:v>1.3831098120541101</c:v>
              </c:pt>
              <c:pt idx="433">
                <c:v>1.3942074415661601</c:v>
              </c:pt>
              <c:pt idx="434">
                <c:v>1.40535758945711</c:v>
              </c:pt>
              <c:pt idx="435">
                <c:v>1.416560213643</c:v>
              </c:pt>
              <c:pt idx="436">
                <c:v>1.42781551311705</c:v>
              </c:pt>
              <c:pt idx="437">
                <c:v>1.4391236096348401</c:v>
              </c:pt>
              <c:pt idx="438">
                <c:v>1.4504846257116299</c:v>
              </c:pt>
              <c:pt idx="439">
                <c:v>1.46189868498164</c:v>
              </c:pt>
              <c:pt idx="440">
                <c:v>1.4733691021858899</c:v>
              </c:pt>
              <c:pt idx="441">
                <c:v>1.4848863436031601</c:v>
              </c:pt>
              <c:pt idx="442">
                <c:v>1.4964602858880101</c:v>
              </c:pt>
              <c:pt idx="443">
                <c:v>1.50808777472787</c:v>
              </c:pt>
              <c:pt idx="444">
                <c:v>1.51976893902023</c:v>
              </c:pt>
              <c:pt idx="445">
                <c:v>1.53150390757759</c:v>
              </c:pt>
              <c:pt idx="446">
                <c:v>1.5432928111587101</c:v>
              </c:pt>
              <c:pt idx="447">
                <c:v>1.55513578151385</c:v>
              </c:pt>
              <c:pt idx="448">
                <c:v>1.56703300435976</c:v>
              </c:pt>
              <c:pt idx="449">
                <c:v>1.5789845005546901</c:v>
              </c:pt>
              <c:pt idx="450">
                <c:v>1.5909904648455899</c:v>
              </c:pt>
              <c:pt idx="451">
                <c:v>1.6030510334313799</c:v>
              </c:pt>
              <c:pt idx="452">
                <c:v>1.61516634419044</c:v>
              </c:pt>
              <c:pt idx="453">
                <c:v>1.62733653583011</c:v>
              </c:pt>
              <c:pt idx="454">
                <c:v>1.63958337981797</c:v>
              </c:pt>
              <c:pt idx="455">
                <c:v>1.65184212482347</c:v>
              </c:pt>
              <c:pt idx="456">
                <c:v>1.66417783280961</c:v>
              </c:pt>
              <c:pt idx="457">
                <c:v>1.67656896569113</c:v>
              </c:pt>
              <c:pt idx="458">
                <c:v>1.6890156954895399</c:v>
              </c:pt>
              <c:pt idx="459">
                <c:v>1.7015181696750099</c:v>
              </c:pt>
              <c:pt idx="460">
                <c:v>1.7140765373681199</c:v>
              </c:pt>
              <c:pt idx="461">
                <c:v>1.72669094938471</c:v>
              </c:pt>
              <c:pt idx="462">
                <c:v>1.73936137017911</c:v>
              </c:pt>
              <c:pt idx="463">
                <c:v>1.75208832339836</c:v>
              </c:pt>
              <c:pt idx="464">
                <c:v>1.7648717980375901</c:v>
              </c:pt>
              <c:pt idx="465">
                <c:v>1.7777119372245</c:v>
              </c:pt>
              <c:pt idx="466">
                <c:v>1.7906088997488501</c:v>
              </c:pt>
              <c:pt idx="467">
                <c:v>1.8035626752176199</c:v>
              </c:pt>
              <c:pt idx="468">
                <c:v>1.8165737573223799</c:v>
              </c:pt>
              <c:pt idx="469">
                <c:v>1.8296421495282</c:v>
              </c:pt>
              <c:pt idx="470">
                <c:v>1.8427670640499501</c:v>
              </c:pt>
              <c:pt idx="471">
                <c:v>1.8559505829802501</c:v>
              </c:pt>
              <c:pt idx="472">
                <c:v>1.86919296616574</c:v>
              </c:pt>
              <c:pt idx="473">
                <c:v>1.8824922773536099</c:v>
              </c:pt>
              <c:pt idx="474">
                <c:v>1.8958497465594799</c:v>
              </c:pt>
              <c:pt idx="475">
                <c:v>1.90926571491598</c:v>
              </c:pt>
              <c:pt idx="476">
                <c:v>1.92273992650591</c:v>
              </c:pt>
              <c:pt idx="477">
                <c:v>1.93627292464428</c:v>
              </c:pt>
              <c:pt idx="478">
                <c:v>1.94986462519842</c:v>
              </c:pt>
              <c:pt idx="479">
                <c:v>1.9635155273061899</c:v>
              </c:pt>
              <c:pt idx="480">
                <c:v>1.9772257422150601</c:v>
              </c:pt>
              <c:pt idx="481">
                <c:v>1.99099529539874</c:v>
              </c:pt>
              <c:pt idx="482">
                <c:v>2.0048244757118501</c:v>
              </c:pt>
              <c:pt idx="483">
                <c:v>2.0187134239484199</c:v>
              </c:pt>
              <c:pt idx="484">
                <c:v>2.0326623750524799</c:v>
              </c:pt>
              <c:pt idx="485">
                <c:v>2.0466726503311499</c:v>
              </c:pt>
              <c:pt idx="486">
                <c:v>2.0607411577855301</c:v>
              </c:pt>
              <c:pt idx="487">
                <c:v>2.0748711638673001</c:v>
              </c:pt>
              <c:pt idx="488">
                <c:v>2.08906193956118</c:v>
              </c:pt>
              <c:pt idx="489">
                <c:v>2.1033136403966499</c:v>
              </c:pt>
              <c:pt idx="490">
                <c:v>2.1176265002567298</c:v>
              </c:pt>
              <c:pt idx="491">
                <c:v>2.1320006801818101</c:v>
              </c:pt>
              <c:pt idx="492">
                <c:v>2.1464364138430101</c:v>
              </c:pt>
              <c:pt idx="493">
                <c:v>2.1609338660233099</c:v>
              </c:pt>
              <c:pt idx="494">
                <c:v>2.17549326067404</c:v>
              </c:pt>
              <c:pt idx="495">
                <c:v>2.1901147301952602</c:v>
              </c:pt>
              <c:pt idx="496">
                <c:v>2.20479859362172</c:v>
              </c:pt>
              <c:pt idx="497">
                <c:v>2.21954499370747</c:v>
              </c:pt>
              <c:pt idx="498">
                <c:v>2.2343541304816399</c:v>
              </c:pt>
              <c:pt idx="499">
                <c:v>2.24922620598874</c:v>
              </c:pt>
              <c:pt idx="500">
                <c:v>2.2641614210055501</c:v>
              </c:pt>
              <c:pt idx="501">
                <c:v>2.2791599779214602</c:v>
              </c:pt>
              <c:pt idx="502">
                <c:v>2.2942220774244402</c:v>
              </c:pt>
              <c:pt idx="503">
                <c:v>2.30934792171043</c:v>
              </c:pt>
              <c:pt idx="504">
                <c:v>2.3245377109586101</c:v>
              </c:pt>
              <c:pt idx="505">
                <c:v>2.3397916466002902</c:v>
              </c:pt>
              <c:pt idx="506">
                <c:v>2.3551099307666101</c:v>
              </c:pt>
              <c:pt idx="507">
                <c:v>2.37049281806051</c:v>
              </c:pt>
              <c:pt idx="508">
                <c:v>2.3859403911655099</c:v>
              </c:pt>
              <c:pt idx="509">
                <c:v>2.4014529079500799</c:v>
              </c:pt>
              <c:pt idx="510">
                <c:v>2.4170305792770899</c:v>
              </c:pt>
              <c:pt idx="511">
                <c:v>2.43267357839169</c:v>
              </c:pt>
              <c:pt idx="512">
                <c:v>2.4483821125471401</c:v>
              </c:pt>
              <c:pt idx="513">
                <c:v>2.4641562466300799</c:v>
              </c:pt>
              <c:pt idx="514">
                <c:v>2.47999643342142</c:v>
              </c:pt>
              <c:pt idx="515">
                <c:v>2.4959027391607398</c:v>
              </c:pt>
              <c:pt idx="516">
                <c:v>2.51187535617776</c:v>
              </c:pt>
              <c:pt idx="517">
                <c:v>2.5279144757708099</c:v>
              </c:pt>
              <c:pt idx="518">
                <c:v>2.5440202885837802</c:v>
              </c:pt>
              <c:pt idx="519">
                <c:v>2.5601929834406998</c:v>
              </c:pt>
              <c:pt idx="520">
                <c:v>2.57643274891897</c:v>
              </c:pt>
              <c:pt idx="521">
                <c:v>2.5927294338491498</c:v>
              </c:pt>
              <c:pt idx="522">
                <c:v>2.6091035584832301</c:v>
              </c:pt>
              <c:pt idx="523">
                <c:v>2.6255453235523198</c:v>
              </c:pt>
              <c:pt idx="524">
                <c:v>2.6420661458427301</c:v>
              </c:pt>
              <c:pt idx="525">
                <c:v>2.6586440494599102</c:v>
              </c:pt>
              <c:pt idx="526">
                <c:v>2.6752902567126098</c:v>
              </c:pt>
              <c:pt idx="527">
                <c:v>2.6920046973193199</c:v>
              </c:pt>
              <c:pt idx="528">
                <c:v>2.7087876783873899</c:v>
              </c:pt>
              <c:pt idx="529">
                <c:v>2.72563949835707</c:v>
              </c:pt>
              <c:pt idx="530">
                <c:v>2.74256010255607</c:v>
              </c:pt>
              <c:pt idx="531">
                <c:v>2.7595497867387202</c:v>
              </c:pt>
              <c:pt idx="532">
                <c:v>2.77660873035809</c:v>
              </c:pt>
              <c:pt idx="533">
                <c:v>2.7937371128477699</c:v>
              </c:pt>
              <c:pt idx="534">
                <c:v>2.8109351129447999</c:v>
              </c:pt>
              <c:pt idx="535">
                <c:v>2.8281888227985599</c:v>
              </c:pt>
              <c:pt idx="536">
                <c:v>2.84554068728242</c:v>
              </c:pt>
              <c:pt idx="537">
                <c:v>2.8629486228259302</c:v>
              </c:pt>
              <c:pt idx="538">
                <c:v>2.8804268984202599</c:v>
              </c:pt>
              <c:pt idx="539">
                <c:v>2.8979756970109798</c:v>
              </c:pt>
              <c:pt idx="540">
                <c:v>2.9155952019056199</c:v>
              </c:pt>
              <c:pt idx="541">
                <c:v>2.9332855974937</c:v>
              </c:pt>
              <c:pt idx="542">
                <c:v>2.9510470697447801</c:v>
              </c:pt>
              <c:pt idx="543">
                <c:v>2.9688798049213498</c:v>
              </c:pt>
              <c:pt idx="544">
                <c:v>2.9867838578938901</c:v>
              </c:pt>
              <c:pt idx="545">
                <c:v>3.0047596848557001</c:v>
              </c:pt>
              <c:pt idx="546">
                <c:v>3.0228073432645401</c:v>
              </c:pt>
              <c:pt idx="547">
                <c:v>3.0409270245028499</c:v>
              </c:pt>
              <c:pt idx="548">
                <c:v>3.0591189223992301</c:v>
              </c:pt>
              <c:pt idx="549">
                <c:v>3.07738323134777</c:v>
              </c:pt>
              <c:pt idx="550">
                <c:v>3.0957201472796001</c:v>
              </c:pt>
              <c:pt idx="551">
                <c:v>3.1141299995604599</c:v>
              </c:pt>
              <c:pt idx="552">
                <c:v>3.1326127223434899</c:v>
              </c:pt>
              <c:pt idx="553">
                <c:v>3.1511686490236901</c:v>
              </c:pt>
              <c:pt idx="554">
                <c:v>3.16979798228475</c:v>
              </c:pt>
              <c:pt idx="555">
                <c:v>3.1885008930721801</c:v>
              </c:pt>
              <c:pt idx="556">
                <c:v>3.2072776716774101</c:v>
              </c:pt>
              <c:pt idx="557">
                <c:v>3.2261284626394402</c:v>
              </c:pt>
              <c:pt idx="558">
                <c:v>3.2450534933228901</c:v>
              </c:pt>
              <c:pt idx="559">
                <c:v>3.2640529797282101</c:v>
              </c:pt>
              <c:pt idx="560">
                <c:v>3.2831271419027002</c:v>
              </c:pt>
              <c:pt idx="561">
                <c:v>3.3022762029964698</c:v>
              </c:pt>
              <c:pt idx="562">
                <c:v>3.3215003923956798</c:v>
              </c:pt>
              <c:pt idx="563">
                <c:v>3.3407998828610901</c:v>
              </c:pt>
              <c:pt idx="564">
                <c:v>3.3601750339690399</c:v>
              </c:pt>
              <c:pt idx="565">
                <c:v>3.3796265998918802</c:v>
              </c:pt>
              <c:pt idx="566">
                <c:v>3.3991531184538899</c:v>
              </c:pt>
              <c:pt idx="567">
                <c:v>3.4187565569782401</c:v>
              </c:pt>
              <c:pt idx="568">
                <c:v>3.4384403681426901</c:v>
              </c:pt>
              <c:pt idx="569">
                <c:v>3.4581935327790201</c:v>
              </c:pt>
              <c:pt idx="570">
                <c:v>3.4780275925539499</c:v>
              </c:pt>
              <c:pt idx="571">
                <c:v>3.4979390959424701</c:v>
              </c:pt>
              <c:pt idx="572">
                <c:v>3.5179283081047301</c:v>
              </c:pt>
              <c:pt idx="573">
                <c:v>3.53799550996919</c:v>
              </c:pt>
              <c:pt idx="574">
                <c:v>3.5581410011743499</c:v>
              </c:pt>
              <c:pt idx="575">
                <c:v>3.57836516042306</c:v>
              </c:pt>
              <c:pt idx="576">
                <c:v>3.5986680932837798</c:v>
              </c:pt>
              <c:pt idx="577">
                <c:v>3.6190501417395202</c:v>
              </c:pt>
              <c:pt idx="578">
                <c:v>3.6395117407412299</c:v>
              </c:pt>
              <c:pt idx="579">
                <c:v>3.6600531181801501</c:v>
              </c:pt>
              <c:pt idx="580">
                <c:v>3.6806745775526601</c:v>
              </c:pt>
              <c:pt idx="581">
                <c:v>3.70137642254817</c:v>
              </c:pt>
              <c:pt idx="582">
                <c:v>3.72215895708083</c:v>
              </c:pt>
              <c:pt idx="583">
                <c:v>3.74302248457029</c:v>
              </c:pt>
              <c:pt idx="584">
                <c:v>3.7639673069558199</c:v>
              </c:pt>
              <c:pt idx="585">
                <c:v>3.7849937254522001</c:v>
              </c:pt>
              <c:pt idx="586">
                <c:v>3.80610204027818</c:v>
              </c:pt>
              <c:pt idx="587">
                <c:v>3.8272925498852</c:v>
              </c:pt>
              <c:pt idx="588">
                <c:v>3.8485655521870998</c:v>
              </c:pt>
              <c:pt idx="589">
                <c:v>3.8699213454090802</c:v>
              </c:pt>
              <c:pt idx="590">
                <c:v>3.8913602295648002</c:v>
              </c:pt>
              <c:pt idx="591">
                <c:v>3.91288251025173</c:v>
              </c:pt>
              <c:pt idx="592">
                <c:v>3.9344885010969199</c:v>
              </c:pt>
              <c:pt idx="593">
                <c:v>3.9561785288409701</c:v>
              </c:pt>
              <c:pt idx="594">
                <c:v>3.9779529187909</c:v>
              </c:pt>
              <c:pt idx="595">
                <c:v>3.9998120898101099</c:v>
              </c:pt>
              <c:pt idx="596">
                <c:v>4.0217565089486298</c:v>
              </c:pt>
              <c:pt idx="597">
                <c:v>4.0437867562747503</c:v>
              </c:pt>
              <c:pt idx="598">
                <c:v>4.0659035006916797</c:v>
              </c:pt>
            </c:numLit>
          </c:yVal>
          <c:smooth val="1"/>
        </c:ser>
        <c:ser>
          <c:idx val="0"/>
          <c:order val="3"/>
          <c:tx>
            <c:v>usual0</c:v>
          </c:tx>
          <c:spPr>
            <a:ln w="19050">
              <a:solidFill>
                <a:schemeClr val="tx1"/>
              </a:solidFill>
            </a:ln>
          </c:spPr>
          <c:marker>
            <c:symbol val="none"/>
          </c:marker>
          <c:xVal>
            <c:numLit>
              <c:formatCode>General</c:formatCode>
              <c:ptCount val="32000"/>
              <c:pt idx="0">
                <c:v>0.35099999999999998</c:v>
              </c:pt>
              <c:pt idx="1">
                <c:v>0.35199999999999898</c:v>
              </c:pt>
              <c:pt idx="2">
                <c:v>0.35299999999999898</c:v>
              </c:pt>
              <c:pt idx="3">
                <c:v>0.35399999999999998</c:v>
              </c:pt>
              <c:pt idx="4">
                <c:v>0.35499999999999898</c:v>
              </c:pt>
              <c:pt idx="5">
                <c:v>0.35599999999999898</c:v>
              </c:pt>
              <c:pt idx="6">
                <c:v>0.35699999999999898</c:v>
              </c:pt>
              <c:pt idx="7">
                <c:v>0.35799999999999998</c:v>
              </c:pt>
              <c:pt idx="8">
                <c:v>0.35899999999999899</c:v>
              </c:pt>
              <c:pt idx="9">
                <c:v>0.35999999999999899</c:v>
              </c:pt>
              <c:pt idx="10">
                <c:v>0.36099999999999899</c:v>
              </c:pt>
              <c:pt idx="11">
                <c:v>0.36199999999999999</c:v>
              </c:pt>
              <c:pt idx="12">
                <c:v>0.36299999999999899</c:v>
              </c:pt>
              <c:pt idx="13">
                <c:v>0.36399999999999899</c:v>
              </c:pt>
              <c:pt idx="14">
                <c:v>0.36499999999999899</c:v>
              </c:pt>
              <c:pt idx="15">
                <c:v>0.36599999999999999</c:v>
              </c:pt>
              <c:pt idx="16">
                <c:v>0.36699999999999899</c:v>
              </c:pt>
              <c:pt idx="17">
                <c:v>0.36799999999999899</c:v>
              </c:pt>
              <c:pt idx="18">
                <c:v>0.368999999999999</c:v>
              </c:pt>
              <c:pt idx="19">
                <c:v>0.37</c:v>
              </c:pt>
              <c:pt idx="20">
                <c:v>0.370999999999999</c:v>
              </c:pt>
              <c:pt idx="21">
                <c:v>0.371999999999999</c:v>
              </c:pt>
              <c:pt idx="22">
                <c:v>0.372999999999999</c:v>
              </c:pt>
              <c:pt idx="23">
                <c:v>0.374</c:v>
              </c:pt>
              <c:pt idx="24">
                <c:v>0.375</c:v>
              </c:pt>
              <c:pt idx="25">
                <c:v>0.375999999999999</c:v>
              </c:pt>
              <c:pt idx="26">
                <c:v>0.377</c:v>
              </c:pt>
              <c:pt idx="27">
                <c:v>0.378</c:v>
              </c:pt>
              <c:pt idx="28">
                <c:v>0.379</c:v>
              </c:pt>
              <c:pt idx="29">
                <c:v>0.37999999999999901</c:v>
              </c:pt>
              <c:pt idx="30">
                <c:v>0.38100000000000001</c:v>
              </c:pt>
              <c:pt idx="31">
                <c:v>0.38200000000000001</c:v>
              </c:pt>
              <c:pt idx="32">
                <c:v>0.38300000000000001</c:v>
              </c:pt>
              <c:pt idx="33">
                <c:v>0.38399999999999901</c:v>
              </c:pt>
              <c:pt idx="34">
                <c:v>0.38500000000000001</c:v>
              </c:pt>
              <c:pt idx="35">
                <c:v>0.38600000000000001</c:v>
              </c:pt>
              <c:pt idx="36">
                <c:v>0.38700000000000001</c:v>
              </c:pt>
              <c:pt idx="37">
                <c:v>0.38799999999999901</c:v>
              </c:pt>
              <c:pt idx="38">
                <c:v>0.38900000000000001</c:v>
              </c:pt>
              <c:pt idx="39">
                <c:v>0.39</c:v>
              </c:pt>
              <c:pt idx="40">
                <c:v>0.39100000000000001</c:v>
              </c:pt>
              <c:pt idx="41">
                <c:v>0.39199999999999902</c:v>
              </c:pt>
              <c:pt idx="42">
                <c:v>0.39300000000000002</c:v>
              </c:pt>
              <c:pt idx="43">
                <c:v>0.39400000000000002</c:v>
              </c:pt>
              <c:pt idx="44">
                <c:v>0.39500000000000002</c:v>
              </c:pt>
              <c:pt idx="45">
                <c:v>0.39599999999999902</c:v>
              </c:pt>
              <c:pt idx="46">
                <c:v>0.39700000000000002</c:v>
              </c:pt>
              <c:pt idx="47">
                <c:v>0.39800000000000002</c:v>
              </c:pt>
              <c:pt idx="48">
                <c:v>0.39900000000000002</c:v>
              </c:pt>
              <c:pt idx="49">
                <c:v>0.4</c:v>
              </c:pt>
              <c:pt idx="50">
                <c:v>0.40099999999999902</c:v>
              </c:pt>
              <c:pt idx="51">
                <c:v>0.40200000000000002</c:v>
              </c:pt>
              <c:pt idx="52">
                <c:v>0.40300000000000002</c:v>
              </c:pt>
              <c:pt idx="53">
                <c:v>0.40400000000000003</c:v>
              </c:pt>
              <c:pt idx="54">
                <c:v>0.40500000000000003</c:v>
              </c:pt>
              <c:pt idx="55">
                <c:v>0.40600000000000003</c:v>
              </c:pt>
              <c:pt idx="56">
                <c:v>0.40699999999999997</c:v>
              </c:pt>
              <c:pt idx="57">
                <c:v>0.40799999999999997</c:v>
              </c:pt>
              <c:pt idx="58">
                <c:v>0.40899999999999898</c:v>
              </c:pt>
              <c:pt idx="59">
                <c:v>0.41</c:v>
              </c:pt>
              <c:pt idx="60">
                <c:v>0.41099999999999998</c:v>
              </c:pt>
              <c:pt idx="61">
                <c:v>0.41199999999999998</c:v>
              </c:pt>
              <c:pt idx="62">
                <c:v>0.41299999999999998</c:v>
              </c:pt>
              <c:pt idx="63">
                <c:v>0.41399999999999998</c:v>
              </c:pt>
              <c:pt idx="64">
                <c:v>0.41499999999999998</c:v>
              </c:pt>
              <c:pt idx="65">
                <c:v>0.41599999999999998</c:v>
              </c:pt>
              <c:pt idx="66">
                <c:v>0.41699999999999898</c:v>
              </c:pt>
              <c:pt idx="67">
                <c:v>0.41799999999999898</c:v>
              </c:pt>
              <c:pt idx="68">
                <c:v>0.41899999999999898</c:v>
              </c:pt>
              <c:pt idx="69">
                <c:v>0.42</c:v>
              </c:pt>
              <c:pt idx="70">
                <c:v>0.42099999999999899</c:v>
              </c:pt>
              <c:pt idx="71">
                <c:v>0.42199999999999899</c:v>
              </c:pt>
              <c:pt idx="72">
                <c:v>0.42299999999999899</c:v>
              </c:pt>
              <c:pt idx="73">
                <c:v>0.42399999999999999</c:v>
              </c:pt>
              <c:pt idx="74">
                <c:v>0.42499999999999999</c:v>
              </c:pt>
              <c:pt idx="75">
                <c:v>0.42599999999999899</c:v>
              </c:pt>
              <c:pt idx="76">
                <c:v>0.42699999999999899</c:v>
              </c:pt>
              <c:pt idx="77">
                <c:v>0.42799999999999999</c:v>
              </c:pt>
              <c:pt idx="78">
                <c:v>0.42899999999999999</c:v>
              </c:pt>
              <c:pt idx="79">
                <c:v>0.42999999999999899</c:v>
              </c:pt>
              <c:pt idx="80">
                <c:v>0.430999999999999</c:v>
              </c:pt>
              <c:pt idx="81">
                <c:v>0.432</c:v>
              </c:pt>
              <c:pt idx="82">
                <c:v>0.433</c:v>
              </c:pt>
              <c:pt idx="83">
                <c:v>0.433999999999999</c:v>
              </c:pt>
              <c:pt idx="84">
                <c:v>0.434999999999999</c:v>
              </c:pt>
              <c:pt idx="85">
                <c:v>0.436</c:v>
              </c:pt>
              <c:pt idx="86">
                <c:v>0.437</c:v>
              </c:pt>
              <c:pt idx="87">
                <c:v>0.437999999999999</c:v>
              </c:pt>
              <c:pt idx="88">
                <c:v>0.438999999999999</c:v>
              </c:pt>
              <c:pt idx="89">
                <c:v>0.44</c:v>
              </c:pt>
              <c:pt idx="90">
                <c:v>0.441</c:v>
              </c:pt>
              <c:pt idx="91">
                <c:v>0.441999999999999</c:v>
              </c:pt>
              <c:pt idx="92">
                <c:v>0.44299999999999901</c:v>
              </c:pt>
              <c:pt idx="93">
                <c:v>0.44400000000000001</c:v>
              </c:pt>
              <c:pt idx="94">
                <c:v>0.44500000000000001</c:v>
              </c:pt>
              <c:pt idx="95">
                <c:v>0.44599999999999901</c:v>
              </c:pt>
              <c:pt idx="96">
                <c:v>0.44699999999999901</c:v>
              </c:pt>
              <c:pt idx="97">
                <c:v>0.44800000000000001</c:v>
              </c:pt>
              <c:pt idx="98">
                <c:v>0.44900000000000001</c:v>
              </c:pt>
              <c:pt idx="99">
                <c:v>0.45</c:v>
              </c:pt>
              <c:pt idx="100">
                <c:v>0.45099999999999901</c:v>
              </c:pt>
              <c:pt idx="101">
                <c:v>0.45200000000000001</c:v>
              </c:pt>
              <c:pt idx="102">
                <c:v>0.45300000000000001</c:v>
              </c:pt>
              <c:pt idx="103">
                <c:v>0.45400000000000001</c:v>
              </c:pt>
              <c:pt idx="104">
                <c:v>0.45499999999999902</c:v>
              </c:pt>
              <c:pt idx="105">
                <c:v>0.45600000000000002</c:v>
              </c:pt>
              <c:pt idx="106">
                <c:v>0.45700000000000002</c:v>
              </c:pt>
              <c:pt idx="107">
                <c:v>0.45800000000000002</c:v>
              </c:pt>
              <c:pt idx="108">
                <c:v>0.45899999999999902</c:v>
              </c:pt>
              <c:pt idx="109">
                <c:v>0.46</c:v>
              </c:pt>
              <c:pt idx="110">
                <c:v>0.46100000000000002</c:v>
              </c:pt>
              <c:pt idx="111">
                <c:v>0.46200000000000002</c:v>
              </c:pt>
              <c:pt idx="112">
                <c:v>0.46299999999999902</c:v>
              </c:pt>
              <c:pt idx="113">
                <c:v>0.46400000000000002</c:v>
              </c:pt>
              <c:pt idx="114">
                <c:v>0.46500000000000002</c:v>
              </c:pt>
              <c:pt idx="115">
                <c:v>0.46600000000000003</c:v>
              </c:pt>
              <c:pt idx="116">
                <c:v>0.46699999999999903</c:v>
              </c:pt>
              <c:pt idx="117">
                <c:v>0.46800000000000003</c:v>
              </c:pt>
              <c:pt idx="118">
                <c:v>0.46899999999999997</c:v>
              </c:pt>
              <c:pt idx="119">
                <c:v>0.47</c:v>
              </c:pt>
              <c:pt idx="120">
                <c:v>0.47099999999999898</c:v>
              </c:pt>
              <c:pt idx="121">
                <c:v>0.47199999999999998</c:v>
              </c:pt>
              <c:pt idx="122">
                <c:v>0.47299999999999998</c:v>
              </c:pt>
              <c:pt idx="123">
                <c:v>0.47399999999999998</c:v>
              </c:pt>
              <c:pt idx="124">
                <c:v>0.47499999999999998</c:v>
              </c:pt>
              <c:pt idx="125">
                <c:v>0.47599999999999998</c:v>
              </c:pt>
              <c:pt idx="126">
                <c:v>0.47699999999999998</c:v>
              </c:pt>
              <c:pt idx="127">
                <c:v>0.47799999999999998</c:v>
              </c:pt>
              <c:pt idx="128">
                <c:v>0.47899999999999998</c:v>
              </c:pt>
              <c:pt idx="129">
                <c:v>0.47999999999999898</c:v>
              </c:pt>
              <c:pt idx="130">
                <c:v>0.48099999999999898</c:v>
              </c:pt>
              <c:pt idx="131">
                <c:v>0.48199999999999998</c:v>
              </c:pt>
              <c:pt idx="132">
                <c:v>0.48299999999999998</c:v>
              </c:pt>
              <c:pt idx="133">
                <c:v>0.48399999999999899</c:v>
              </c:pt>
              <c:pt idx="134">
                <c:v>0.48499999999999899</c:v>
              </c:pt>
              <c:pt idx="135">
                <c:v>0.48599999999999899</c:v>
              </c:pt>
              <c:pt idx="136">
                <c:v>0.48699999999999999</c:v>
              </c:pt>
              <c:pt idx="137">
                <c:v>0.48799999999999899</c:v>
              </c:pt>
              <c:pt idx="138">
                <c:v>0.48899999999999899</c:v>
              </c:pt>
              <c:pt idx="139">
                <c:v>0.49</c:v>
              </c:pt>
              <c:pt idx="140">
                <c:v>0.49099999999999999</c:v>
              </c:pt>
              <c:pt idx="141">
                <c:v>0.49199999999999899</c:v>
              </c:pt>
              <c:pt idx="142">
                <c:v>0.49299999999999899</c:v>
              </c:pt>
              <c:pt idx="143">
                <c:v>0.493999999999999</c:v>
              </c:pt>
              <c:pt idx="144">
                <c:v>0.495</c:v>
              </c:pt>
              <c:pt idx="145">
                <c:v>0.495999999999999</c:v>
              </c:pt>
              <c:pt idx="146">
                <c:v>0.496999999999999</c:v>
              </c:pt>
              <c:pt idx="147">
                <c:v>0.498</c:v>
              </c:pt>
              <c:pt idx="148">
                <c:v>0.499</c:v>
              </c:pt>
              <c:pt idx="149">
                <c:v>0.5</c:v>
              </c:pt>
              <c:pt idx="150">
                <c:v>0.500999999999999</c:v>
              </c:pt>
              <c:pt idx="151">
                <c:v>0.501999999999999</c:v>
              </c:pt>
              <c:pt idx="152">
                <c:v>0.503</c:v>
              </c:pt>
              <c:pt idx="153">
                <c:v>0.504</c:v>
              </c:pt>
              <c:pt idx="154">
                <c:v>0.50499999999999901</c:v>
              </c:pt>
              <c:pt idx="155">
                <c:v>0.50600000000000001</c:v>
              </c:pt>
              <c:pt idx="156">
                <c:v>0.50700000000000001</c:v>
              </c:pt>
              <c:pt idx="157">
                <c:v>0.50800000000000001</c:v>
              </c:pt>
              <c:pt idx="158">
                <c:v>0.50899999999999901</c:v>
              </c:pt>
              <c:pt idx="159">
                <c:v>0.50999999999999901</c:v>
              </c:pt>
              <c:pt idx="160">
                <c:v>0.51100000000000001</c:v>
              </c:pt>
              <c:pt idx="161">
                <c:v>0.51200000000000001</c:v>
              </c:pt>
              <c:pt idx="162">
                <c:v>0.51299999999999901</c:v>
              </c:pt>
              <c:pt idx="163">
                <c:v>0.51400000000000001</c:v>
              </c:pt>
              <c:pt idx="164">
                <c:v>0.51500000000000001</c:v>
              </c:pt>
              <c:pt idx="165">
                <c:v>0.51600000000000001</c:v>
              </c:pt>
              <c:pt idx="166">
                <c:v>0.51699999999999902</c:v>
              </c:pt>
              <c:pt idx="167">
                <c:v>0.51799999999999902</c:v>
              </c:pt>
              <c:pt idx="168">
                <c:v>0.51900000000000002</c:v>
              </c:pt>
              <c:pt idx="169">
                <c:v>0.52</c:v>
              </c:pt>
              <c:pt idx="170">
                <c:v>0.52099999999999902</c:v>
              </c:pt>
              <c:pt idx="171">
                <c:v>0.52200000000000002</c:v>
              </c:pt>
              <c:pt idx="172">
                <c:v>0.52300000000000002</c:v>
              </c:pt>
              <c:pt idx="173">
                <c:v>0.52400000000000002</c:v>
              </c:pt>
              <c:pt idx="174">
                <c:v>0.52500000000000002</c:v>
              </c:pt>
              <c:pt idx="175">
                <c:v>0.52599999999999902</c:v>
              </c:pt>
              <c:pt idx="176">
                <c:v>0.52700000000000002</c:v>
              </c:pt>
              <c:pt idx="177">
                <c:v>0.52800000000000002</c:v>
              </c:pt>
              <c:pt idx="178">
                <c:v>0.52900000000000003</c:v>
              </c:pt>
              <c:pt idx="179">
                <c:v>0.53</c:v>
              </c:pt>
              <c:pt idx="180">
                <c:v>0.53100000000000003</c:v>
              </c:pt>
              <c:pt idx="181">
                <c:v>0.53200000000000003</c:v>
              </c:pt>
              <c:pt idx="182">
                <c:v>0.53300000000000003</c:v>
              </c:pt>
              <c:pt idx="183">
                <c:v>0.53399999999999903</c:v>
              </c:pt>
              <c:pt idx="184">
                <c:v>0.53500000000000003</c:v>
              </c:pt>
              <c:pt idx="185">
                <c:v>0.53600000000000003</c:v>
              </c:pt>
              <c:pt idx="186">
                <c:v>0.53700000000000003</c:v>
              </c:pt>
              <c:pt idx="187">
                <c:v>0.53800000000000003</c:v>
              </c:pt>
              <c:pt idx="188">
                <c:v>0.53900000000000003</c:v>
              </c:pt>
              <c:pt idx="189">
                <c:v>0.54</c:v>
              </c:pt>
              <c:pt idx="190">
                <c:v>0.54100000000000004</c:v>
              </c:pt>
              <c:pt idx="191">
                <c:v>0.54199999999999904</c:v>
              </c:pt>
              <c:pt idx="192">
                <c:v>0.54300000000000004</c:v>
              </c:pt>
              <c:pt idx="193">
                <c:v>0.54400000000000004</c:v>
              </c:pt>
              <c:pt idx="194">
                <c:v>0.54500000000000004</c:v>
              </c:pt>
              <c:pt idx="195">
                <c:v>0.54600000000000004</c:v>
              </c:pt>
              <c:pt idx="196">
                <c:v>0.54700000000000004</c:v>
              </c:pt>
              <c:pt idx="197">
                <c:v>0.54800000000000004</c:v>
              </c:pt>
              <c:pt idx="198">
                <c:v>0.54900000000000004</c:v>
              </c:pt>
              <c:pt idx="199">
                <c:v>0.55000000000000004</c:v>
              </c:pt>
              <c:pt idx="200">
                <c:v>0.55100000000000005</c:v>
              </c:pt>
              <c:pt idx="201">
                <c:v>0.55200000000000005</c:v>
              </c:pt>
              <c:pt idx="202">
                <c:v>0.55300000000000005</c:v>
              </c:pt>
              <c:pt idx="203">
                <c:v>0.55400000000000005</c:v>
              </c:pt>
              <c:pt idx="204">
                <c:v>0.55500000000000005</c:v>
              </c:pt>
              <c:pt idx="205">
                <c:v>0.55600000000000005</c:v>
              </c:pt>
              <c:pt idx="206">
                <c:v>0.55700000000000005</c:v>
              </c:pt>
              <c:pt idx="207">
                <c:v>0.55800000000000005</c:v>
              </c:pt>
              <c:pt idx="208">
                <c:v>0.55900000000000005</c:v>
              </c:pt>
              <c:pt idx="209">
                <c:v>0.56000000000000005</c:v>
              </c:pt>
              <c:pt idx="210">
                <c:v>0.56100000000000005</c:v>
              </c:pt>
              <c:pt idx="211">
                <c:v>0.56200000000000006</c:v>
              </c:pt>
              <c:pt idx="212">
                <c:v>0.56299999999999994</c:v>
              </c:pt>
              <c:pt idx="213">
                <c:v>0.56399999999999995</c:v>
              </c:pt>
              <c:pt idx="214">
                <c:v>0.56499999999999995</c:v>
              </c:pt>
              <c:pt idx="215">
                <c:v>0.56599999999999995</c:v>
              </c:pt>
              <c:pt idx="216">
                <c:v>0.56699999999999995</c:v>
              </c:pt>
              <c:pt idx="217">
                <c:v>0.56799999999999995</c:v>
              </c:pt>
              <c:pt idx="218">
                <c:v>0.56899999999999995</c:v>
              </c:pt>
              <c:pt idx="219">
                <c:v>0.56999999999999995</c:v>
              </c:pt>
              <c:pt idx="220">
                <c:v>0.57099999999999995</c:v>
              </c:pt>
              <c:pt idx="221">
                <c:v>0.57199999999999995</c:v>
              </c:pt>
              <c:pt idx="222">
                <c:v>0.57299999999999995</c:v>
              </c:pt>
              <c:pt idx="223">
                <c:v>0.57399999999999995</c:v>
              </c:pt>
              <c:pt idx="224">
                <c:v>0.57499999999999996</c:v>
              </c:pt>
              <c:pt idx="225">
                <c:v>0.57599999999999996</c:v>
              </c:pt>
              <c:pt idx="226">
                <c:v>0.57699999999999896</c:v>
              </c:pt>
              <c:pt idx="227">
                <c:v>0.57799999999999896</c:v>
              </c:pt>
              <c:pt idx="228">
                <c:v>0.57899999999999896</c:v>
              </c:pt>
              <c:pt idx="229">
                <c:v>0.57999999999999896</c:v>
              </c:pt>
              <c:pt idx="230">
                <c:v>0.58099999999999896</c:v>
              </c:pt>
              <c:pt idx="231">
                <c:v>0.58199999999999896</c:v>
              </c:pt>
              <c:pt idx="232">
                <c:v>0.58299999999999996</c:v>
              </c:pt>
              <c:pt idx="233">
                <c:v>0.58399999999999896</c:v>
              </c:pt>
              <c:pt idx="234">
                <c:v>0.58499999999999897</c:v>
              </c:pt>
              <c:pt idx="235">
                <c:v>0.58599999999999897</c:v>
              </c:pt>
              <c:pt idx="236">
                <c:v>0.58699999999999897</c:v>
              </c:pt>
              <c:pt idx="237">
                <c:v>0.58799999999999897</c:v>
              </c:pt>
              <c:pt idx="238">
                <c:v>0.58899999999999897</c:v>
              </c:pt>
              <c:pt idx="239">
                <c:v>0.58999999999999897</c:v>
              </c:pt>
              <c:pt idx="240">
                <c:v>0.59099999999999997</c:v>
              </c:pt>
              <c:pt idx="241">
                <c:v>0.59199999999999897</c:v>
              </c:pt>
              <c:pt idx="242">
                <c:v>0.59299999999999897</c:v>
              </c:pt>
              <c:pt idx="243">
                <c:v>0.59399999999999897</c:v>
              </c:pt>
              <c:pt idx="244">
                <c:v>0.59499999999999897</c:v>
              </c:pt>
              <c:pt idx="245">
                <c:v>0.59599999999999898</c:v>
              </c:pt>
              <c:pt idx="246">
                <c:v>0.59699999999999898</c:v>
              </c:pt>
              <c:pt idx="247">
                <c:v>0.59799999999999898</c:v>
              </c:pt>
              <c:pt idx="248">
                <c:v>0.59899999999999998</c:v>
              </c:pt>
              <c:pt idx="249">
                <c:v>0.6</c:v>
              </c:pt>
              <c:pt idx="250">
                <c:v>0.60099999999999898</c:v>
              </c:pt>
              <c:pt idx="251">
                <c:v>0.60199999999999898</c:v>
              </c:pt>
              <c:pt idx="252">
                <c:v>0.60299999999999898</c:v>
              </c:pt>
              <c:pt idx="253">
                <c:v>0.60399999999999998</c:v>
              </c:pt>
              <c:pt idx="254">
                <c:v>0.60499999999999898</c:v>
              </c:pt>
              <c:pt idx="255">
                <c:v>0.60599999999999898</c:v>
              </c:pt>
              <c:pt idx="256">
                <c:v>0.60699999999999998</c:v>
              </c:pt>
              <c:pt idx="257">
                <c:v>0.60799999999999998</c:v>
              </c:pt>
              <c:pt idx="258">
                <c:v>0.60899999999999899</c:v>
              </c:pt>
              <c:pt idx="259">
                <c:v>0.60999999999999899</c:v>
              </c:pt>
              <c:pt idx="260">
                <c:v>0.61099999999999899</c:v>
              </c:pt>
              <c:pt idx="261">
                <c:v>0.61199999999999999</c:v>
              </c:pt>
              <c:pt idx="262">
                <c:v>0.61299999999999899</c:v>
              </c:pt>
              <c:pt idx="263">
                <c:v>0.61399999999999899</c:v>
              </c:pt>
              <c:pt idx="264">
                <c:v>0.61499999999999999</c:v>
              </c:pt>
              <c:pt idx="265">
                <c:v>0.61599999999999999</c:v>
              </c:pt>
              <c:pt idx="266">
                <c:v>0.61699999999999899</c:v>
              </c:pt>
              <c:pt idx="267">
                <c:v>0.61799999999999899</c:v>
              </c:pt>
              <c:pt idx="268">
                <c:v>0.618999999999999</c:v>
              </c:pt>
              <c:pt idx="269">
                <c:v>0.62</c:v>
              </c:pt>
              <c:pt idx="270">
                <c:v>0.620999999999999</c:v>
              </c:pt>
              <c:pt idx="271">
                <c:v>0.621999999999999</c:v>
              </c:pt>
              <c:pt idx="272">
                <c:v>0.623</c:v>
              </c:pt>
              <c:pt idx="273">
                <c:v>0.624</c:v>
              </c:pt>
              <c:pt idx="274">
                <c:v>0.625</c:v>
              </c:pt>
              <c:pt idx="275">
                <c:v>0.625999999999999</c:v>
              </c:pt>
              <c:pt idx="276">
                <c:v>0.626999999999999</c:v>
              </c:pt>
              <c:pt idx="277">
                <c:v>0.628</c:v>
              </c:pt>
              <c:pt idx="278">
                <c:v>0.629</c:v>
              </c:pt>
              <c:pt idx="279">
                <c:v>0.62999999999999901</c:v>
              </c:pt>
              <c:pt idx="280">
                <c:v>0.63100000000000001</c:v>
              </c:pt>
              <c:pt idx="281">
                <c:v>0.63200000000000001</c:v>
              </c:pt>
              <c:pt idx="282">
                <c:v>0.63300000000000001</c:v>
              </c:pt>
              <c:pt idx="283">
                <c:v>0.63399999999999901</c:v>
              </c:pt>
              <c:pt idx="284">
                <c:v>0.63499999999999901</c:v>
              </c:pt>
              <c:pt idx="285">
                <c:v>0.63600000000000001</c:v>
              </c:pt>
              <c:pt idx="286">
                <c:v>0.63700000000000001</c:v>
              </c:pt>
              <c:pt idx="287">
                <c:v>0.63799999999999901</c:v>
              </c:pt>
              <c:pt idx="288">
                <c:v>0.63900000000000001</c:v>
              </c:pt>
              <c:pt idx="289">
                <c:v>0.64</c:v>
              </c:pt>
              <c:pt idx="290">
                <c:v>0.64100000000000001</c:v>
              </c:pt>
              <c:pt idx="291">
                <c:v>0.64199999999999902</c:v>
              </c:pt>
              <c:pt idx="292">
                <c:v>0.64299999999999902</c:v>
              </c:pt>
              <c:pt idx="293">
                <c:v>0.64400000000000002</c:v>
              </c:pt>
              <c:pt idx="294">
                <c:v>0.64500000000000002</c:v>
              </c:pt>
              <c:pt idx="295">
                <c:v>0.64599999999999902</c:v>
              </c:pt>
              <c:pt idx="296">
                <c:v>0.64700000000000002</c:v>
              </c:pt>
              <c:pt idx="297">
                <c:v>0.64800000000000002</c:v>
              </c:pt>
              <c:pt idx="298">
                <c:v>0.64900000000000002</c:v>
              </c:pt>
              <c:pt idx="299">
                <c:v>0.65</c:v>
              </c:pt>
              <c:pt idx="300">
                <c:v>0.65099999999999902</c:v>
              </c:pt>
              <c:pt idx="301">
                <c:v>0.65200000000000002</c:v>
              </c:pt>
              <c:pt idx="302">
                <c:v>0.65300000000000002</c:v>
              </c:pt>
              <c:pt idx="303">
                <c:v>0.65400000000000003</c:v>
              </c:pt>
              <c:pt idx="304">
                <c:v>0.65500000000000003</c:v>
              </c:pt>
              <c:pt idx="305">
                <c:v>0.65600000000000003</c:v>
              </c:pt>
              <c:pt idx="306">
                <c:v>0.65700000000000003</c:v>
              </c:pt>
              <c:pt idx="307">
                <c:v>0.65800000000000003</c:v>
              </c:pt>
              <c:pt idx="308">
                <c:v>0.65899999999999903</c:v>
              </c:pt>
              <c:pt idx="309">
                <c:v>0.66</c:v>
              </c:pt>
              <c:pt idx="310">
                <c:v>0.66100000000000003</c:v>
              </c:pt>
              <c:pt idx="311">
                <c:v>0.66200000000000003</c:v>
              </c:pt>
              <c:pt idx="312">
                <c:v>0.66300000000000003</c:v>
              </c:pt>
              <c:pt idx="313">
                <c:v>0.66400000000000003</c:v>
              </c:pt>
              <c:pt idx="314">
                <c:v>0.66500000000000004</c:v>
              </c:pt>
              <c:pt idx="315">
                <c:v>0.66600000000000004</c:v>
              </c:pt>
              <c:pt idx="316">
                <c:v>0.66699999999999904</c:v>
              </c:pt>
              <c:pt idx="317">
                <c:v>0.66800000000000004</c:v>
              </c:pt>
              <c:pt idx="318">
                <c:v>0.66900000000000004</c:v>
              </c:pt>
              <c:pt idx="319">
                <c:v>0.67</c:v>
              </c:pt>
              <c:pt idx="320">
                <c:v>0.67100000000000004</c:v>
              </c:pt>
              <c:pt idx="321">
                <c:v>0.67200000000000004</c:v>
              </c:pt>
              <c:pt idx="322">
                <c:v>0.67300000000000004</c:v>
              </c:pt>
              <c:pt idx="323">
                <c:v>0.67400000000000004</c:v>
              </c:pt>
              <c:pt idx="324">
                <c:v>0.67500000000000004</c:v>
              </c:pt>
              <c:pt idx="325">
                <c:v>0.67600000000000005</c:v>
              </c:pt>
              <c:pt idx="326">
                <c:v>0.67700000000000005</c:v>
              </c:pt>
              <c:pt idx="327">
                <c:v>0.67800000000000005</c:v>
              </c:pt>
              <c:pt idx="328">
                <c:v>0.67900000000000005</c:v>
              </c:pt>
              <c:pt idx="329">
                <c:v>0.68</c:v>
              </c:pt>
              <c:pt idx="330">
                <c:v>0.68100000000000005</c:v>
              </c:pt>
              <c:pt idx="331">
                <c:v>0.68200000000000005</c:v>
              </c:pt>
              <c:pt idx="332">
                <c:v>0.68300000000000005</c:v>
              </c:pt>
              <c:pt idx="333">
                <c:v>0.68400000000000005</c:v>
              </c:pt>
              <c:pt idx="334">
                <c:v>0.68500000000000005</c:v>
              </c:pt>
              <c:pt idx="335">
                <c:v>0.68600000000000005</c:v>
              </c:pt>
              <c:pt idx="336">
                <c:v>0.68700000000000006</c:v>
              </c:pt>
              <c:pt idx="337">
                <c:v>0.68799999999999994</c:v>
              </c:pt>
              <c:pt idx="338">
                <c:v>0.68899999999999995</c:v>
              </c:pt>
              <c:pt idx="339">
                <c:v>0.69</c:v>
              </c:pt>
              <c:pt idx="340">
                <c:v>0.69099999999999995</c:v>
              </c:pt>
              <c:pt idx="341">
                <c:v>0.69199999999999995</c:v>
              </c:pt>
              <c:pt idx="342">
                <c:v>0.69299999999999995</c:v>
              </c:pt>
              <c:pt idx="343">
                <c:v>0.69399999999999995</c:v>
              </c:pt>
              <c:pt idx="344">
                <c:v>0.69499999999999995</c:v>
              </c:pt>
              <c:pt idx="345">
                <c:v>0.69599999999999995</c:v>
              </c:pt>
              <c:pt idx="346">
                <c:v>0.69699999999999995</c:v>
              </c:pt>
              <c:pt idx="347">
                <c:v>0.69799999999999995</c:v>
              </c:pt>
              <c:pt idx="348">
                <c:v>0.69899999999999995</c:v>
              </c:pt>
              <c:pt idx="349">
                <c:v>0.7</c:v>
              </c:pt>
              <c:pt idx="350">
                <c:v>0.70099999999999996</c:v>
              </c:pt>
              <c:pt idx="351">
                <c:v>0.70199999999999996</c:v>
              </c:pt>
              <c:pt idx="352">
                <c:v>0.70299999999999996</c:v>
              </c:pt>
              <c:pt idx="353">
                <c:v>0.70399999999999896</c:v>
              </c:pt>
              <c:pt idx="354">
                <c:v>0.70499999999999896</c:v>
              </c:pt>
              <c:pt idx="355">
                <c:v>0.70599999999999896</c:v>
              </c:pt>
              <c:pt idx="356">
                <c:v>0.70699999999999896</c:v>
              </c:pt>
              <c:pt idx="357">
                <c:v>0.70799999999999996</c:v>
              </c:pt>
              <c:pt idx="358">
                <c:v>0.70899999999999896</c:v>
              </c:pt>
              <c:pt idx="359">
                <c:v>0.70999999999999897</c:v>
              </c:pt>
              <c:pt idx="360">
                <c:v>0.71099999999999897</c:v>
              </c:pt>
              <c:pt idx="361">
                <c:v>0.71199999999999897</c:v>
              </c:pt>
              <c:pt idx="362">
                <c:v>0.71299999999999897</c:v>
              </c:pt>
              <c:pt idx="363">
                <c:v>0.71399999999999897</c:v>
              </c:pt>
              <c:pt idx="364">
                <c:v>0.71499999999999897</c:v>
              </c:pt>
              <c:pt idx="365">
                <c:v>0.71599999999999997</c:v>
              </c:pt>
              <c:pt idx="366">
                <c:v>0.71699999999999897</c:v>
              </c:pt>
              <c:pt idx="367">
                <c:v>0.71799999999999897</c:v>
              </c:pt>
              <c:pt idx="368">
                <c:v>0.71899999999999897</c:v>
              </c:pt>
              <c:pt idx="369">
                <c:v>0.71999999999999897</c:v>
              </c:pt>
              <c:pt idx="370">
                <c:v>0.72099999999999898</c:v>
              </c:pt>
              <c:pt idx="371">
                <c:v>0.72199999999999898</c:v>
              </c:pt>
              <c:pt idx="372">
                <c:v>0.72299999999999898</c:v>
              </c:pt>
              <c:pt idx="373">
                <c:v>0.72399999999999998</c:v>
              </c:pt>
              <c:pt idx="374">
                <c:v>0.72499999999999998</c:v>
              </c:pt>
              <c:pt idx="375">
                <c:v>0.72599999999999898</c:v>
              </c:pt>
              <c:pt idx="376">
                <c:v>0.72699999999999898</c:v>
              </c:pt>
              <c:pt idx="377">
                <c:v>0.72799999999999898</c:v>
              </c:pt>
              <c:pt idx="378">
                <c:v>0.72899999999999998</c:v>
              </c:pt>
              <c:pt idx="379">
                <c:v>0.72999999999999898</c:v>
              </c:pt>
              <c:pt idx="380">
                <c:v>0.73099999999999898</c:v>
              </c:pt>
              <c:pt idx="381">
                <c:v>0.73199999999999998</c:v>
              </c:pt>
              <c:pt idx="382">
                <c:v>0.73299999999999998</c:v>
              </c:pt>
              <c:pt idx="383">
                <c:v>0.73399999999999899</c:v>
              </c:pt>
              <c:pt idx="384">
                <c:v>0.73499999999999899</c:v>
              </c:pt>
              <c:pt idx="385">
                <c:v>0.73599999999999899</c:v>
              </c:pt>
              <c:pt idx="386">
                <c:v>0.73699999999999999</c:v>
              </c:pt>
              <c:pt idx="387">
                <c:v>0.73799999999999899</c:v>
              </c:pt>
              <c:pt idx="388">
                <c:v>0.73899999999999899</c:v>
              </c:pt>
              <c:pt idx="389">
                <c:v>0.74</c:v>
              </c:pt>
              <c:pt idx="390">
                <c:v>0.74099999999999999</c:v>
              </c:pt>
              <c:pt idx="391">
                <c:v>0.74199999999999899</c:v>
              </c:pt>
              <c:pt idx="392">
                <c:v>0.74299999999999899</c:v>
              </c:pt>
              <c:pt idx="393">
                <c:v>0.743999999999999</c:v>
              </c:pt>
              <c:pt idx="394">
                <c:v>0.745</c:v>
              </c:pt>
              <c:pt idx="395">
                <c:v>0.745999999999999</c:v>
              </c:pt>
              <c:pt idx="396">
                <c:v>0.746999999999999</c:v>
              </c:pt>
              <c:pt idx="397">
                <c:v>0.748</c:v>
              </c:pt>
              <c:pt idx="398">
                <c:v>0.749</c:v>
              </c:pt>
              <c:pt idx="399">
                <c:v>0.75</c:v>
              </c:pt>
              <c:pt idx="400">
                <c:v>0.750999999999999</c:v>
              </c:pt>
              <c:pt idx="401">
                <c:v>0.751999999999999</c:v>
              </c:pt>
              <c:pt idx="402">
                <c:v>0.753</c:v>
              </c:pt>
              <c:pt idx="403">
                <c:v>0.754</c:v>
              </c:pt>
              <c:pt idx="404">
                <c:v>0.75499999999999901</c:v>
              </c:pt>
              <c:pt idx="405">
                <c:v>0.75600000000000001</c:v>
              </c:pt>
              <c:pt idx="406">
                <c:v>0.75700000000000001</c:v>
              </c:pt>
              <c:pt idx="407">
                <c:v>0.75800000000000001</c:v>
              </c:pt>
              <c:pt idx="408">
                <c:v>0.75899999999999901</c:v>
              </c:pt>
              <c:pt idx="409">
                <c:v>0.75999999999999901</c:v>
              </c:pt>
              <c:pt idx="410">
                <c:v>0.76100000000000001</c:v>
              </c:pt>
              <c:pt idx="411">
                <c:v>0.76200000000000001</c:v>
              </c:pt>
              <c:pt idx="412">
                <c:v>0.76299999999999901</c:v>
              </c:pt>
              <c:pt idx="413">
                <c:v>0.76400000000000001</c:v>
              </c:pt>
              <c:pt idx="414">
                <c:v>0.76500000000000001</c:v>
              </c:pt>
              <c:pt idx="415">
                <c:v>0.76600000000000001</c:v>
              </c:pt>
              <c:pt idx="416">
                <c:v>0.76699999999999902</c:v>
              </c:pt>
              <c:pt idx="417">
                <c:v>0.76799999999999902</c:v>
              </c:pt>
              <c:pt idx="418">
                <c:v>0.76900000000000002</c:v>
              </c:pt>
              <c:pt idx="419">
                <c:v>0.77</c:v>
              </c:pt>
              <c:pt idx="420">
                <c:v>0.77099999999999902</c:v>
              </c:pt>
              <c:pt idx="421">
                <c:v>0.77200000000000002</c:v>
              </c:pt>
              <c:pt idx="422">
                <c:v>0.77300000000000002</c:v>
              </c:pt>
              <c:pt idx="423">
                <c:v>0.77400000000000002</c:v>
              </c:pt>
              <c:pt idx="424">
                <c:v>0.77500000000000002</c:v>
              </c:pt>
              <c:pt idx="425">
                <c:v>0.77599999999999902</c:v>
              </c:pt>
              <c:pt idx="426">
                <c:v>0.77700000000000002</c:v>
              </c:pt>
              <c:pt idx="427">
                <c:v>0.77800000000000002</c:v>
              </c:pt>
              <c:pt idx="428">
                <c:v>0.77900000000000003</c:v>
              </c:pt>
              <c:pt idx="429">
                <c:v>0.78</c:v>
              </c:pt>
              <c:pt idx="430">
                <c:v>0.78100000000000003</c:v>
              </c:pt>
              <c:pt idx="431">
                <c:v>0.78200000000000003</c:v>
              </c:pt>
              <c:pt idx="432">
                <c:v>0.78300000000000003</c:v>
              </c:pt>
              <c:pt idx="433">
                <c:v>0.78399999999999903</c:v>
              </c:pt>
              <c:pt idx="434">
                <c:v>0.78500000000000003</c:v>
              </c:pt>
              <c:pt idx="435">
                <c:v>0.78600000000000003</c:v>
              </c:pt>
              <c:pt idx="436">
                <c:v>0.78700000000000003</c:v>
              </c:pt>
              <c:pt idx="437">
                <c:v>0.78800000000000003</c:v>
              </c:pt>
              <c:pt idx="438">
                <c:v>0.78900000000000003</c:v>
              </c:pt>
              <c:pt idx="439">
                <c:v>0.79</c:v>
              </c:pt>
              <c:pt idx="440">
                <c:v>0.79100000000000004</c:v>
              </c:pt>
              <c:pt idx="441">
                <c:v>0.79199999999999904</c:v>
              </c:pt>
              <c:pt idx="442">
                <c:v>0.79300000000000004</c:v>
              </c:pt>
              <c:pt idx="443">
                <c:v>0.79400000000000004</c:v>
              </c:pt>
              <c:pt idx="444">
                <c:v>0.79500000000000004</c:v>
              </c:pt>
              <c:pt idx="445">
                <c:v>0.79600000000000004</c:v>
              </c:pt>
              <c:pt idx="446">
                <c:v>0.79700000000000004</c:v>
              </c:pt>
              <c:pt idx="447">
                <c:v>0.79800000000000004</c:v>
              </c:pt>
              <c:pt idx="448">
                <c:v>0.79900000000000004</c:v>
              </c:pt>
              <c:pt idx="449">
                <c:v>0.8</c:v>
              </c:pt>
              <c:pt idx="450">
                <c:v>0.80099999999999905</c:v>
              </c:pt>
              <c:pt idx="451">
                <c:v>0.80199999999999905</c:v>
              </c:pt>
              <c:pt idx="452">
                <c:v>0.80300000000000005</c:v>
              </c:pt>
              <c:pt idx="453">
                <c:v>0.80400000000000005</c:v>
              </c:pt>
              <c:pt idx="454">
                <c:v>0.80500000000000005</c:v>
              </c:pt>
              <c:pt idx="455">
                <c:v>0.80600000000000005</c:v>
              </c:pt>
              <c:pt idx="456">
                <c:v>0.80700000000000005</c:v>
              </c:pt>
              <c:pt idx="457">
                <c:v>0.80800000000000005</c:v>
              </c:pt>
              <c:pt idx="458">
                <c:v>0.80899999999999905</c:v>
              </c:pt>
              <c:pt idx="459">
                <c:v>0.81</c:v>
              </c:pt>
              <c:pt idx="460">
                <c:v>0.81100000000000005</c:v>
              </c:pt>
              <c:pt idx="461">
                <c:v>0.81200000000000006</c:v>
              </c:pt>
              <c:pt idx="462">
                <c:v>0.81299999999999994</c:v>
              </c:pt>
              <c:pt idx="463">
                <c:v>0.81399999999999995</c:v>
              </c:pt>
              <c:pt idx="464">
                <c:v>0.81499999999999995</c:v>
              </c:pt>
              <c:pt idx="465">
                <c:v>0.81599999999999995</c:v>
              </c:pt>
              <c:pt idx="466">
                <c:v>0.81699999999999895</c:v>
              </c:pt>
              <c:pt idx="467">
                <c:v>0.81799999999999895</c:v>
              </c:pt>
              <c:pt idx="468">
                <c:v>0.81899999999999995</c:v>
              </c:pt>
              <c:pt idx="469">
                <c:v>0.82</c:v>
              </c:pt>
              <c:pt idx="470">
                <c:v>0.82099999999999995</c:v>
              </c:pt>
              <c:pt idx="471">
                <c:v>0.82199999999999995</c:v>
              </c:pt>
              <c:pt idx="472">
                <c:v>0.82299999999999995</c:v>
              </c:pt>
              <c:pt idx="473">
                <c:v>0.82399999999999995</c:v>
              </c:pt>
              <c:pt idx="474">
                <c:v>0.82499999999999996</c:v>
              </c:pt>
              <c:pt idx="475">
                <c:v>0.82599999999999996</c:v>
              </c:pt>
              <c:pt idx="476">
                <c:v>0.82699999999999996</c:v>
              </c:pt>
              <c:pt idx="477">
                <c:v>0.82799999999999996</c:v>
              </c:pt>
              <c:pt idx="478">
                <c:v>0.82899999999999996</c:v>
              </c:pt>
              <c:pt idx="479">
                <c:v>0.83</c:v>
              </c:pt>
              <c:pt idx="480">
                <c:v>0.83099999999999996</c:v>
              </c:pt>
              <c:pt idx="481">
                <c:v>0.83199999999999996</c:v>
              </c:pt>
              <c:pt idx="482">
                <c:v>0.83299999999999996</c:v>
              </c:pt>
              <c:pt idx="483">
                <c:v>0.83399999999999896</c:v>
              </c:pt>
              <c:pt idx="484">
                <c:v>0.83499999999999897</c:v>
              </c:pt>
              <c:pt idx="485">
                <c:v>0.83599999999999897</c:v>
              </c:pt>
              <c:pt idx="486">
                <c:v>0.83699999999999897</c:v>
              </c:pt>
              <c:pt idx="487">
                <c:v>0.83799999999999897</c:v>
              </c:pt>
              <c:pt idx="488">
                <c:v>0.83899999999999997</c:v>
              </c:pt>
              <c:pt idx="489">
                <c:v>0.84</c:v>
              </c:pt>
              <c:pt idx="490">
                <c:v>0.84099999999999997</c:v>
              </c:pt>
              <c:pt idx="491">
                <c:v>0.84199999999999897</c:v>
              </c:pt>
              <c:pt idx="492">
                <c:v>0.84299999999999897</c:v>
              </c:pt>
              <c:pt idx="493">
                <c:v>0.84399999999999897</c:v>
              </c:pt>
              <c:pt idx="494">
                <c:v>0.84499999999999897</c:v>
              </c:pt>
              <c:pt idx="495">
                <c:v>0.84599999999999898</c:v>
              </c:pt>
              <c:pt idx="496">
                <c:v>0.84699999999999898</c:v>
              </c:pt>
              <c:pt idx="497">
                <c:v>0.84799999999999998</c:v>
              </c:pt>
              <c:pt idx="498">
                <c:v>0.84899999999999998</c:v>
              </c:pt>
              <c:pt idx="499">
                <c:v>0.85</c:v>
              </c:pt>
              <c:pt idx="500">
                <c:v>0.85099999999999898</c:v>
              </c:pt>
              <c:pt idx="501">
                <c:v>0.85199999999999898</c:v>
              </c:pt>
              <c:pt idx="502">
                <c:v>0.85299999999999898</c:v>
              </c:pt>
              <c:pt idx="503">
                <c:v>0.85399999999999898</c:v>
              </c:pt>
              <c:pt idx="504">
                <c:v>0.85499999999999998</c:v>
              </c:pt>
              <c:pt idx="505">
                <c:v>0.85599999999999998</c:v>
              </c:pt>
              <c:pt idx="506">
                <c:v>0.85699999999999998</c:v>
              </c:pt>
              <c:pt idx="507">
                <c:v>0.85799999999999998</c:v>
              </c:pt>
              <c:pt idx="508">
                <c:v>0.85899999999999899</c:v>
              </c:pt>
              <c:pt idx="509">
                <c:v>0.85999999999999899</c:v>
              </c:pt>
              <c:pt idx="510">
                <c:v>0.86099999999999899</c:v>
              </c:pt>
              <c:pt idx="511">
                <c:v>0.86199999999999899</c:v>
              </c:pt>
              <c:pt idx="512">
                <c:v>0.86299999999999899</c:v>
              </c:pt>
              <c:pt idx="513">
                <c:v>0.86399999999999999</c:v>
              </c:pt>
              <c:pt idx="514">
                <c:v>0.86499999999999999</c:v>
              </c:pt>
              <c:pt idx="515">
                <c:v>0.86599999999999999</c:v>
              </c:pt>
              <c:pt idx="516">
                <c:v>0.86699999999999899</c:v>
              </c:pt>
              <c:pt idx="517">
                <c:v>0.86799999999999899</c:v>
              </c:pt>
              <c:pt idx="518">
                <c:v>0.868999999999999</c:v>
              </c:pt>
              <c:pt idx="519">
                <c:v>0.869999999999999</c:v>
              </c:pt>
              <c:pt idx="520">
                <c:v>0.871</c:v>
              </c:pt>
              <c:pt idx="521">
                <c:v>0.872</c:v>
              </c:pt>
              <c:pt idx="522">
                <c:v>0.873</c:v>
              </c:pt>
              <c:pt idx="523">
                <c:v>0.874</c:v>
              </c:pt>
              <c:pt idx="524">
                <c:v>0.875</c:v>
              </c:pt>
              <c:pt idx="525">
                <c:v>0.875999999999999</c:v>
              </c:pt>
              <c:pt idx="526">
                <c:v>0.876999999999999</c:v>
              </c:pt>
              <c:pt idx="527">
                <c:v>0.877999999999999</c:v>
              </c:pt>
              <c:pt idx="528">
                <c:v>0.878999999999999</c:v>
              </c:pt>
              <c:pt idx="529">
                <c:v>0.88</c:v>
              </c:pt>
              <c:pt idx="530">
                <c:v>0.88100000000000001</c:v>
              </c:pt>
              <c:pt idx="531">
                <c:v>0.88200000000000001</c:v>
              </c:pt>
              <c:pt idx="532">
                <c:v>0.88300000000000001</c:v>
              </c:pt>
              <c:pt idx="533">
                <c:v>0.88399999999999901</c:v>
              </c:pt>
              <c:pt idx="534">
                <c:v>0.88499999999999901</c:v>
              </c:pt>
              <c:pt idx="535">
                <c:v>0.88599999999999901</c:v>
              </c:pt>
              <c:pt idx="536">
                <c:v>0.88700000000000001</c:v>
              </c:pt>
              <c:pt idx="537">
                <c:v>0.88800000000000001</c:v>
              </c:pt>
              <c:pt idx="538">
                <c:v>0.88900000000000001</c:v>
              </c:pt>
              <c:pt idx="539">
                <c:v>0.89</c:v>
              </c:pt>
              <c:pt idx="540">
                <c:v>0.89100000000000001</c:v>
              </c:pt>
              <c:pt idx="541">
                <c:v>0.89199999999999902</c:v>
              </c:pt>
              <c:pt idx="542">
                <c:v>0.89299999999999902</c:v>
              </c:pt>
              <c:pt idx="543">
                <c:v>0.89399999999999902</c:v>
              </c:pt>
              <c:pt idx="544">
                <c:v>0.89499999999999902</c:v>
              </c:pt>
              <c:pt idx="545">
                <c:v>0.89600000000000002</c:v>
              </c:pt>
              <c:pt idx="546">
                <c:v>0.89700000000000002</c:v>
              </c:pt>
              <c:pt idx="547">
                <c:v>0.89800000000000002</c:v>
              </c:pt>
              <c:pt idx="548">
                <c:v>0.89900000000000002</c:v>
              </c:pt>
              <c:pt idx="549">
                <c:v>0.9</c:v>
              </c:pt>
              <c:pt idx="550">
                <c:v>0.90099999999999902</c:v>
              </c:pt>
              <c:pt idx="551">
                <c:v>0.90199999999999902</c:v>
              </c:pt>
              <c:pt idx="552">
                <c:v>0.90300000000000002</c:v>
              </c:pt>
              <c:pt idx="553">
                <c:v>0.90400000000000003</c:v>
              </c:pt>
              <c:pt idx="554">
                <c:v>0.90500000000000003</c:v>
              </c:pt>
              <c:pt idx="555">
                <c:v>0.90600000000000003</c:v>
              </c:pt>
              <c:pt idx="556">
                <c:v>0.90700000000000003</c:v>
              </c:pt>
              <c:pt idx="557">
                <c:v>0.90800000000000003</c:v>
              </c:pt>
              <c:pt idx="558">
                <c:v>0.90899999999999903</c:v>
              </c:pt>
              <c:pt idx="559">
                <c:v>0.90999999999999903</c:v>
              </c:pt>
              <c:pt idx="560">
                <c:v>0.91099999999999903</c:v>
              </c:pt>
              <c:pt idx="561">
                <c:v>0.91200000000000003</c:v>
              </c:pt>
              <c:pt idx="562">
                <c:v>0.91300000000000003</c:v>
              </c:pt>
              <c:pt idx="563">
                <c:v>0.91400000000000003</c:v>
              </c:pt>
              <c:pt idx="564">
                <c:v>0.91500000000000004</c:v>
              </c:pt>
              <c:pt idx="565">
                <c:v>0.91600000000000004</c:v>
              </c:pt>
              <c:pt idx="566">
                <c:v>0.91699999999999904</c:v>
              </c:pt>
              <c:pt idx="567">
                <c:v>0.91799999999999904</c:v>
              </c:pt>
              <c:pt idx="568">
                <c:v>0.91900000000000004</c:v>
              </c:pt>
              <c:pt idx="569">
                <c:v>0.92</c:v>
              </c:pt>
              <c:pt idx="570">
                <c:v>0.92100000000000004</c:v>
              </c:pt>
              <c:pt idx="571">
                <c:v>0.92200000000000004</c:v>
              </c:pt>
              <c:pt idx="572">
                <c:v>0.92300000000000004</c:v>
              </c:pt>
              <c:pt idx="573">
                <c:v>0.92400000000000004</c:v>
              </c:pt>
              <c:pt idx="574">
                <c:v>0.92500000000000004</c:v>
              </c:pt>
              <c:pt idx="575">
                <c:v>0.92599999999999905</c:v>
              </c:pt>
              <c:pt idx="576">
                <c:v>0.92699999999999905</c:v>
              </c:pt>
              <c:pt idx="577">
                <c:v>0.92800000000000005</c:v>
              </c:pt>
              <c:pt idx="578">
                <c:v>0.92900000000000005</c:v>
              </c:pt>
              <c:pt idx="579">
                <c:v>0.93</c:v>
              </c:pt>
              <c:pt idx="580">
                <c:v>0.93100000000000005</c:v>
              </c:pt>
              <c:pt idx="581">
                <c:v>0.93200000000000005</c:v>
              </c:pt>
              <c:pt idx="582">
                <c:v>0.93300000000000005</c:v>
              </c:pt>
              <c:pt idx="583">
                <c:v>0.93399999999999905</c:v>
              </c:pt>
              <c:pt idx="584">
                <c:v>0.93500000000000005</c:v>
              </c:pt>
              <c:pt idx="585">
                <c:v>0.93600000000000005</c:v>
              </c:pt>
              <c:pt idx="586">
                <c:v>0.93700000000000006</c:v>
              </c:pt>
              <c:pt idx="587">
                <c:v>0.93799999999999994</c:v>
              </c:pt>
              <c:pt idx="588">
                <c:v>0.93899999999999995</c:v>
              </c:pt>
              <c:pt idx="589">
                <c:v>0.94</c:v>
              </c:pt>
              <c:pt idx="590">
                <c:v>0.94099999999999995</c:v>
              </c:pt>
              <c:pt idx="591">
                <c:v>0.94199999999999895</c:v>
              </c:pt>
              <c:pt idx="592">
                <c:v>0.94299999999999895</c:v>
              </c:pt>
              <c:pt idx="593">
                <c:v>0.94399999999999995</c:v>
              </c:pt>
              <c:pt idx="594">
                <c:v>0.94499999999999995</c:v>
              </c:pt>
              <c:pt idx="595">
                <c:v>0.94599999999999995</c:v>
              </c:pt>
              <c:pt idx="596">
                <c:v>0.94699999999999995</c:v>
              </c:pt>
              <c:pt idx="597">
                <c:v>0.94799999999999995</c:v>
              </c:pt>
              <c:pt idx="598">
                <c:v>0.94899999999999995</c:v>
              </c:pt>
              <c:pt idx="599">
                <c:v>0.95</c:v>
              </c:pt>
              <c:pt idx="600">
                <c:v>0.95099999999999996</c:v>
              </c:pt>
              <c:pt idx="601">
                <c:v>0.95199999999999996</c:v>
              </c:pt>
              <c:pt idx="602">
                <c:v>0.95299999999999996</c:v>
              </c:pt>
              <c:pt idx="603">
                <c:v>0.95399999999999996</c:v>
              </c:pt>
              <c:pt idx="604">
                <c:v>0.95499999999999996</c:v>
              </c:pt>
              <c:pt idx="605">
                <c:v>0.95599999999999996</c:v>
              </c:pt>
              <c:pt idx="606">
                <c:v>0.95699999999999996</c:v>
              </c:pt>
              <c:pt idx="607">
                <c:v>0.95799999999999996</c:v>
              </c:pt>
              <c:pt idx="608">
                <c:v>0.95899999999999896</c:v>
              </c:pt>
              <c:pt idx="609">
                <c:v>0.95999999999999897</c:v>
              </c:pt>
              <c:pt idx="610">
                <c:v>0.96099999999999897</c:v>
              </c:pt>
              <c:pt idx="611">
                <c:v>0.96199999999999897</c:v>
              </c:pt>
              <c:pt idx="612">
                <c:v>0.96299999999999897</c:v>
              </c:pt>
              <c:pt idx="613">
                <c:v>0.96399999999999997</c:v>
              </c:pt>
              <c:pt idx="614">
                <c:v>0.96499999999999997</c:v>
              </c:pt>
              <c:pt idx="615">
                <c:v>0.96599999999999997</c:v>
              </c:pt>
              <c:pt idx="616">
                <c:v>0.96699999999999897</c:v>
              </c:pt>
              <c:pt idx="617">
                <c:v>0.96799999999999897</c:v>
              </c:pt>
              <c:pt idx="618">
                <c:v>0.96899999999999897</c:v>
              </c:pt>
              <c:pt idx="619">
                <c:v>0.96999999999999897</c:v>
              </c:pt>
              <c:pt idx="620">
                <c:v>0.97099999999999898</c:v>
              </c:pt>
              <c:pt idx="621">
                <c:v>0.97199999999999898</c:v>
              </c:pt>
              <c:pt idx="622">
                <c:v>0.97299999999999998</c:v>
              </c:pt>
              <c:pt idx="623">
                <c:v>0.97399999999999998</c:v>
              </c:pt>
              <c:pt idx="624">
                <c:v>0.97499999999999998</c:v>
              </c:pt>
              <c:pt idx="625">
                <c:v>0.97599999999999898</c:v>
              </c:pt>
              <c:pt idx="626">
                <c:v>0.97699999999999898</c:v>
              </c:pt>
              <c:pt idx="627">
                <c:v>0.97799999999999898</c:v>
              </c:pt>
              <c:pt idx="628">
                <c:v>0.97899999999999898</c:v>
              </c:pt>
              <c:pt idx="629">
                <c:v>0.98</c:v>
              </c:pt>
              <c:pt idx="630">
                <c:v>0.98099999999999998</c:v>
              </c:pt>
              <c:pt idx="631">
                <c:v>0.98199999999999998</c:v>
              </c:pt>
              <c:pt idx="632">
                <c:v>0.98299999999999998</c:v>
              </c:pt>
              <c:pt idx="633">
                <c:v>0.98399999999999899</c:v>
              </c:pt>
              <c:pt idx="634">
                <c:v>0.98499999999999899</c:v>
              </c:pt>
              <c:pt idx="635">
                <c:v>0.98599999999999899</c:v>
              </c:pt>
              <c:pt idx="636">
                <c:v>0.98699999999999899</c:v>
              </c:pt>
              <c:pt idx="637">
                <c:v>0.98799999999999899</c:v>
              </c:pt>
              <c:pt idx="638">
                <c:v>0.98899999999999999</c:v>
              </c:pt>
              <c:pt idx="639">
                <c:v>0.99</c:v>
              </c:pt>
              <c:pt idx="640">
                <c:v>0.99099999999999999</c:v>
              </c:pt>
              <c:pt idx="641">
                <c:v>0.99199999999999899</c:v>
              </c:pt>
              <c:pt idx="642">
                <c:v>0.99299999999999899</c:v>
              </c:pt>
              <c:pt idx="643">
                <c:v>0.993999999999999</c:v>
              </c:pt>
              <c:pt idx="644">
                <c:v>0.994999999999999</c:v>
              </c:pt>
              <c:pt idx="645">
                <c:v>0.996</c:v>
              </c:pt>
              <c:pt idx="646">
                <c:v>0.997</c:v>
              </c:pt>
              <c:pt idx="647">
                <c:v>0.998</c:v>
              </c:pt>
              <c:pt idx="648">
                <c:v>0.999</c:v>
              </c:pt>
              <c:pt idx="649">
                <c:v>1</c:v>
              </c:pt>
              <c:pt idx="650">
                <c:v>1.0009999999999999</c:v>
              </c:pt>
              <c:pt idx="651">
                <c:v>1.002</c:v>
              </c:pt>
              <c:pt idx="652">
                <c:v>1.0029999999999999</c:v>
              </c:pt>
              <c:pt idx="653">
                <c:v>1.004</c:v>
              </c:pt>
              <c:pt idx="654">
                <c:v>1.0049999999999999</c:v>
              </c:pt>
              <c:pt idx="655">
                <c:v>1.006</c:v>
              </c:pt>
              <c:pt idx="656">
                <c:v>1.0069999999999999</c:v>
              </c:pt>
              <c:pt idx="657">
                <c:v>1.008</c:v>
              </c:pt>
              <c:pt idx="658">
                <c:v>1.0089999999999999</c:v>
              </c:pt>
              <c:pt idx="659">
                <c:v>1.01</c:v>
              </c:pt>
              <c:pt idx="660">
                <c:v>1.0109999999999999</c:v>
              </c:pt>
              <c:pt idx="661">
                <c:v>1.012</c:v>
              </c:pt>
              <c:pt idx="662">
                <c:v>1.0129999999999999</c:v>
              </c:pt>
              <c:pt idx="663">
                <c:v>1.014</c:v>
              </c:pt>
              <c:pt idx="664">
                <c:v>1.0149999999999999</c:v>
              </c:pt>
              <c:pt idx="665">
                <c:v>1.016</c:v>
              </c:pt>
              <c:pt idx="666">
                <c:v>1.0169999999999999</c:v>
              </c:pt>
              <c:pt idx="667">
                <c:v>1.018</c:v>
              </c:pt>
              <c:pt idx="668">
                <c:v>1.0189999999999999</c:v>
              </c:pt>
              <c:pt idx="669">
                <c:v>1.02</c:v>
              </c:pt>
              <c:pt idx="670">
                <c:v>1.0209999999999999</c:v>
              </c:pt>
              <c:pt idx="671">
                <c:v>1.022</c:v>
              </c:pt>
              <c:pt idx="672">
                <c:v>1.0229999999999999</c:v>
              </c:pt>
              <c:pt idx="673">
                <c:v>1.024</c:v>
              </c:pt>
              <c:pt idx="674">
                <c:v>1.0249999999999899</c:v>
              </c:pt>
              <c:pt idx="675">
                <c:v>1.026</c:v>
              </c:pt>
              <c:pt idx="676">
                <c:v>1.0269999999999899</c:v>
              </c:pt>
              <c:pt idx="677">
                <c:v>1.028</c:v>
              </c:pt>
              <c:pt idx="678">
                <c:v>1.0289999999999899</c:v>
              </c:pt>
              <c:pt idx="679">
                <c:v>1.03</c:v>
              </c:pt>
              <c:pt idx="680">
                <c:v>1.0309999999999899</c:v>
              </c:pt>
              <c:pt idx="681">
                <c:v>1.032</c:v>
              </c:pt>
              <c:pt idx="682">
                <c:v>1.0329999999999899</c:v>
              </c:pt>
              <c:pt idx="683">
                <c:v>1.034</c:v>
              </c:pt>
              <c:pt idx="684">
                <c:v>1.0349999999999899</c:v>
              </c:pt>
              <c:pt idx="685">
                <c:v>1.036</c:v>
              </c:pt>
              <c:pt idx="686">
                <c:v>1.0369999999999899</c:v>
              </c:pt>
              <c:pt idx="687">
                <c:v>1.038</c:v>
              </c:pt>
              <c:pt idx="688">
                <c:v>1.0389999999999899</c:v>
              </c:pt>
              <c:pt idx="689">
                <c:v>1.04</c:v>
              </c:pt>
              <c:pt idx="690">
                <c:v>1.0409999999999899</c:v>
              </c:pt>
              <c:pt idx="691">
                <c:v>1.042</c:v>
              </c:pt>
              <c:pt idx="692">
                <c:v>1.0429999999999899</c:v>
              </c:pt>
              <c:pt idx="693">
                <c:v>1.044</c:v>
              </c:pt>
              <c:pt idx="694">
                <c:v>1.0449999999999899</c:v>
              </c:pt>
              <c:pt idx="695">
                <c:v>1.046</c:v>
              </c:pt>
              <c:pt idx="696">
                <c:v>1.0469999999999899</c:v>
              </c:pt>
              <c:pt idx="697">
                <c:v>1.048</c:v>
              </c:pt>
              <c:pt idx="698">
                <c:v>1.0489999999999899</c:v>
              </c:pt>
              <c:pt idx="699">
                <c:v>1.05</c:v>
              </c:pt>
              <c:pt idx="700">
                <c:v>1.0509999999999899</c:v>
              </c:pt>
              <c:pt idx="701">
                <c:v>1.052</c:v>
              </c:pt>
              <c:pt idx="702">
                <c:v>1.0529999999999899</c:v>
              </c:pt>
              <c:pt idx="703">
                <c:v>1.054</c:v>
              </c:pt>
              <c:pt idx="704">
                <c:v>1.0549999999999899</c:v>
              </c:pt>
              <c:pt idx="705">
                <c:v>1.056</c:v>
              </c:pt>
              <c:pt idx="706">
                <c:v>1.0569999999999899</c:v>
              </c:pt>
              <c:pt idx="707">
                <c:v>1.0580000000000001</c:v>
              </c:pt>
              <c:pt idx="708">
                <c:v>1.0589999999999899</c:v>
              </c:pt>
              <c:pt idx="709">
                <c:v>1.06</c:v>
              </c:pt>
              <c:pt idx="710">
                <c:v>1.06099999999999</c:v>
              </c:pt>
              <c:pt idx="711">
                <c:v>1.0620000000000001</c:v>
              </c:pt>
              <c:pt idx="712">
                <c:v>1.06299999999999</c:v>
              </c:pt>
              <c:pt idx="713">
                <c:v>1.0640000000000001</c:v>
              </c:pt>
              <c:pt idx="714">
                <c:v>1.06499999999999</c:v>
              </c:pt>
              <c:pt idx="715">
                <c:v>1.0660000000000001</c:v>
              </c:pt>
              <c:pt idx="716">
                <c:v>1.06699999999999</c:v>
              </c:pt>
              <c:pt idx="717">
                <c:v>1.0680000000000001</c:v>
              </c:pt>
              <c:pt idx="718">
                <c:v>1.06899999999999</c:v>
              </c:pt>
              <c:pt idx="719">
                <c:v>1.07</c:v>
              </c:pt>
              <c:pt idx="720">
                <c:v>1.07099999999999</c:v>
              </c:pt>
              <c:pt idx="721">
                <c:v>1.0720000000000001</c:v>
              </c:pt>
              <c:pt idx="722">
                <c:v>1.07299999999999</c:v>
              </c:pt>
              <c:pt idx="723">
                <c:v>1.0740000000000001</c:v>
              </c:pt>
              <c:pt idx="724">
                <c:v>1.07499999999999</c:v>
              </c:pt>
              <c:pt idx="725">
                <c:v>1.0760000000000001</c:v>
              </c:pt>
              <c:pt idx="726">
                <c:v>1.07699999999999</c:v>
              </c:pt>
              <c:pt idx="727">
                <c:v>1.0780000000000001</c:v>
              </c:pt>
              <c:pt idx="728">
                <c:v>1.07899999999999</c:v>
              </c:pt>
              <c:pt idx="729">
                <c:v>1.08</c:v>
              </c:pt>
              <c:pt idx="730">
                <c:v>1.08099999999999</c:v>
              </c:pt>
              <c:pt idx="731">
                <c:v>1.0820000000000001</c:v>
              </c:pt>
              <c:pt idx="732">
                <c:v>1.08299999999999</c:v>
              </c:pt>
              <c:pt idx="733">
                <c:v>1.0840000000000001</c:v>
              </c:pt>
              <c:pt idx="734">
                <c:v>1.08499999999999</c:v>
              </c:pt>
              <c:pt idx="735">
                <c:v>1.0860000000000001</c:v>
              </c:pt>
              <c:pt idx="736">
                <c:v>1.08699999999999</c:v>
              </c:pt>
              <c:pt idx="737">
                <c:v>1.0880000000000001</c:v>
              </c:pt>
              <c:pt idx="738">
                <c:v>1.08899999999999</c:v>
              </c:pt>
              <c:pt idx="739">
                <c:v>1.0900000000000001</c:v>
              </c:pt>
              <c:pt idx="740">
                <c:v>1.09099999999999</c:v>
              </c:pt>
              <c:pt idx="741">
                <c:v>1.0920000000000001</c:v>
              </c:pt>
              <c:pt idx="742">
                <c:v>1.09299999999999</c:v>
              </c:pt>
              <c:pt idx="743">
                <c:v>1.0940000000000001</c:v>
              </c:pt>
              <c:pt idx="744">
                <c:v>1.09499999999999</c:v>
              </c:pt>
              <c:pt idx="745">
                <c:v>1.0960000000000001</c:v>
              </c:pt>
              <c:pt idx="746">
                <c:v>1.09699999999999</c:v>
              </c:pt>
              <c:pt idx="747">
                <c:v>1.0980000000000001</c:v>
              </c:pt>
              <c:pt idx="748">
                <c:v>1.09899999999999</c:v>
              </c:pt>
              <c:pt idx="749">
                <c:v>1.1000000000000001</c:v>
              </c:pt>
              <c:pt idx="750">
                <c:v>1.10099999999999</c:v>
              </c:pt>
              <c:pt idx="751">
                <c:v>1.1020000000000001</c:v>
              </c:pt>
              <c:pt idx="752">
                <c:v>1.10299999999999</c:v>
              </c:pt>
              <c:pt idx="753">
                <c:v>1.1040000000000001</c:v>
              </c:pt>
              <c:pt idx="754">
                <c:v>1.10499999999999</c:v>
              </c:pt>
              <c:pt idx="755">
                <c:v>1.1060000000000001</c:v>
              </c:pt>
              <c:pt idx="756">
                <c:v>1.10699999999999</c:v>
              </c:pt>
              <c:pt idx="757">
                <c:v>1.1080000000000001</c:v>
              </c:pt>
              <c:pt idx="758">
                <c:v>1.10899999999999</c:v>
              </c:pt>
              <c:pt idx="759">
                <c:v>1.1100000000000001</c:v>
              </c:pt>
              <c:pt idx="760">
                <c:v>1.11099999999999</c:v>
              </c:pt>
              <c:pt idx="761">
                <c:v>1.1120000000000001</c:v>
              </c:pt>
              <c:pt idx="762">
                <c:v>1.11299999999999</c:v>
              </c:pt>
              <c:pt idx="763">
                <c:v>1.1140000000000001</c:v>
              </c:pt>
              <c:pt idx="764">
                <c:v>1.11499999999999</c:v>
              </c:pt>
              <c:pt idx="765">
                <c:v>1.1160000000000001</c:v>
              </c:pt>
              <c:pt idx="766">
                <c:v>1.11699999999999</c:v>
              </c:pt>
              <c:pt idx="767">
                <c:v>1.1180000000000001</c:v>
              </c:pt>
              <c:pt idx="768">
                <c:v>1.11899999999999</c:v>
              </c:pt>
              <c:pt idx="769">
                <c:v>1.1200000000000001</c:v>
              </c:pt>
              <c:pt idx="770">
                <c:v>1.12099999999999</c:v>
              </c:pt>
              <c:pt idx="771">
                <c:v>1.1220000000000001</c:v>
              </c:pt>
              <c:pt idx="772">
                <c:v>1.12299999999999</c:v>
              </c:pt>
              <c:pt idx="773">
                <c:v>1.1240000000000001</c:v>
              </c:pt>
              <c:pt idx="774">
                <c:v>1.125</c:v>
              </c:pt>
              <c:pt idx="775">
                <c:v>1.1259999999999999</c:v>
              </c:pt>
              <c:pt idx="776">
                <c:v>1.127</c:v>
              </c:pt>
              <c:pt idx="777">
                <c:v>1.1279999999999999</c:v>
              </c:pt>
              <c:pt idx="778">
                <c:v>1.129</c:v>
              </c:pt>
              <c:pt idx="779">
                <c:v>1.1299999999999999</c:v>
              </c:pt>
              <c:pt idx="780">
                <c:v>1.131</c:v>
              </c:pt>
              <c:pt idx="781">
                <c:v>1.1319999999999999</c:v>
              </c:pt>
              <c:pt idx="782">
                <c:v>1.133</c:v>
              </c:pt>
              <c:pt idx="783">
                <c:v>1.1339999999999999</c:v>
              </c:pt>
              <c:pt idx="784">
                <c:v>1.135</c:v>
              </c:pt>
              <c:pt idx="785">
                <c:v>1.1359999999999999</c:v>
              </c:pt>
              <c:pt idx="786">
                <c:v>1.137</c:v>
              </c:pt>
              <c:pt idx="787">
                <c:v>1.1379999999999999</c:v>
              </c:pt>
              <c:pt idx="788">
                <c:v>1.139</c:v>
              </c:pt>
              <c:pt idx="789">
                <c:v>1.1399999999999999</c:v>
              </c:pt>
              <c:pt idx="790">
                <c:v>1.141</c:v>
              </c:pt>
              <c:pt idx="791">
                <c:v>1.1419999999999999</c:v>
              </c:pt>
              <c:pt idx="792">
                <c:v>1.143</c:v>
              </c:pt>
              <c:pt idx="793">
                <c:v>1.1439999999999999</c:v>
              </c:pt>
              <c:pt idx="794">
                <c:v>1.145</c:v>
              </c:pt>
              <c:pt idx="795">
                <c:v>1.1459999999999999</c:v>
              </c:pt>
              <c:pt idx="796">
                <c:v>1.147</c:v>
              </c:pt>
              <c:pt idx="797">
                <c:v>1.1479999999999999</c:v>
              </c:pt>
              <c:pt idx="798">
                <c:v>1.149</c:v>
              </c:pt>
              <c:pt idx="799">
                <c:v>1.1499999999999999</c:v>
              </c:pt>
              <c:pt idx="800">
                <c:v>1.151</c:v>
              </c:pt>
              <c:pt idx="801">
                <c:v>1.1519999999999999</c:v>
              </c:pt>
              <c:pt idx="802">
                <c:v>1.153</c:v>
              </c:pt>
              <c:pt idx="803">
                <c:v>1.1539999999999899</c:v>
              </c:pt>
              <c:pt idx="804">
                <c:v>1.155</c:v>
              </c:pt>
              <c:pt idx="805">
                <c:v>1.1559999999999899</c:v>
              </c:pt>
              <c:pt idx="806">
                <c:v>1.157</c:v>
              </c:pt>
              <c:pt idx="807">
                <c:v>1.1579999999999899</c:v>
              </c:pt>
              <c:pt idx="808">
                <c:v>1.159</c:v>
              </c:pt>
              <c:pt idx="809">
                <c:v>1.1599999999999899</c:v>
              </c:pt>
              <c:pt idx="810">
                <c:v>1.161</c:v>
              </c:pt>
              <c:pt idx="811">
                <c:v>1.1619999999999899</c:v>
              </c:pt>
              <c:pt idx="812">
                <c:v>1.163</c:v>
              </c:pt>
              <c:pt idx="813">
                <c:v>1.1639999999999899</c:v>
              </c:pt>
              <c:pt idx="814">
                <c:v>1.165</c:v>
              </c:pt>
              <c:pt idx="815">
                <c:v>1.1659999999999899</c:v>
              </c:pt>
              <c:pt idx="816">
                <c:v>1.167</c:v>
              </c:pt>
              <c:pt idx="817">
                <c:v>1.1679999999999899</c:v>
              </c:pt>
              <c:pt idx="818">
                <c:v>1.169</c:v>
              </c:pt>
              <c:pt idx="819">
                <c:v>1.1699999999999899</c:v>
              </c:pt>
              <c:pt idx="820">
                <c:v>1.171</c:v>
              </c:pt>
              <c:pt idx="821">
                <c:v>1.1719999999999899</c:v>
              </c:pt>
              <c:pt idx="822">
                <c:v>1.173</c:v>
              </c:pt>
              <c:pt idx="823">
                <c:v>1.1739999999999899</c:v>
              </c:pt>
              <c:pt idx="824">
                <c:v>1.175</c:v>
              </c:pt>
              <c:pt idx="825">
                <c:v>1.1759999999999899</c:v>
              </c:pt>
              <c:pt idx="826">
                <c:v>1.177</c:v>
              </c:pt>
              <c:pt idx="827">
                <c:v>1.1779999999999899</c:v>
              </c:pt>
              <c:pt idx="828">
                <c:v>1.179</c:v>
              </c:pt>
              <c:pt idx="829">
                <c:v>1.1799999999999899</c:v>
              </c:pt>
              <c:pt idx="830">
                <c:v>1.181</c:v>
              </c:pt>
              <c:pt idx="831">
                <c:v>1.1819999999999899</c:v>
              </c:pt>
              <c:pt idx="832">
                <c:v>1.1830000000000001</c:v>
              </c:pt>
              <c:pt idx="833">
                <c:v>1.1839999999999899</c:v>
              </c:pt>
              <c:pt idx="834">
                <c:v>1.1850000000000001</c:v>
              </c:pt>
              <c:pt idx="835">
                <c:v>1.18599999999999</c:v>
              </c:pt>
              <c:pt idx="836">
                <c:v>1.1870000000000001</c:v>
              </c:pt>
              <c:pt idx="837">
                <c:v>1.18799999999999</c:v>
              </c:pt>
              <c:pt idx="838">
                <c:v>1.1890000000000001</c:v>
              </c:pt>
              <c:pt idx="839">
                <c:v>1.18999999999999</c:v>
              </c:pt>
              <c:pt idx="840">
                <c:v>1.1910000000000001</c:v>
              </c:pt>
              <c:pt idx="841">
                <c:v>1.19199999999999</c:v>
              </c:pt>
              <c:pt idx="842">
                <c:v>1.1930000000000001</c:v>
              </c:pt>
              <c:pt idx="843">
                <c:v>1.19399999999999</c:v>
              </c:pt>
              <c:pt idx="844">
                <c:v>1.1950000000000001</c:v>
              </c:pt>
              <c:pt idx="845">
                <c:v>1.19599999999999</c:v>
              </c:pt>
              <c:pt idx="846">
                <c:v>1.1970000000000001</c:v>
              </c:pt>
              <c:pt idx="847">
                <c:v>1.19799999999999</c:v>
              </c:pt>
              <c:pt idx="848">
                <c:v>1.1990000000000001</c:v>
              </c:pt>
              <c:pt idx="849">
                <c:v>1.19999999999999</c:v>
              </c:pt>
              <c:pt idx="850">
                <c:v>1.2010000000000001</c:v>
              </c:pt>
              <c:pt idx="851">
                <c:v>1.20199999999999</c:v>
              </c:pt>
              <c:pt idx="852">
                <c:v>1.2030000000000001</c:v>
              </c:pt>
              <c:pt idx="853">
                <c:v>1.20399999999999</c:v>
              </c:pt>
              <c:pt idx="854">
                <c:v>1.2050000000000001</c:v>
              </c:pt>
              <c:pt idx="855">
                <c:v>1.20599999999999</c:v>
              </c:pt>
              <c:pt idx="856">
                <c:v>1.2070000000000001</c:v>
              </c:pt>
              <c:pt idx="857">
                <c:v>1.20799999999999</c:v>
              </c:pt>
              <c:pt idx="858">
                <c:v>1.2090000000000001</c:v>
              </c:pt>
              <c:pt idx="859">
                <c:v>1.20999999999999</c:v>
              </c:pt>
              <c:pt idx="860">
                <c:v>1.2110000000000001</c:v>
              </c:pt>
              <c:pt idx="861">
                <c:v>1.21199999999999</c:v>
              </c:pt>
              <c:pt idx="862">
                <c:v>1.2130000000000001</c:v>
              </c:pt>
              <c:pt idx="863">
                <c:v>1.21399999999999</c:v>
              </c:pt>
              <c:pt idx="864">
                <c:v>1.2150000000000001</c:v>
              </c:pt>
              <c:pt idx="865">
                <c:v>1.21599999999999</c:v>
              </c:pt>
              <c:pt idx="866">
                <c:v>1.2170000000000001</c:v>
              </c:pt>
              <c:pt idx="867">
                <c:v>1.21799999999999</c:v>
              </c:pt>
              <c:pt idx="868">
                <c:v>1.2190000000000001</c:v>
              </c:pt>
              <c:pt idx="869">
                <c:v>1.21999999999999</c:v>
              </c:pt>
              <c:pt idx="870">
                <c:v>1.2210000000000001</c:v>
              </c:pt>
              <c:pt idx="871">
                <c:v>1.22199999999999</c:v>
              </c:pt>
              <c:pt idx="872">
                <c:v>1.2230000000000001</c:v>
              </c:pt>
              <c:pt idx="873">
                <c:v>1.22399999999999</c:v>
              </c:pt>
              <c:pt idx="874">
                <c:v>1.2250000000000001</c:v>
              </c:pt>
              <c:pt idx="875">
                <c:v>1.22599999999999</c:v>
              </c:pt>
              <c:pt idx="876">
                <c:v>1.2270000000000001</c:v>
              </c:pt>
              <c:pt idx="877">
                <c:v>1.22799999999999</c:v>
              </c:pt>
              <c:pt idx="878">
                <c:v>1.2290000000000001</c:v>
              </c:pt>
              <c:pt idx="879">
                <c:v>1.22999999999999</c:v>
              </c:pt>
              <c:pt idx="880">
                <c:v>1.2310000000000001</c:v>
              </c:pt>
              <c:pt idx="881">
                <c:v>1.23199999999999</c:v>
              </c:pt>
              <c:pt idx="882">
                <c:v>1.2330000000000001</c:v>
              </c:pt>
              <c:pt idx="883">
                <c:v>1.23399999999999</c:v>
              </c:pt>
              <c:pt idx="884">
                <c:v>1.2350000000000001</c:v>
              </c:pt>
              <c:pt idx="885">
                <c:v>1.23599999999999</c:v>
              </c:pt>
              <c:pt idx="886">
                <c:v>1.2370000000000001</c:v>
              </c:pt>
              <c:pt idx="887">
                <c:v>1.23799999999999</c:v>
              </c:pt>
              <c:pt idx="888">
                <c:v>1.2390000000000001</c:v>
              </c:pt>
              <c:pt idx="889">
                <c:v>1.23999999999999</c:v>
              </c:pt>
              <c:pt idx="890">
                <c:v>1.2410000000000001</c:v>
              </c:pt>
              <c:pt idx="891">
                <c:v>1.24199999999999</c:v>
              </c:pt>
              <c:pt idx="892">
                <c:v>1.2430000000000001</c:v>
              </c:pt>
              <c:pt idx="893">
                <c:v>1.24399999999999</c:v>
              </c:pt>
              <c:pt idx="894">
                <c:v>1.2450000000000001</c:v>
              </c:pt>
              <c:pt idx="895">
                <c:v>1.24599999999999</c:v>
              </c:pt>
              <c:pt idx="896">
                <c:v>1.2470000000000001</c:v>
              </c:pt>
              <c:pt idx="897">
                <c:v>1.24799999999999</c:v>
              </c:pt>
              <c:pt idx="898">
                <c:v>1.2490000000000001</c:v>
              </c:pt>
              <c:pt idx="899">
                <c:v>1.25</c:v>
              </c:pt>
              <c:pt idx="900">
                <c:v>1.2509999999999999</c:v>
              </c:pt>
              <c:pt idx="901">
                <c:v>1.252</c:v>
              </c:pt>
              <c:pt idx="902">
                <c:v>1.2529999999999999</c:v>
              </c:pt>
              <c:pt idx="903">
                <c:v>1.254</c:v>
              </c:pt>
              <c:pt idx="904">
                <c:v>1.2549999999999999</c:v>
              </c:pt>
              <c:pt idx="905">
                <c:v>1.256</c:v>
              </c:pt>
              <c:pt idx="906">
                <c:v>1.2569999999999999</c:v>
              </c:pt>
              <c:pt idx="907">
                <c:v>1.258</c:v>
              </c:pt>
              <c:pt idx="908">
                <c:v>1.2589999999999999</c:v>
              </c:pt>
              <c:pt idx="909">
                <c:v>1.26</c:v>
              </c:pt>
              <c:pt idx="910">
                <c:v>1.2609999999999999</c:v>
              </c:pt>
              <c:pt idx="911">
                <c:v>1.262</c:v>
              </c:pt>
              <c:pt idx="912">
                <c:v>1.2629999999999999</c:v>
              </c:pt>
              <c:pt idx="913">
                <c:v>1.264</c:v>
              </c:pt>
              <c:pt idx="914">
                <c:v>1.2649999999999999</c:v>
              </c:pt>
              <c:pt idx="915">
                <c:v>1.266</c:v>
              </c:pt>
              <c:pt idx="916">
                <c:v>1.2669999999999999</c:v>
              </c:pt>
              <c:pt idx="917">
                <c:v>1.268</c:v>
              </c:pt>
              <c:pt idx="918">
                <c:v>1.2689999999999999</c:v>
              </c:pt>
              <c:pt idx="919">
                <c:v>1.27</c:v>
              </c:pt>
              <c:pt idx="920">
                <c:v>1.2709999999999999</c:v>
              </c:pt>
              <c:pt idx="921">
                <c:v>1.272</c:v>
              </c:pt>
              <c:pt idx="922">
                <c:v>1.2729999999999999</c:v>
              </c:pt>
              <c:pt idx="923">
                <c:v>1.274</c:v>
              </c:pt>
              <c:pt idx="924">
                <c:v>1.2749999999999999</c:v>
              </c:pt>
              <c:pt idx="925">
                <c:v>1.276</c:v>
              </c:pt>
              <c:pt idx="926">
                <c:v>1.2769999999999999</c:v>
              </c:pt>
              <c:pt idx="927">
                <c:v>1.278</c:v>
              </c:pt>
              <c:pt idx="928">
                <c:v>1.2789999999999999</c:v>
              </c:pt>
              <c:pt idx="929">
                <c:v>1.28</c:v>
              </c:pt>
              <c:pt idx="930">
                <c:v>1.2809999999999899</c:v>
              </c:pt>
              <c:pt idx="931">
                <c:v>1.282</c:v>
              </c:pt>
              <c:pt idx="932">
                <c:v>1.2829999999999899</c:v>
              </c:pt>
              <c:pt idx="933">
                <c:v>1.284</c:v>
              </c:pt>
              <c:pt idx="934">
                <c:v>1.2849999999999899</c:v>
              </c:pt>
              <c:pt idx="935">
                <c:v>1.286</c:v>
              </c:pt>
              <c:pt idx="936">
                <c:v>1.2869999999999899</c:v>
              </c:pt>
              <c:pt idx="937">
                <c:v>1.288</c:v>
              </c:pt>
              <c:pt idx="938">
                <c:v>1.2889999999999899</c:v>
              </c:pt>
              <c:pt idx="939">
                <c:v>1.29</c:v>
              </c:pt>
              <c:pt idx="940">
                <c:v>1.2909999999999899</c:v>
              </c:pt>
              <c:pt idx="941">
                <c:v>1.292</c:v>
              </c:pt>
              <c:pt idx="942">
                <c:v>1.2929999999999899</c:v>
              </c:pt>
              <c:pt idx="943">
                <c:v>1.294</c:v>
              </c:pt>
              <c:pt idx="944">
                <c:v>1.2949999999999899</c:v>
              </c:pt>
              <c:pt idx="945">
                <c:v>1.296</c:v>
              </c:pt>
              <c:pt idx="946">
                <c:v>1.2969999999999899</c:v>
              </c:pt>
              <c:pt idx="947">
                <c:v>1.298</c:v>
              </c:pt>
              <c:pt idx="948">
                <c:v>1.2989999999999899</c:v>
              </c:pt>
              <c:pt idx="949">
                <c:v>1.3</c:v>
              </c:pt>
              <c:pt idx="950">
                <c:v>1.3009999999999899</c:v>
              </c:pt>
              <c:pt idx="951">
                <c:v>1.302</c:v>
              </c:pt>
              <c:pt idx="952">
                <c:v>1.3029999999999899</c:v>
              </c:pt>
              <c:pt idx="953">
                <c:v>1.304</c:v>
              </c:pt>
              <c:pt idx="954">
                <c:v>1.3049999999999899</c:v>
              </c:pt>
              <c:pt idx="955">
                <c:v>1.306</c:v>
              </c:pt>
              <c:pt idx="956">
                <c:v>1.3069999999999899</c:v>
              </c:pt>
              <c:pt idx="957">
                <c:v>1.3080000000000001</c:v>
              </c:pt>
              <c:pt idx="958">
                <c:v>1.3089999999999899</c:v>
              </c:pt>
              <c:pt idx="959">
                <c:v>1.31</c:v>
              </c:pt>
              <c:pt idx="960">
                <c:v>1.31099999999999</c:v>
              </c:pt>
              <c:pt idx="961">
                <c:v>1.3120000000000001</c:v>
              </c:pt>
              <c:pt idx="962">
                <c:v>1.31299999999999</c:v>
              </c:pt>
              <c:pt idx="963">
                <c:v>1.3140000000000001</c:v>
              </c:pt>
              <c:pt idx="964">
                <c:v>1.31499999999999</c:v>
              </c:pt>
              <c:pt idx="965">
                <c:v>1.3160000000000001</c:v>
              </c:pt>
              <c:pt idx="966">
                <c:v>1.31699999999999</c:v>
              </c:pt>
              <c:pt idx="967">
                <c:v>1.3180000000000001</c:v>
              </c:pt>
              <c:pt idx="968">
                <c:v>1.31899999999999</c:v>
              </c:pt>
              <c:pt idx="969">
                <c:v>1.32</c:v>
              </c:pt>
              <c:pt idx="970">
                <c:v>1.32099999999999</c:v>
              </c:pt>
              <c:pt idx="971">
                <c:v>1.3220000000000001</c:v>
              </c:pt>
              <c:pt idx="972">
                <c:v>1.32299999999999</c:v>
              </c:pt>
              <c:pt idx="973">
                <c:v>1.3240000000000001</c:v>
              </c:pt>
              <c:pt idx="974">
                <c:v>1.32499999999999</c:v>
              </c:pt>
              <c:pt idx="975">
                <c:v>1.3260000000000001</c:v>
              </c:pt>
              <c:pt idx="976">
                <c:v>1.32699999999999</c:v>
              </c:pt>
              <c:pt idx="977">
                <c:v>1.3280000000000001</c:v>
              </c:pt>
              <c:pt idx="978">
                <c:v>1.32899999999999</c:v>
              </c:pt>
              <c:pt idx="979">
                <c:v>1.33</c:v>
              </c:pt>
              <c:pt idx="980">
                <c:v>1.33099999999999</c:v>
              </c:pt>
              <c:pt idx="981">
                <c:v>1.3320000000000001</c:v>
              </c:pt>
              <c:pt idx="982">
                <c:v>1.33299999999999</c:v>
              </c:pt>
              <c:pt idx="983">
                <c:v>1.3340000000000001</c:v>
              </c:pt>
              <c:pt idx="984">
                <c:v>1.33499999999999</c:v>
              </c:pt>
              <c:pt idx="985">
                <c:v>1.3360000000000001</c:v>
              </c:pt>
              <c:pt idx="986">
                <c:v>1.33699999999999</c:v>
              </c:pt>
              <c:pt idx="987">
                <c:v>1.3380000000000001</c:v>
              </c:pt>
              <c:pt idx="988">
                <c:v>1.33899999999999</c:v>
              </c:pt>
              <c:pt idx="989">
                <c:v>1.34</c:v>
              </c:pt>
              <c:pt idx="990">
                <c:v>1.34099999999999</c:v>
              </c:pt>
              <c:pt idx="991">
                <c:v>1.3420000000000001</c:v>
              </c:pt>
              <c:pt idx="992">
                <c:v>1.34299999999999</c:v>
              </c:pt>
              <c:pt idx="993">
                <c:v>1.3440000000000001</c:v>
              </c:pt>
              <c:pt idx="994">
                <c:v>1.34499999999999</c:v>
              </c:pt>
              <c:pt idx="995">
                <c:v>1.3460000000000001</c:v>
              </c:pt>
              <c:pt idx="996">
                <c:v>1.34699999999999</c:v>
              </c:pt>
              <c:pt idx="997">
                <c:v>1.3480000000000001</c:v>
              </c:pt>
              <c:pt idx="998">
                <c:v>1.34899999999999</c:v>
              </c:pt>
              <c:pt idx="999">
                <c:v>1.35</c:v>
              </c:pt>
              <c:pt idx="1000">
                <c:v>1.35099999999999</c:v>
              </c:pt>
              <c:pt idx="1001">
                <c:v>1.3520000000000001</c:v>
              </c:pt>
              <c:pt idx="1002">
                <c:v>1.35299999999999</c:v>
              </c:pt>
              <c:pt idx="1003">
                <c:v>1.3540000000000001</c:v>
              </c:pt>
              <c:pt idx="1004">
                <c:v>1.35499999999999</c:v>
              </c:pt>
              <c:pt idx="1005">
                <c:v>1.3560000000000001</c:v>
              </c:pt>
              <c:pt idx="1006">
                <c:v>1.35699999999999</c:v>
              </c:pt>
              <c:pt idx="1007">
                <c:v>1.3580000000000001</c:v>
              </c:pt>
              <c:pt idx="1008">
                <c:v>1.35899999999999</c:v>
              </c:pt>
              <c:pt idx="1009">
                <c:v>1.36</c:v>
              </c:pt>
              <c:pt idx="1010">
                <c:v>1.36099999999999</c:v>
              </c:pt>
              <c:pt idx="1011">
                <c:v>1.3620000000000001</c:v>
              </c:pt>
              <c:pt idx="1012">
                <c:v>1.36299999999999</c:v>
              </c:pt>
              <c:pt idx="1013">
                <c:v>1.3640000000000001</c:v>
              </c:pt>
              <c:pt idx="1014">
                <c:v>1.36499999999999</c:v>
              </c:pt>
              <c:pt idx="1015">
                <c:v>1.3660000000000001</c:v>
              </c:pt>
              <c:pt idx="1016">
                <c:v>1.36699999999999</c:v>
              </c:pt>
              <c:pt idx="1017">
                <c:v>1.3680000000000001</c:v>
              </c:pt>
              <c:pt idx="1018">
                <c:v>1.36899999999999</c:v>
              </c:pt>
              <c:pt idx="1019">
                <c:v>1.37</c:v>
              </c:pt>
              <c:pt idx="1020">
                <c:v>1.37099999999999</c:v>
              </c:pt>
              <c:pt idx="1021">
                <c:v>1.3720000000000001</c:v>
              </c:pt>
              <c:pt idx="1022">
                <c:v>1.37299999999999</c:v>
              </c:pt>
              <c:pt idx="1023">
                <c:v>1.3740000000000001</c:v>
              </c:pt>
              <c:pt idx="1024">
                <c:v>1.375</c:v>
              </c:pt>
              <c:pt idx="1025">
                <c:v>1.3759999999999999</c:v>
              </c:pt>
              <c:pt idx="1026">
                <c:v>1.377</c:v>
              </c:pt>
              <c:pt idx="1027">
                <c:v>1.3779999999999999</c:v>
              </c:pt>
              <c:pt idx="1028">
                <c:v>1.379</c:v>
              </c:pt>
              <c:pt idx="1029">
                <c:v>1.38</c:v>
              </c:pt>
              <c:pt idx="1030">
                <c:v>1.381</c:v>
              </c:pt>
              <c:pt idx="1031">
                <c:v>1.3819999999999999</c:v>
              </c:pt>
              <c:pt idx="1032">
                <c:v>1.383</c:v>
              </c:pt>
              <c:pt idx="1033">
                <c:v>1.3839999999999999</c:v>
              </c:pt>
              <c:pt idx="1034">
                <c:v>1.385</c:v>
              </c:pt>
              <c:pt idx="1035">
                <c:v>1.3859999999999999</c:v>
              </c:pt>
              <c:pt idx="1036">
                <c:v>1.387</c:v>
              </c:pt>
              <c:pt idx="1037">
                <c:v>1.3879999999999999</c:v>
              </c:pt>
              <c:pt idx="1038">
                <c:v>1.389</c:v>
              </c:pt>
              <c:pt idx="1039">
                <c:v>1.39</c:v>
              </c:pt>
              <c:pt idx="1040">
                <c:v>1.391</c:v>
              </c:pt>
              <c:pt idx="1041">
                <c:v>1.3919999999999999</c:v>
              </c:pt>
              <c:pt idx="1042">
                <c:v>1.393</c:v>
              </c:pt>
              <c:pt idx="1043">
                <c:v>1.3939999999999999</c:v>
              </c:pt>
              <c:pt idx="1044">
                <c:v>1.395</c:v>
              </c:pt>
              <c:pt idx="1045">
                <c:v>1.3959999999999999</c:v>
              </c:pt>
              <c:pt idx="1046">
                <c:v>1.397</c:v>
              </c:pt>
              <c:pt idx="1047">
                <c:v>1.3979999999999999</c:v>
              </c:pt>
              <c:pt idx="1048">
                <c:v>1.399</c:v>
              </c:pt>
              <c:pt idx="1049">
                <c:v>1.4</c:v>
              </c:pt>
            </c:numLit>
          </c:xVal>
          <c:yVal>
            <c:numLit>
              <c:formatCode>General</c:formatCode>
              <c:ptCount val="32000"/>
              <c:pt idx="0">
                <c:v>7.3846919641145899E-3</c:v>
              </c:pt>
              <c:pt idx="1">
                <c:v>7.3847428816361605E-3</c:v>
              </c:pt>
              <c:pt idx="2">
                <c:v>7.3848185317606594E-3</c:v>
              </c:pt>
              <c:pt idx="3">
                <c:v>7.3856137047850004E-3</c:v>
              </c:pt>
              <c:pt idx="4">
                <c:v>7.3869601419287801E-3</c:v>
              </c:pt>
              <c:pt idx="5">
                <c:v>7.3892068503621702E-3</c:v>
              </c:pt>
              <c:pt idx="6">
                <c:v>7.39253394626729E-3</c:v>
              </c:pt>
              <c:pt idx="7">
                <c:v>7.3970845878355198E-3</c:v>
              </c:pt>
              <c:pt idx="8">
                <c:v>7.4029650139024808E-3</c:v>
              </c:pt>
              <c:pt idx="9">
                <c:v>7.4102460090063604E-3</c:v>
              </c:pt>
              <c:pt idx="10">
                <c:v>7.4189665976307096E-3</c:v>
              </c:pt>
              <c:pt idx="11">
                <c:v>7.4291388993335504E-3</c:v>
              </c:pt>
              <c:pt idx="12">
                <c:v>7.4407535726579996E-3</c:v>
              </c:pt>
              <c:pt idx="13">
                <c:v>7.4537852920284198E-3</c:v>
              </c:pt>
              <c:pt idx="14">
                <c:v>7.46819774850342E-3</c:v>
              </c:pt>
              <c:pt idx="15">
                <c:v>7.4839477654819299E-3</c:v>
              </c:pt>
              <c:pt idx="16">
                <c:v>7.5009882988475093E-3</c:v>
              </c:pt>
              <c:pt idx="17">
                <c:v>7.5192703405235891E-3</c:v>
              </c:pt>
              <c:pt idx="18">
                <c:v>7.5387440175871999E-3</c:v>
              </c:pt>
              <c:pt idx="19">
                <c:v>7.55935401915754E-3</c:v>
              </c:pt>
              <c:pt idx="20">
                <c:v>7.5810606102007204E-3</c:v>
              </c:pt>
              <c:pt idx="21">
                <c:v>7.6038095946421407E-3</c:v>
              </c:pt>
              <c:pt idx="22">
                <c:v>7.6275534374104607E-3</c:v>
              </c:pt>
              <c:pt idx="23">
                <c:v>7.6522461489402106E-3</c:v>
              </c:pt>
              <c:pt idx="24">
                <c:v>7.6778445578178697E-3</c:v>
              </c:pt>
              <c:pt idx="25">
                <c:v>7.7043079696115903E-3</c:v>
              </c:pt>
              <c:pt idx="26">
                <c:v>7.7315983879789095E-3</c:v>
              </c:pt>
              <c:pt idx="27">
                <c:v>7.7596804861311298E-3</c:v>
              </c:pt>
              <c:pt idx="28">
                <c:v>7.7885215108797999E-3</c:v>
              </c:pt>
              <c:pt idx="29">
                <c:v>7.8180911488863105E-3</c:v>
              </c:pt>
              <c:pt idx="30">
                <c:v>7.8483613723165004E-3</c:v>
              </c:pt>
              <c:pt idx="31">
                <c:v>7.8793062855280205E-3</c:v>
              </c:pt>
              <c:pt idx="32">
                <c:v>7.9109019745147204E-3</c:v>
              </c:pt>
              <c:pt idx="33">
                <c:v>7.9431262743022493E-3</c:v>
              </c:pt>
              <c:pt idx="34">
                <c:v>7.975958739538231E-3</c:v>
              </c:pt>
              <c:pt idx="35">
                <c:v>8.0093804174456301E-3</c:v>
              </c:pt>
              <c:pt idx="36">
                <c:v>8.0433737526882394E-3</c:v>
              </c:pt>
              <c:pt idx="37">
                <c:v>8.0779223933793998E-3</c:v>
              </c:pt>
              <c:pt idx="38">
                <c:v>8.1130111505126109E-3</c:v>
              </c:pt>
              <c:pt idx="39">
                <c:v>8.1486258787474598E-3</c:v>
              </c:pt>
              <c:pt idx="40">
                <c:v>8.1847533930127208E-3</c:v>
              </c:pt>
              <c:pt idx="41">
                <c:v>8.2213812710765707E-3</c:v>
              </c:pt>
              <c:pt idx="42">
                <c:v>8.2584979436333191E-3</c:v>
              </c:pt>
              <c:pt idx="43">
                <c:v>8.2960925291060902E-3</c:v>
              </c:pt>
              <c:pt idx="44">
                <c:v>8.3341548001580803E-3</c:v>
              </c:pt>
              <c:pt idx="45">
                <c:v>8.3726751350995891E-3</c:v>
              </c:pt>
              <c:pt idx="46">
                <c:v>8.4116444755729103E-3</c:v>
              </c:pt>
              <c:pt idx="47">
                <c:v>8.451054331170221E-3</c:v>
              </c:pt>
              <c:pt idx="48">
                <c:v>8.4908965590398504E-3</c:v>
              </c:pt>
              <c:pt idx="49">
                <c:v>8.5311636873396102E-3</c:v>
              </c:pt>
              <c:pt idx="50">
                <c:v>8.5718485596717898E-3</c:v>
              </c:pt>
              <c:pt idx="51">
                <c:v>8.6129444685571904E-3</c:v>
              </c:pt>
              <c:pt idx="52">
                <c:v>8.6544450652309493E-3</c:v>
              </c:pt>
              <c:pt idx="53">
                <c:v>8.6963444914539209E-3</c:v>
              </c:pt>
              <c:pt idx="54">
                <c:v>8.7386371327592104E-3</c:v>
              </c:pt>
              <c:pt idx="55">
                <c:v>8.7813177496161195E-3</c:v>
              </c:pt>
              <c:pt idx="56">
                <c:v>8.8243814231760004E-3</c:v>
              </c:pt>
              <c:pt idx="57">
                <c:v>8.8678235347170193E-3</c:v>
              </c:pt>
              <c:pt idx="58">
                <c:v>8.91163975051904E-3</c:v>
              </c:pt>
              <c:pt idx="59">
                <c:v>8.9558259980680004E-3</c:v>
              </c:pt>
              <c:pt idx="60">
                <c:v>9.0003784682770004E-3</c:v>
              </c:pt>
              <c:pt idx="61">
                <c:v>9.0452935853991296E-3</c:v>
              </c:pt>
              <c:pt idx="62">
                <c:v>9.0905679973860391E-3</c:v>
              </c:pt>
              <c:pt idx="63">
                <c:v>9.1361985636491012E-3</c:v>
              </c:pt>
              <c:pt idx="64">
                <c:v>9.1821823430569497E-3</c:v>
              </c:pt>
              <c:pt idx="65">
                <c:v>9.2285165781248804E-3</c:v>
              </c:pt>
              <c:pt idx="66">
                <c:v>9.275125365774281E-3</c:v>
              </c:pt>
              <c:pt idx="67">
                <c:v>9.3221547338199102E-3</c:v>
              </c:pt>
              <c:pt idx="68">
                <c:v>9.3695970448301209E-3</c:v>
              </c:pt>
              <c:pt idx="69">
                <c:v>9.4173089215513293E-3</c:v>
              </c:pt>
              <c:pt idx="70">
                <c:v>9.4653599319326799E-3</c:v>
              </c:pt>
              <c:pt idx="71">
                <c:v>9.5137482368952298E-3</c:v>
              </c:pt>
              <c:pt idx="72">
                <c:v>9.5624721173532493E-3</c:v>
              </c:pt>
              <c:pt idx="73">
                <c:v>9.6115299849834097E-3</c:v>
              </c:pt>
              <c:pt idx="74">
                <c:v>9.6609203835828911E-3</c:v>
              </c:pt>
              <c:pt idx="75">
                <c:v>9.7106419232820401E-3</c:v>
              </c:pt>
              <c:pt idx="76">
                <c:v>9.7606933389454593E-3</c:v>
              </c:pt>
              <c:pt idx="77">
                <c:v>9.8110734546883807E-3</c:v>
              </c:pt>
              <c:pt idx="78">
                <c:v>9.8617811848258595E-3</c:v>
              </c:pt>
              <c:pt idx="79">
                <c:v>9.912815542811329E-3</c:v>
              </c:pt>
              <c:pt idx="80">
                <c:v>9.9641752502557107E-3</c:v>
              </c:pt>
              <c:pt idx="81">
                <c:v>1.0015860184509799E-2</c:v>
              </c:pt>
              <c:pt idx="82">
                <c:v>1.00678692626529E-2</c:v>
              </c:pt>
              <c:pt idx="83">
                <c:v>1.0120204981131101E-2</c:v>
              </c:pt>
              <c:pt idx="84">
                <c:v>1.01728602273548E-2</c:v>
              </c:pt>
              <c:pt idx="85">
                <c:v>1.02258377510896E-2</c:v>
              </c:pt>
              <c:pt idx="86">
                <c:v>1.0279137423700299E-2</c:v>
              </c:pt>
              <c:pt idx="87">
                <c:v>1.0332758100251201E-2</c:v>
              </c:pt>
              <c:pt idx="88">
                <c:v>1.03866997707263E-2</c:v>
              </c:pt>
              <c:pt idx="89">
                <c:v>1.04409621206299E-2</c:v>
              </c:pt>
              <c:pt idx="90">
                <c:v>1.0495544891428298E-2</c:v>
              </c:pt>
              <c:pt idx="91">
                <c:v>1.0550447865232699E-2</c:v>
              </c:pt>
              <c:pt idx="92">
                <c:v>1.0605670882367E-2</c:v>
              </c:pt>
              <c:pt idx="93">
                <c:v>1.06612138224557E-2</c:v>
              </c:pt>
              <c:pt idx="94">
                <c:v>1.0717076621338799E-2</c:v>
              </c:pt>
              <c:pt idx="95">
                <c:v>1.0773257050699401E-2</c:v>
              </c:pt>
              <c:pt idx="96">
                <c:v>1.08297595825033E-2</c:v>
              </c:pt>
              <c:pt idx="97">
                <c:v>1.08865820054203E-2</c:v>
              </c:pt>
              <c:pt idx="98">
                <c:v>1.0943724401689201E-2</c:v>
              </c:pt>
              <c:pt idx="99">
                <c:v>1.1001186901267499E-2</c:v>
              </c:pt>
              <c:pt idx="100">
                <c:v>1.10589696675385E-2</c:v>
              </c:pt>
              <c:pt idx="101">
                <c:v>1.1117072892420801E-2</c:v>
              </c:pt>
              <c:pt idx="102">
                <c:v>1.1175496805998698E-2</c:v>
              </c:pt>
              <c:pt idx="103">
                <c:v>1.12342416681817E-2</c:v>
              </c:pt>
              <c:pt idx="104">
                <c:v>1.12933078320403E-2</c:v>
              </c:pt>
              <c:pt idx="105">
                <c:v>1.13526954987818E-2</c:v>
              </c:pt>
              <c:pt idx="106">
                <c:v>1.1412405064438601E-2</c:v>
              </c:pt>
              <c:pt idx="107">
                <c:v>1.1472436901887199E-2</c:v>
              </c:pt>
              <c:pt idx="108">
                <c:v>1.1532791436329399E-2</c:v>
              </c:pt>
              <c:pt idx="109">
                <c:v>1.15934690847988E-2</c:v>
              </c:pt>
              <c:pt idx="110">
                <c:v>1.1654470309977301E-2</c:v>
              </c:pt>
              <c:pt idx="111">
                <c:v>1.17157955707157E-2</c:v>
              </c:pt>
              <c:pt idx="112">
                <c:v>1.1777445367487999E-2</c:v>
              </c:pt>
              <c:pt idx="113">
                <c:v>1.18394202433314E-2</c:v>
              </c:pt>
              <c:pt idx="114">
                <c:v>1.1901720734603501E-2</c:v>
              </c:pt>
              <c:pt idx="115">
                <c:v>1.1964347408549101E-2</c:v>
              </c:pt>
              <c:pt idx="116">
                <c:v>1.20273008534191E-2</c:v>
              </c:pt>
              <c:pt idx="117">
                <c:v>1.2090581677755901E-2</c:v>
              </c:pt>
              <c:pt idx="118">
                <c:v>1.21541905098416E-2</c:v>
              </c:pt>
              <c:pt idx="119">
                <c:v>1.22181279971814E-2</c:v>
              </c:pt>
              <c:pt idx="120">
                <c:v>1.22823948170803E-2</c:v>
              </c:pt>
              <c:pt idx="121">
                <c:v>1.2346991632132201E-2</c:v>
              </c:pt>
              <c:pt idx="122">
                <c:v>1.24119191555143E-2</c:v>
              </c:pt>
              <c:pt idx="123">
                <c:v>1.24771781068978E-2</c:v>
              </c:pt>
              <c:pt idx="124">
                <c:v>1.2542769222941601E-2</c:v>
              </c:pt>
              <c:pt idx="125">
                <c:v>1.2608693244344001E-2</c:v>
              </c:pt>
              <c:pt idx="126">
                <c:v>1.26749509653144E-2</c:v>
              </c:pt>
              <c:pt idx="127">
                <c:v>1.27415431586604E-2</c:v>
              </c:pt>
              <c:pt idx="128">
                <c:v>1.2808470624984501E-2</c:v>
              </c:pt>
              <c:pt idx="129">
                <c:v>1.2875734179996701E-2</c:v>
              </c:pt>
              <c:pt idx="130">
                <c:v>1.2943305813885199E-2</c:v>
              </c:pt>
              <c:pt idx="131">
                <c:v>1.3011272892806201E-2</c:v>
              </c:pt>
              <c:pt idx="132">
                <c:v>1.30795497661564E-2</c:v>
              </c:pt>
              <c:pt idx="133">
                <c:v>1.3148166124518801E-2</c:v>
              </c:pt>
              <c:pt idx="134">
                <c:v>1.3217122866296701E-2</c:v>
              </c:pt>
              <c:pt idx="135">
                <c:v>1.3286420891641599E-2</c:v>
              </c:pt>
              <c:pt idx="136">
                <c:v>1.3356061113823502E-2</c:v>
              </c:pt>
              <c:pt idx="137">
                <c:v>1.34260444078859E-2</c:v>
              </c:pt>
              <c:pt idx="138">
                <c:v>1.3496371815996999E-2</c:v>
              </c:pt>
              <c:pt idx="139">
                <c:v>1.35670442371122E-2</c:v>
              </c:pt>
              <c:pt idx="140">
                <c:v>1.3638062634668499E-2</c:v>
              </c:pt>
              <c:pt idx="141">
                <c:v>1.3709427984119799E-2</c:v>
              </c:pt>
              <c:pt idx="142">
                <c:v>1.37811414472925E-2</c:v>
              </c:pt>
              <c:pt idx="143">
                <c:v>1.38532036680202E-2</c:v>
              </c:pt>
              <c:pt idx="144">
                <c:v>1.3925615837261001E-2</c:v>
              </c:pt>
              <c:pt idx="145">
                <c:v>1.39983789696319E-2</c:v>
              </c:pt>
              <c:pt idx="146">
                <c:v>1.4071494111772999E-2</c:v>
              </c:pt>
              <c:pt idx="147">
                <c:v>1.4144962300191199E-2</c:v>
              </c:pt>
              <c:pt idx="148">
                <c:v>1.42187845892204E-2</c:v>
              </c:pt>
              <c:pt idx="149">
                <c:v>1.4292962056856899E-2</c:v>
              </c:pt>
              <c:pt idx="150">
                <c:v>1.43674709329901E-2</c:v>
              </c:pt>
              <c:pt idx="151">
                <c:v>1.44423867741838E-2</c:v>
              </c:pt>
              <c:pt idx="152">
                <c:v>1.45176117337675E-2</c:v>
              </c:pt>
              <c:pt idx="153">
                <c:v>1.4593245186673001E-2</c:v>
              </c:pt>
              <c:pt idx="154">
                <c:v>1.4669190644850999E-2</c:v>
              </c:pt>
              <c:pt idx="155">
                <c:v>1.47455461947654E-2</c:v>
              </c:pt>
              <c:pt idx="156">
                <c:v>1.4822216646235599E-2</c:v>
              </c:pt>
              <c:pt idx="157">
                <c:v>1.48992988379134E-2</c:v>
              </c:pt>
              <c:pt idx="158">
                <c:v>1.4976698742704799E-2</c:v>
              </c:pt>
              <c:pt idx="159">
                <c:v>1.5054512204658E-2</c:v>
              </c:pt>
              <c:pt idx="160">
                <c:v>1.5132646439639501E-2</c:v>
              </c:pt>
              <c:pt idx="161">
                <c:v>1.52111958715756E-2</c:v>
              </c:pt>
              <c:pt idx="162">
                <c:v>1.5290069029014199E-2</c:v>
              </c:pt>
              <c:pt idx="163">
                <c:v>1.5369359205392501E-2</c:v>
              </c:pt>
              <c:pt idx="164">
                <c:v>1.5448976117614199E-2</c:v>
              </c:pt>
              <c:pt idx="165">
                <c:v>1.5529011884951699E-2</c:v>
              </c:pt>
              <c:pt idx="166">
                <c:v>1.5609377404695901E-2</c:v>
              </c:pt>
              <c:pt idx="167">
                <c:v>1.5690163680307199E-2</c:v>
              </c:pt>
              <c:pt idx="168">
                <c:v>1.5771282748820902E-2</c:v>
              </c:pt>
              <c:pt idx="169">
                <c:v>1.5852824519638601E-2</c:v>
              </c:pt>
              <c:pt idx="170">
                <c:v>1.5934702180065801E-2</c:v>
              </c:pt>
              <c:pt idx="171">
                <c:v>1.60170045016414E-2</c:v>
              </c:pt>
              <c:pt idx="172">
                <c:v>1.6099645752819001E-2</c:v>
              </c:pt>
              <c:pt idx="173">
                <c:v>1.61827138287076E-2</c:v>
              </c:pt>
              <c:pt idx="174">
                <c:v>1.6266123884291099E-2</c:v>
              </c:pt>
              <c:pt idx="175">
                <c:v>1.6349962827510899E-2</c:v>
              </c:pt>
              <c:pt idx="176">
                <c:v>1.6434146889739199E-2</c:v>
              </c:pt>
              <c:pt idx="177">
                <c:v>1.6518761874982999E-2</c:v>
              </c:pt>
              <c:pt idx="178">
                <c:v>1.6603725228165101E-2</c:v>
              </c:pt>
              <c:pt idx="179">
                <c:v>1.6689121654253701E-2</c:v>
              </c:pt>
              <c:pt idx="180">
                <c:v>1.6774869649339899E-2</c:v>
              </c:pt>
              <c:pt idx="181">
                <c:v>1.6861052924666199E-2</c:v>
              </c:pt>
              <c:pt idx="182">
                <c:v>1.6947590978374602E-2</c:v>
              </c:pt>
              <c:pt idx="183">
                <c:v>1.7034566549741299E-2</c:v>
              </c:pt>
              <c:pt idx="184">
                <c:v>1.7121900122107701E-2</c:v>
              </c:pt>
              <c:pt idx="185">
                <c:v>1.72096735107354E-2</c:v>
              </c:pt>
              <c:pt idx="186">
                <c:v>1.7297808195682399E-2</c:v>
              </c:pt>
              <c:pt idx="187">
                <c:v>1.73863849877877E-2</c:v>
              </c:pt>
              <c:pt idx="188">
                <c:v>1.74753263764276E-2</c:v>
              </c:pt>
              <c:pt idx="189">
                <c:v>1.7564712223038098E-2</c:v>
              </c:pt>
              <c:pt idx="190">
                <c:v>1.7654465700926301E-2</c:v>
              </c:pt>
              <c:pt idx="191">
                <c:v>1.7744666318204302E-2</c:v>
              </c:pt>
              <c:pt idx="192">
                <c:v>1.7835238216850999E-2</c:v>
              </c:pt>
              <c:pt idx="193">
                <c:v>1.7926259123345101E-2</c:v>
              </c:pt>
              <c:pt idx="194">
                <c:v>1.80176549571084E-2</c:v>
              </c:pt>
              <c:pt idx="195">
                <c:v>1.8109502520880002E-2</c:v>
              </c:pt>
              <c:pt idx="196">
                <c:v>1.82017281658064E-2</c:v>
              </c:pt>
              <c:pt idx="197">
                <c:v>1.8294408036831598E-2</c:v>
              </c:pt>
              <c:pt idx="198">
                <c:v>1.8387469432858503E-2</c:v>
              </c:pt>
              <c:pt idx="199">
                <c:v>1.8480987850844E-2</c:v>
              </c:pt>
              <c:pt idx="200">
                <c:v>1.85748910004159E-2</c:v>
              </c:pt>
              <c:pt idx="201">
                <c:v>1.8669253474726699E-2</c:v>
              </c:pt>
              <c:pt idx="202">
                <c:v>1.87640044518908E-2</c:v>
              </c:pt>
              <c:pt idx="203">
                <c:v>1.8859217356071399E-2</c:v>
              </c:pt>
              <c:pt idx="204">
                <c:v>1.89548222977617E-2</c:v>
              </c:pt>
              <c:pt idx="205">
                <c:v>1.9050891803981701E-2</c:v>
              </c:pt>
              <c:pt idx="206">
                <c:v>1.91473569133448E-2</c:v>
              </c:pt>
              <c:pt idx="207">
                <c:v>1.9244289259901598E-2</c:v>
              </c:pt>
              <c:pt idx="208">
                <c:v>1.93416208067103E-2</c:v>
              </c:pt>
              <c:pt idx="209">
                <c:v>1.9439422298278098E-2</c:v>
              </c:pt>
              <c:pt idx="210">
                <c:v>1.9537626619096301E-2</c:v>
              </c:pt>
              <c:pt idx="211">
                <c:v>1.96363036275231E-2</c:v>
              </c:pt>
              <c:pt idx="212">
                <c:v>1.9735387126371601E-2</c:v>
              </c:pt>
              <c:pt idx="213">
                <c:v>1.9834946090693199E-2</c:v>
              </c:pt>
              <c:pt idx="214">
                <c:v>1.9934915239275798E-2</c:v>
              </c:pt>
              <c:pt idx="215">
                <c:v>2.0035362666670199E-2</c:v>
              </c:pt>
              <c:pt idx="216">
                <c:v>2.0136224005100498E-2</c:v>
              </c:pt>
              <c:pt idx="217">
                <c:v>2.0237566470952602E-2</c:v>
              </c:pt>
              <c:pt idx="218">
                <c:v>2.0339326608104901E-2</c:v>
              </c:pt>
              <c:pt idx="219">
                <c:v>2.0441571052201103E-2</c:v>
              </c:pt>
              <c:pt idx="220">
                <c:v>2.05442366972775E-2</c:v>
              </c:pt>
              <c:pt idx="221">
                <c:v>2.0647389243561499E-2</c:v>
              </c:pt>
              <c:pt idx="222">
                <c:v>2.0750966785106302E-2</c:v>
              </c:pt>
              <c:pt idx="223">
                <c:v>2.0855034511854501E-2</c:v>
              </c:pt>
              <c:pt idx="224">
                <c:v>2.09595313952999E-2</c:v>
              </c:pt>
              <c:pt idx="225">
                <c:v>2.1064521158860997E-2</c:v>
              </c:pt>
              <c:pt idx="226">
                <c:v>2.1169959200150797E-2</c:v>
              </c:pt>
              <c:pt idx="227">
                <c:v>2.1275847592393801E-2</c:v>
              </c:pt>
              <c:pt idx="228">
                <c:v>2.13822334216935E-2</c:v>
              </c:pt>
              <c:pt idx="229">
                <c:v>2.14890582198527E-2</c:v>
              </c:pt>
              <c:pt idx="230">
                <c:v>2.1596383539085901E-2</c:v>
              </c:pt>
              <c:pt idx="231">
                <c:v>2.1704151815023099E-2</c:v>
              </c:pt>
              <c:pt idx="232">
                <c:v>2.1812423733469099E-2</c:v>
              </c:pt>
              <c:pt idx="233">
                <c:v>2.1921142633075798E-2</c:v>
              </c:pt>
              <c:pt idx="234">
                <c:v>2.2030368334242399E-2</c:v>
              </c:pt>
              <c:pt idx="235">
                <c:v>2.2140045078163698E-2</c:v>
              </c:pt>
              <c:pt idx="236">
                <c:v>2.2250231820768299E-2</c:v>
              </c:pt>
              <c:pt idx="237">
                <c:v>2.2360873705219501E-2</c:v>
              </c:pt>
              <c:pt idx="238">
                <c:v>2.24720288239635E-2</c:v>
              </c:pt>
              <c:pt idx="239">
                <c:v>2.2583643221676303E-2</c:v>
              </c:pt>
              <c:pt idx="240">
                <c:v>2.2695774128070497E-2</c:v>
              </c:pt>
              <c:pt idx="241">
                <c:v>2.2808368489033601E-2</c:v>
              </c:pt>
              <c:pt idx="242">
                <c:v>2.2921482672554401E-2</c:v>
              </c:pt>
              <c:pt idx="243">
                <c:v>2.3035064525141601E-2</c:v>
              </c:pt>
              <c:pt idx="244">
                <c:v>2.3149169553862602E-2</c:v>
              </c:pt>
              <c:pt idx="245">
                <c:v>2.3263746505626001E-2</c:v>
              </c:pt>
              <c:pt idx="246">
                <c:v>2.3378850027237798E-2</c:v>
              </c:pt>
              <c:pt idx="247">
                <c:v>2.3494429765837502E-2</c:v>
              </c:pt>
              <c:pt idx="248">
                <c:v>2.3610539613082099E-2</c:v>
              </c:pt>
              <c:pt idx="249">
                <c:v>2.3727129904365901E-2</c:v>
              </c:pt>
              <c:pt idx="250">
                <c:v>2.3844253676358101E-2</c:v>
              </c:pt>
              <c:pt idx="251">
                <c:v>2.3961862374536999E-2</c:v>
              </c:pt>
              <c:pt idx="252">
                <c:v>2.40800080712022E-2</c:v>
              </c:pt>
              <c:pt idx="253">
                <c:v>2.4198643110532297E-2</c:v>
              </c:pt>
              <c:pt idx="254">
                <c:v>2.4317818708489099E-2</c:v>
              </c:pt>
              <c:pt idx="255">
                <c:v>2.4437488107512801E-2</c:v>
              </c:pt>
              <c:pt idx="256">
                <c:v>2.4557701668110398E-2</c:v>
              </c:pt>
              <c:pt idx="257">
                <c:v>2.4678413367005502E-2</c:v>
              </c:pt>
              <c:pt idx="258">
                <c:v>2.47996730402835E-2</c:v>
              </c:pt>
              <c:pt idx="259">
                <c:v>2.49214355589721E-2</c:v>
              </c:pt>
              <c:pt idx="260">
                <c:v>2.5043749576705999E-2</c:v>
              </c:pt>
              <c:pt idx="261">
                <c:v>2.51665710269771E-2</c:v>
              </c:pt>
              <c:pt idx="262">
                <c:v>2.5289947711818299E-2</c:v>
              </c:pt>
              <c:pt idx="263">
                <c:v>2.5413836460257203E-2</c:v>
              </c:pt>
              <c:pt idx="264">
                <c:v>2.5538284224140503E-2</c:v>
              </c:pt>
              <c:pt idx="265">
                <c:v>2.56632487271433E-2</c:v>
              </c:pt>
              <c:pt idx="266">
                <c:v>2.5788776072591099E-2</c:v>
              </c:pt>
              <c:pt idx="267">
                <c:v>2.5914824877673E-2</c:v>
              </c:pt>
              <c:pt idx="268">
                <c:v>2.60414403988251E-2</c:v>
              </c:pt>
              <c:pt idx="269">
                <c:v>2.6168582145754401E-2</c:v>
              </c:pt>
              <c:pt idx="270">
                <c:v>2.6296294529756098E-2</c:v>
              </c:pt>
              <c:pt idx="271">
                <c:v>2.6424537951790603E-2</c:v>
              </c:pt>
              <c:pt idx="272">
                <c:v>2.6553355979812999E-2</c:v>
              </c:pt>
              <c:pt idx="273">
                <c:v>2.6682709904941301E-2</c:v>
              </c:pt>
              <c:pt idx="274">
                <c:v>2.68126424536658E-2</c:v>
              </c:pt>
              <c:pt idx="275">
                <c:v>2.6943115805796398E-2</c:v>
              </c:pt>
              <c:pt idx="276">
                <c:v>2.7074171848638803E-2</c:v>
              </c:pt>
              <c:pt idx="277">
                <c:v>2.7205773648977E-2</c:v>
              </c:pt>
              <c:pt idx="278">
                <c:v>2.7337962257223302E-2</c:v>
              </c:pt>
              <c:pt idx="279">
                <c:v>2.7470701625487003E-2</c:v>
              </c:pt>
              <c:pt idx="280">
                <c:v>2.7604031969812502E-2</c:v>
              </c:pt>
              <c:pt idx="281">
                <c:v>2.77379181257194E-2</c:v>
              </c:pt>
              <c:pt idx="282">
                <c:v>2.7872399477207401E-2</c:v>
              </c:pt>
              <c:pt idx="283">
                <c:v>2.80074417414456E-2</c:v>
              </c:pt>
              <c:pt idx="284">
                <c:v>2.8143083473503899E-2</c:v>
              </c:pt>
              <c:pt idx="285">
                <c:v>2.8279291269675003E-2</c:v>
              </c:pt>
              <c:pt idx="286">
                <c:v>2.8416102858437903E-2</c:v>
              </c:pt>
              <c:pt idx="287">
                <c:v>2.8553485713777298E-2</c:v>
              </c:pt>
              <c:pt idx="288">
                <c:v>2.8691476740614702E-2</c:v>
              </c:pt>
              <c:pt idx="289">
                <c:v>2.8830044287697702E-2</c:v>
              </c:pt>
              <c:pt idx="290">
                <c:v>2.8969224439821903E-2</c:v>
              </c:pt>
              <c:pt idx="291">
                <c:v>2.9108987110992E-2</c:v>
              </c:pt>
              <c:pt idx="292">
                <c:v>2.9249366172987599E-2</c:v>
              </c:pt>
              <c:pt idx="293">
                <c:v>2.9390332419733899E-2</c:v>
              </c:pt>
              <c:pt idx="294">
                <c:v>2.95319203056463E-2</c:v>
              </c:pt>
              <c:pt idx="295">
                <c:v>2.9674100788395899E-2</c:v>
              </c:pt>
              <c:pt idx="296">
                <c:v>2.9816907512290099E-2</c:v>
              </c:pt>
              <c:pt idx="297">
                <c:v>2.9960312299024003E-2</c:v>
              </c:pt>
              <c:pt idx="298">
                <c:v>3.0104347986841404E-2</c:v>
              </c:pt>
              <c:pt idx="299">
                <c:v>3.0248987258241603E-2</c:v>
              </c:pt>
              <c:pt idx="300">
                <c:v>3.0394262148932399E-2</c:v>
              </c:pt>
              <c:pt idx="301">
                <c:v>3.0540146199552098E-2</c:v>
              </c:pt>
              <c:pt idx="302">
                <c:v>3.0686670647295303E-2</c:v>
              </c:pt>
              <c:pt idx="303">
                <c:v>3.0833809887227202E-2</c:v>
              </c:pt>
              <c:pt idx="304">
                <c:v>3.0981594362214003E-2</c:v>
              </c:pt>
              <c:pt idx="305">
                <c:v>3.11299993184148E-2</c:v>
              </c:pt>
              <c:pt idx="306">
                <c:v>3.12790544089682E-2</c:v>
              </c:pt>
              <c:pt idx="307">
                <c:v>3.1428735727167201E-2</c:v>
              </c:pt>
              <c:pt idx="308">
                <c:v>3.15790721407656E-2</c:v>
              </c:pt>
              <c:pt idx="309">
                <c:v>3.1730040586772097E-2</c:v>
              </c:pt>
              <c:pt idx="310">
                <c:v>3.1881669151929602E-2</c:v>
              </c:pt>
              <c:pt idx="311">
                <c:v>3.2033935613125002E-2</c:v>
              </c:pt>
              <c:pt idx="312">
                <c:v>3.21868672809872E-2</c:v>
              </c:pt>
              <c:pt idx="313">
                <c:v>3.2340442768019798E-2</c:v>
              </c:pt>
              <c:pt idx="314">
                <c:v>3.2494688613971499E-2</c:v>
              </c:pt>
              <c:pt idx="315">
                <c:v>3.2649584262677396E-2</c:v>
              </c:pt>
              <c:pt idx="316">
                <c:v>3.2805155487453899E-2</c:v>
              </c:pt>
              <c:pt idx="317">
                <c:v>3.2961382559786999E-2</c:v>
              </c:pt>
              <c:pt idx="318">
                <c:v>3.3118290492022702E-2</c:v>
              </c:pt>
              <c:pt idx="319">
                <c:v>3.3275860378339302E-2</c:v>
              </c:pt>
              <c:pt idx="320">
                <c:v>3.3434116475388499E-2</c:v>
              </c:pt>
              <c:pt idx="321">
                <c:v>3.3593040695702299E-2</c:v>
              </c:pt>
              <c:pt idx="322">
                <c:v>3.3752656545855804E-2</c:v>
              </c:pt>
              <c:pt idx="323">
                <c:v>3.3912946751848104E-2</c:v>
              </c:pt>
              <c:pt idx="324">
                <c:v>3.40739340756318E-2</c:v>
              </c:pt>
              <c:pt idx="325">
                <c:v>3.4235602052043401E-2</c:v>
              </c:pt>
              <c:pt idx="326">
                <c:v>3.43979727041063E-2</c:v>
              </c:pt>
              <c:pt idx="327">
                <c:v>3.4561029763069399E-2</c:v>
              </c:pt>
              <c:pt idx="328">
                <c:v>3.4724795742470602E-2</c:v>
              </c:pt>
              <c:pt idx="329">
                <c:v>3.48892551640273E-2</c:v>
              </c:pt>
              <c:pt idx="330">
                <c:v>3.5054428590020496E-2</c:v>
              </c:pt>
              <c:pt idx="331">
                <c:v>3.5220301952463499E-2</c:v>
              </c:pt>
              <c:pt idx="332">
                <c:v>3.5386895092516399E-2</c:v>
              </c:pt>
              <c:pt idx="333">
                <c:v>3.5554194730737398E-2</c:v>
              </c:pt>
              <c:pt idx="334">
                <c:v>3.5722219993328003E-2</c:v>
              </c:pt>
              <c:pt idx="335">
                <c:v>3.58909583841295E-2</c:v>
              </c:pt>
              <c:pt idx="336">
                <c:v>3.6060428320562998E-2</c:v>
              </c:pt>
              <c:pt idx="337">
                <c:v>3.6230618084396003E-2</c:v>
              </c:pt>
              <c:pt idx="338">
                <c:v>3.6401545390800497E-2</c:v>
              </c:pt>
              <c:pt idx="339">
                <c:v>3.6573199293738701E-2</c:v>
              </c:pt>
              <c:pt idx="340">
                <c:v>3.6745596812766103E-2</c:v>
              </c:pt>
              <c:pt idx="341">
                <c:v>3.6918727768346399E-2</c:v>
              </c:pt>
              <c:pt idx="342">
                <c:v>3.7092608490838501E-2</c:v>
              </c:pt>
              <c:pt idx="343">
                <c:v>3.7267229561835397E-2</c:v>
              </c:pt>
              <c:pt idx="344">
                <c:v>3.7442606629072304E-2</c:v>
              </c:pt>
              <c:pt idx="345">
                <c:v>3.7618731029373E-2</c:v>
              </c:pt>
              <c:pt idx="346">
                <c:v>3.7795617734665402E-2</c:v>
              </c:pt>
              <c:pt idx="347">
                <c:v>3.7973258831198196E-2</c:v>
              </c:pt>
              <c:pt idx="348">
                <c:v>3.8151668622019803E-2</c:v>
              </c:pt>
              <c:pt idx="349">
                <c:v>3.8330839936794897E-2</c:v>
              </c:pt>
              <c:pt idx="350">
                <c:v>3.8510786416434302E-2</c:v>
              </c:pt>
              <c:pt idx="351">
                <c:v>3.8691501628301303E-2</c:v>
              </c:pt>
              <c:pt idx="352">
                <c:v>3.8872998558151205E-2</c:v>
              </c:pt>
              <c:pt idx="353">
                <c:v>3.9055273671388196E-2</c:v>
              </c:pt>
              <c:pt idx="354">
                <c:v>3.9238330724746605E-2</c:v>
              </c:pt>
              <c:pt idx="355">
                <c:v>3.9422179482825503E-2</c:v>
              </c:pt>
              <c:pt idx="356">
                <c:v>3.9606815329949099E-2</c:v>
              </c:pt>
              <c:pt idx="357">
                <c:v>3.9792249645429899E-2</c:v>
              </c:pt>
              <c:pt idx="358">
                <c:v>3.9978478529901003E-2</c:v>
              </c:pt>
              <c:pt idx="359">
                <c:v>4.0165512732798697E-2</c:v>
              </c:pt>
              <c:pt idx="360">
                <c:v>4.0353349064229896E-2</c:v>
              </c:pt>
              <c:pt idx="361">
                <c:v>4.0541997651307907E-2</c:v>
              </c:pt>
              <c:pt idx="362">
                <c:v>4.0731456007364004E-2</c:v>
              </c:pt>
              <c:pt idx="363">
                <c:v>4.0921733644412796E-2</c:v>
              </c:pt>
              <c:pt idx="364">
                <c:v>4.1112828772863395E-2</c:v>
              </c:pt>
              <c:pt idx="365">
                <c:v>4.1304750296942104E-2</c:v>
              </c:pt>
              <c:pt idx="366">
                <c:v>4.1497497117669806E-2</c:v>
              </c:pt>
              <c:pt idx="367">
                <c:v>4.1691077615105002E-2</c:v>
              </c:pt>
              <c:pt idx="368">
                <c:v>4.1885491221869506E-2</c:v>
              </c:pt>
              <c:pt idx="369">
                <c:v>4.20807457261827E-2</c:v>
              </c:pt>
              <c:pt idx="370">
                <c:v>4.2276841390312396E-2</c:v>
              </c:pt>
              <c:pt idx="371">
                <c:v>4.2473785340943794E-2</c:v>
              </c:pt>
              <c:pt idx="372">
                <c:v>4.2671578511958998E-2</c:v>
              </c:pt>
              <c:pt idx="373">
                <c:v>4.2870227452181803E-2</c:v>
              </c:pt>
              <c:pt idx="374">
                <c:v>4.3069733760307705E-2</c:v>
              </c:pt>
              <c:pt idx="375">
                <c:v>4.3270103415556399E-2</c:v>
              </c:pt>
              <c:pt idx="376">
                <c:v>4.3471338674473899E-2</c:v>
              </c:pt>
              <c:pt idx="377">
                <c:v>4.3673444953913204E-2</c:v>
              </c:pt>
              <c:pt idx="378">
                <c:v>4.3876425162469299E-2</c:v>
              </c:pt>
              <c:pt idx="379">
                <c:v>4.4080284162294897E-2</c:v>
              </c:pt>
              <c:pt idx="380">
                <c:v>4.42850255070312E-2</c:v>
              </c:pt>
              <c:pt idx="381">
                <c:v>4.4490653512246701E-2</c:v>
              </c:pt>
              <c:pt idx="382">
                <c:v>4.46971723700373E-2</c:v>
              </c:pt>
              <c:pt idx="383">
                <c:v>4.4904585856446903E-2</c:v>
              </c:pt>
              <c:pt idx="384">
                <c:v>4.5112898796078806E-2</c:v>
              </c:pt>
              <c:pt idx="385">
                <c:v>4.5322114433727599E-2</c:v>
              </c:pt>
              <c:pt idx="386">
                <c:v>4.5532238218968499E-2</c:v>
              </c:pt>
              <c:pt idx="387">
                <c:v>4.5743272873353204E-2</c:v>
              </c:pt>
              <c:pt idx="388">
                <c:v>4.5955224465124296E-2</c:v>
              </c:pt>
              <c:pt idx="389">
                <c:v>4.6168095200250697E-2</c:v>
              </c:pt>
              <c:pt idx="390">
                <c:v>4.6381891759150903E-2</c:v>
              </c:pt>
              <c:pt idx="391">
                <c:v>4.6596615839823795E-2</c:v>
              </c:pt>
              <c:pt idx="392">
                <c:v>4.6812274728297104E-2</c:v>
              </c:pt>
              <c:pt idx="393">
                <c:v>4.7028869622699601E-2</c:v>
              </c:pt>
              <c:pt idx="394">
                <c:v>4.7246408408117405E-2</c:v>
              </c:pt>
              <c:pt idx="395">
                <c:v>4.7464891789999297E-2</c:v>
              </c:pt>
              <c:pt idx="396">
                <c:v>4.7684328246485198E-2</c:v>
              </c:pt>
              <c:pt idx="397">
                <c:v>4.7904717998243897E-2</c:v>
              </c:pt>
              <c:pt idx="398">
                <c:v>4.8126070109602202E-2</c:v>
              </c:pt>
              <c:pt idx="399">
                <c:v>4.8348384324645097E-2</c:v>
              </c:pt>
              <c:pt idx="400">
                <c:v>4.8571670287153201E-2</c:v>
              </c:pt>
              <c:pt idx="401">
                <c:v>4.8795927272143699E-2</c:v>
              </c:pt>
              <c:pt idx="402">
                <c:v>4.9021165496774002E-2</c:v>
              </c:pt>
              <c:pt idx="403">
                <c:v>4.9247383774795699E-2</c:v>
              </c:pt>
              <c:pt idx="404">
                <c:v>4.9474592890011E-2</c:v>
              </c:pt>
              <c:pt idx="405">
                <c:v>4.9702791203202999E-2</c:v>
              </c:pt>
              <c:pt idx="406">
                <c:v>4.9931990057957502E-2</c:v>
              </c:pt>
              <c:pt idx="407">
                <c:v>5.01621873696875E-2</c:v>
              </c:pt>
              <c:pt idx="408">
                <c:v>5.0393395035864701E-2</c:v>
              </c:pt>
              <c:pt idx="409">
                <c:v>5.0625610534046406E-2</c:v>
              </c:pt>
              <c:pt idx="410">
                <c:v>5.0858846309312505E-2</c:v>
              </c:pt>
              <c:pt idx="411">
                <c:v>5.1093099408942202E-2</c:v>
              </c:pt>
              <c:pt idx="412">
                <c:v>5.1328382819590505E-2</c:v>
              </c:pt>
              <c:pt idx="413">
                <c:v>5.1564693165616501E-2</c:v>
              </c:pt>
              <c:pt idx="414">
                <c:v>5.1802043968962798E-2</c:v>
              </c:pt>
              <c:pt idx="415">
                <c:v>5.2040431439693099E-2</c:v>
              </c:pt>
              <c:pt idx="416">
                <c:v>5.2279869627851895E-2</c:v>
              </c:pt>
              <c:pt idx="417">
                <c:v>5.2520354336791801E-2</c:v>
              </c:pt>
              <c:pt idx="418">
                <c:v>5.2761900139107892E-2</c:v>
              </c:pt>
              <c:pt idx="419">
                <c:v>5.3004502438416298E-2</c:v>
              </c:pt>
              <c:pt idx="420">
                <c:v>5.3248176324181697E-2</c:v>
              </c:pt>
              <c:pt idx="421">
                <c:v>5.3492916808278002E-2</c:v>
              </c:pt>
              <c:pt idx="422">
                <c:v>5.3738739490193595E-2</c:v>
              </c:pt>
              <c:pt idx="423">
                <c:v>5.3985638997719798E-2</c:v>
              </c:pt>
              <c:pt idx="424">
                <c:v>5.4233631434752599E-2</c:v>
              </c:pt>
              <c:pt idx="425">
                <c:v>5.4482711052455404E-2</c:v>
              </c:pt>
              <c:pt idx="426">
                <c:v>5.4732894452995506E-2</c:v>
              </c:pt>
              <c:pt idx="427">
                <c:v>5.4984175518336495E-2</c:v>
              </c:pt>
              <c:pt idx="428">
                <c:v>5.5236571343172003E-2</c:v>
              </c:pt>
              <c:pt idx="429">
                <c:v>5.5490075447876201E-2</c:v>
              </c:pt>
              <c:pt idx="430">
                <c:v>5.5744705413683801E-2</c:v>
              </c:pt>
              <c:pt idx="431">
                <c:v>5.6000454406545101E-2</c:v>
              </c:pt>
              <c:pt idx="432">
                <c:v>5.6257340488820702E-2</c:v>
              </c:pt>
              <c:pt idx="433">
                <c:v>5.6515356479517706E-2</c:v>
              </c:pt>
              <c:pt idx="434">
                <c:v>5.6774520916014301E-2</c:v>
              </c:pt>
              <c:pt idx="435">
                <c:v>5.7034826277567598E-2</c:v>
              </c:pt>
              <c:pt idx="436">
                <c:v>5.7296291571538802E-2</c:v>
              </c:pt>
              <c:pt idx="437">
                <c:v>5.7558908944766694E-2</c:v>
              </c:pt>
              <c:pt idx="438">
                <c:v>5.7822697868135799E-2</c:v>
              </c:pt>
              <c:pt idx="439">
                <c:v>5.8087650164235199E-2</c:v>
              </c:pt>
              <c:pt idx="440">
                <c:v>5.8353785761776501E-2</c:v>
              </c:pt>
              <c:pt idx="441">
                <c:v>5.8621096165600205E-2</c:v>
              </c:pt>
              <c:pt idx="442">
                <c:v>5.8889601757231402E-2</c:v>
              </c:pt>
              <c:pt idx="443">
                <c:v>5.9159293731814902E-2</c:v>
              </c:pt>
              <c:pt idx="444">
                <c:v>5.9430192917667005E-2</c:v>
              </c:pt>
              <c:pt idx="445">
                <c:v>5.9702290206264601E-2</c:v>
              </c:pt>
              <c:pt idx="446">
                <c:v>5.9975606868624201E-2</c:v>
              </c:pt>
              <c:pt idx="447">
                <c:v>6.0250133499871197E-2</c:v>
              </c:pt>
              <c:pt idx="448">
                <c:v>6.0525892048167905E-2</c:v>
              </c:pt>
              <c:pt idx="449">
                <c:v>6.0802872338239E-2</c:v>
              </c:pt>
              <c:pt idx="450">
                <c:v>6.1081096749740195E-2</c:v>
              </c:pt>
              <c:pt idx="451">
                <c:v>6.1360555307898801E-2</c:v>
              </c:pt>
              <c:pt idx="452">
                <c:v>6.1641270577547598E-2</c:v>
              </c:pt>
              <c:pt idx="453">
                <c:v>6.1923232307832698E-2</c:v>
              </c:pt>
              <c:pt idx="454">
                <c:v>6.2206463485906693E-2</c:v>
              </c:pt>
              <c:pt idx="455">
                <c:v>6.2490953593319201E-2</c:v>
              </c:pt>
              <c:pt idx="456">
                <c:v>6.2776726032640603E-2</c:v>
              </c:pt>
              <c:pt idx="457">
                <c:v>6.3063770024133201E-2</c:v>
              </c:pt>
              <c:pt idx="458">
                <c:v>6.3352109382322497E-2</c:v>
              </c:pt>
              <c:pt idx="459">
                <c:v>6.3641733073305298E-2</c:v>
              </c:pt>
              <c:pt idx="460">
                <c:v>6.3932665317712703E-2</c:v>
              </c:pt>
              <c:pt idx="461">
                <c:v>6.4224894834665897E-2</c:v>
              </c:pt>
              <c:pt idx="462">
                <c:v>6.451844624598041E-2</c:v>
              </c:pt>
              <c:pt idx="463">
                <c:v>6.4813308030592695E-2</c:v>
              </c:pt>
              <c:pt idx="464">
                <c:v>6.5109505207196397E-2</c:v>
              </c:pt>
              <c:pt idx="465">
                <c:v>6.5407026021108303E-2</c:v>
              </c:pt>
              <c:pt idx="466">
                <c:v>6.5705895883006099E-2</c:v>
              </c:pt>
              <c:pt idx="467">
                <c:v>6.6006102811046602E-2</c:v>
              </c:pt>
              <c:pt idx="468">
                <c:v>6.6307672603975507E-2</c:v>
              </c:pt>
              <c:pt idx="469">
                <c:v>6.6610593059717102E-2</c:v>
              </c:pt>
              <c:pt idx="470">
                <c:v>6.6914890359775298E-2</c:v>
              </c:pt>
              <c:pt idx="471">
                <c:v>6.7220552088314289E-2</c:v>
              </c:pt>
              <c:pt idx="472">
                <c:v>6.7527604805906791E-2</c:v>
              </c:pt>
              <c:pt idx="473">
                <c:v>6.7836035889649399E-2</c:v>
              </c:pt>
              <c:pt idx="474">
                <c:v>6.8145872274081198E-2</c:v>
              </c:pt>
              <c:pt idx="475">
                <c:v>6.8457101136213297E-2</c:v>
              </c:pt>
              <c:pt idx="476">
                <c:v>6.8769749780351497E-2</c:v>
              </c:pt>
              <c:pt idx="477">
                <c:v>6.9083805189291705E-2</c:v>
              </c:pt>
              <c:pt idx="478">
                <c:v>6.9399295034003397E-2</c:v>
              </c:pt>
              <c:pt idx="479">
                <c:v>6.9716206108971099E-2</c:v>
              </c:pt>
              <c:pt idx="480">
                <c:v>7.0034566446989299E-2</c:v>
              </c:pt>
              <c:pt idx="481">
                <c:v>7.0354362661852202E-2</c:v>
              </c:pt>
              <c:pt idx="482">
                <c:v>7.06756178611294E-2</c:v>
              </c:pt>
              <c:pt idx="483">
                <c:v>7.099833964643891E-2</c:v>
              </c:pt>
              <c:pt idx="484">
                <c:v>7.1322519622423405E-2</c:v>
              </c:pt>
              <c:pt idx="485">
                <c:v>7.1648186707494996E-2</c:v>
              </c:pt>
              <c:pt idx="486">
                <c:v>7.1975327091027608E-2</c:v>
              </c:pt>
              <c:pt idx="487">
                <c:v>7.230397003995441E-2</c:v>
              </c:pt>
              <c:pt idx="488">
                <c:v>7.2634101584316102E-2</c:v>
              </c:pt>
              <c:pt idx="489">
                <c:v>7.2965751335373197E-2</c:v>
              </c:pt>
              <c:pt idx="490">
                <c:v>7.3298905170943396E-2</c:v>
              </c:pt>
              <c:pt idx="491">
                <c:v>7.3633593041854406E-2</c:v>
              </c:pt>
              <c:pt idx="492">
                <c:v>7.3969800679860698E-2</c:v>
              </c:pt>
              <c:pt idx="493">
                <c:v>7.43075583723872E-2</c:v>
              </c:pt>
              <c:pt idx="494">
                <c:v>7.4646851711694606E-2</c:v>
              </c:pt>
              <c:pt idx="495">
                <c:v>7.4987711317454894E-2</c:v>
              </c:pt>
              <c:pt idx="496">
                <c:v>7.5330122647908893E-2</c:v>
              </c:pt>
              <c:pt idx="497">
                <c:v>7.5674116653001194E-2</c:v>
              </c:pt>
              <c:pt idx="498">
                <c:v>7.6019678662516008E-2</c:v>
              </c:pt>
              <c:pt idx="499">
                <c:v>7.63668399529491E-2</c:v>
              </c:pt>
              <c:pt idx="500">
                <c:v>7.6715585732197708E-2</c:v>
              </c:pt>
              <c:pt idx="501">
                <c:v>7.7065947599738296E-2</c:v>
              </c:pt>
              <c:pt idx="502">
                <c:v>7.7417910647118102E-2</c:v>
              </c:pt>
              <c:pt idx="503">
                <c:v>7.7771506794054202E-2</c:v>
              </c:pt>
              <c:pt idx="504">
                <c:v>7.8126721022365106E-2</c:v>
              </c:pt>
              <c:pt idx="505">
                <c:v>7.84835855679899E-2</c:v>
              </c:pt>
              <c:pt idx="506">
                <c:v>7.8842085308825402E-2</c:v>
              </c:pt>
              <c:pt idx="507">
                <c:v>7.9202252794303998E-2</c:v>
              </c:pt>
              <c:pt idx="508">
                <c:v>7.9564072805106398E-2</c:v>
              </c:pt>
              <c:pt idx="509">
                <c:v>7.9927578199894003E-2</c:v>
              </c:pt>
              <c:pt idx="510">
                <c:v>8.0292753668178493E-2</c:v>
              </c:pt>
              <c:pt idx="511">
                <c:v>8.0659632375846807E-2</c:v>
              </c:pt>
              <c:pt idx="512">
                <c:v>8.1028198926334394E-2</c:v>
              </c:pt>
              <c:pt idx="513">
                <c:v>8.1398486790175098E-2</c:v>
              </c:pt>
              <c:pt idx="514">
                <c:v>8.17704804904959E-2</c:v>
              </c:pt>
              <c:pt idx="515">
                <c:v>8.2144213799563812E-2</c:v>
              </c:pt>
              <c:pt idx="516">
                <c:v>8.2519671166162989E-2</c:v>
              </c:pt>
              <c:pt idx="517">
                <c:v>8.2896886661777802E-2</c:v>
              </c:pt>
              <c:pt idx="518">
                <c:v>8.3275844666558796E-2</c:v>
              </c:pt>
              <c:pt idx="519">
                <c:v>8.3656579548114909E-2</c:v>
              </c:pt>
              <c:pt idx="520">
                <c:v>8.4039075624454507E-2</c:v>
              </c:pt>
              <c:pt idx="521">
                <c:v>8.4423367556482998E-2</c:v>
              </c:pt>
              <c:pt idx="522">
                <c:v>8.4809439605039894E-2</c:v>
              </c:pt>
              <c:pt idx="523">
                <c:v>8.5197326722866396E-2</c:v>
              </c:pt>
              <c:pt idx="524">
                <c:v>8.5587013119608896E-2</c:v>
              </c:pt>
              <c:pt idx="525">
                <c:v>8.5978534036179999E-2</c:v>
              </c:pt>
              <c:pt idx="526">
                <c:v>8.6371873637340807E-2</c:v>
              </c:pt>
              <c:pt idx="527">
                <c:v>8.6767067450336008E-2</c:v>
              </c:pt>
              <c:pt idx="528">
                <c:v>8.7164099600330211E-2</c:v>
              </c:pt>
              <c:pt idx="529">
                <c:v>8.7563005898132887E-2</c:v>
              </c:pt>
              <c:pt idx="530">
                <c:v>8.7963770435865299E-2</c:v>
              </c:pt>
              <c:pt idx="531">
                <c:v>8.8366429305247199E-2</c:v>
              </c:pt>
              <c:pt idx="532">
                <c:v>8.8770966570831403E-2</c:v>
              </c:pt>
              <c:pt idx="533">
                <c:v>8.917741860362581E-2</c:v>
              </c:pt>
              <c:pt idx="534">
                <c:v>8.9585769445629793E-2</c:v>
              </c:pt>
              <c:pt idx="535">
                <c:v>8.9996055745585404E-2</c:v>
              </c:pt>
              <c:pt idx="536">
                <c:v>9.0408261528837602E-2</c:v>
              </c:pt>
              <c:pt idx="537">
                <c:v>9.0822423719017303E-2</c:v>
              </c:pt>
              <c:pt idx="538">
                <c:v>9.12385263309618E-2</c:v>
              </c:pt>
              <c:pt idx="539">
                <c:v>9.1656606561201906E-2</c:v>
              </c:pt>
              <c:pt idx="540">
                <c:v>9.2076648419692902E-2</c:v>
              </c:pt>
              <c:pt idx="541">
                <c:v>9.2498689374275495E-2</c:v>
              </c:pt>
              <c:pt idx="542">
                <c:v>9.2922713434923004E-2</c:v>
              </c:pt>
              <c:pt idx="543">
                <c:v>9.3348758339204793E-2</c:v>
              </c:pt>
              <c:pt idx="544">
                <c:v>9.3776808103726891E-2</c:v>
              </c:pt>
              <c:pt idx="545">
                <c:v>9.4206900733270107E-2</c:v>
              </c:pt>
              <c:pt idx="546">
                <c:v>9.4639020256079592E-2</c:v>
              </c:pt>
              <c:pt idx="547">
                <c:v>9.5073204943181791E-2</c:v>
              </c:pt>
              <c:pt idx="548">
                <c:v>9.5509438840103197E-2</c:v>
              </c:pt>
              <c:pt idx="549">
                <c:v>9.5947760482599509E-2</c:v>
              </c:pt>
              <c:pt idx="550">
                <c:v>9.6388153938973986E-2</c:v>
              </c:pt>
              <c:pt idx="551">
                <c:v>9.68306580077887E-2</c:v>
              </c:pt>
              <c:pt idx="552">
                <c:v>9.7275256786083009E-2</c:v>
              </c:pt>
              <c:pt idx="553">
                <c:v>9.7721989333835801E-2</c:v>
              </c:pt>
              <c:pt idx="554">
                <c:v>9.8170839782574001E-2</c:v>
              </c:pt>
              <c:pt idx="555">
                <c:v>9.862184745179689E-2</c:v>
              </c:pt>
              <c:pt idx="556">
                <c:v>9.9074996513092498E-2</c:v>
              </c:pt>
              <c:pt idx="557">
                <c:v>9.9530326544998313E-2</c:v>
              </c:pt>
              <c:pt idx="558">
                <c:v>9.9987821764132012E-2</c:v>
              </c:pt>
              <c:pt idx="559">
                <c:v>0.100447522006664</c:v>
              </c:pt>
              <c:pt idx="560">
                <c:v>0.100909411539904</c:v>
              </c:pt>
              <c:pt idx="561">
                <c:v>0.10137353045706</c:v>
              </c:pt>
              <c:pt idx="562">
                <c:v>0.10183986308153199</c:v>
              </c:pt>
              <c:pt idx="563">
                <c:v>0.10230844976140301</c:v>
              </c:pt>
              <c:pt idx="564">
                <c:v>0.10277927488367199</c:v>
              </c:pt>
              <c:pt idx="565">
                <c:v>0.103252379049261</c:v>
              </c:pt>
              <c:pt idx="566">
                <c:v>0.103727746713564</c:v>
              </c:pt>
              <c:pt idx="567">
                <c:v>0.104205418730487</c:v>
              </c:pt>
              <c:pt idx="568">
                <c:v>0.10468537962923601</c:v>
              </c:pt>
              <c:pt idx="569">
                <c:v>0.105167670515791</c:v>
              </c:pt>
              <c:pt idx="570">
                <c:v>0.10565227599841399</c:v>
              </c:pt>
              <c:pt idx="571">
                <c:v>0.10613923743479599</c:v>
              </c:pt>
              <c:pt idx="572">
                <c:v>0.106628539517801</c:v>
              </c:pt>
              <c:pt idx="573">
                <c:v>0.107120223855799</c:v>
              </c:pt>
              <c:pt idx="574">
                <c:v>0.10761427523244099</c:v>
              </c:pt>
              <c:pt idx="575">
                <c:v>0.10811073550572999</c:v>
              </c:pt>
              <c:pt idx="576">
                <c:v>0.10860958955557701</c:v>
              </c:pt>
              <c:pt idx="577">
                <c:v>0.109110879489308</c:v>
              </c:pt>
              <c:pt idx="578">
                <c:v>0.109614590288828</c:v>
              </c:pt>
              <c:pt idx="579">
                <c:v>0.11012076431006401</c:v>
              </c:pt>
              <c:pt idx="580">
                <c:v>0.110629386642479</c:v>
              </c:pt>
              <c:pt idx="581">
                <c:v>0.11114049989041201</c:v>
              </c:pt>
              <c:pt idx="582">
                <c:v>0.11165408925697901</c:v>
              </c:pt>
              <c:pt idx="583">
                <c:v>0.11217019759363801</c:v>
              </c:pt>
              <c:pt idx="584">
                <c:v>0.11268881022316099</c:v>
              </c:pt>
              <c:pt idx="585">
                <c:v>0.113209970244374</c:v>
              </c:pt>
              <c:pt idx="586">
                <c:v>0.11373366310444601</c:v>
              </c:pt>
              <c:pt idx="587">
                <c:v>0.114259932150081</c:v>
              </c:pt>
              <c:pt idx="588">
                <c:v>0.114788762958806</c:v>
              </c:pt>
              <c:pt idx="589">
                <c:v>0.115320199124282</c:v>
              </c:pt>
              <c:pt idx="590">
                <c:v>0.11585422636076199</c:v>
              </c:pt>
              <c:pt idx="591">
                <c:v>0.11639088850841199</c:v>
              </c:pt>
              <c:pt idx="592">
                <c:v>0.11693017142378301</c:v>
              </c:pt>
              <c:pt idx="593">
                <c:v>0.117472119194042</c:v>
              </c:pt>
              <c:pt idx="594">
                <c:v>0.11801671782449599</c:v>
              </c:pt>
              <c:pt idx="595">
                <c:v>0.11856401164809301</c:v>
              </c:pt>
              <c:pt idx="596">
                <c:v>0.119113986824566</c:v>
              </c:pt>
              <c:pt idx="597">
                <c:v>0.1196666879338</c:v>
              </c:pt>
              <c:pt idx="598">
                <c:v>0.12022210129612701</c:v>
              </c:pt>
              <c:pt idx="599">
                <c:v>0.12078027173785501</c:v>
              </c:pt>
              <c:pt idx="600">
                <c:v>0.12134118574455399</c:v>
              </c:pt>
              <c:pt idx="601">
                <c:v>0.121904888391171</c:v>
              </c:pt>
              <c:pt idx="602">
                <c:v>0.12247136633435901</c:v>
              </c:pt>
              <c:pt idx="603">
                <c:v>0.123040664896879</c:v>
              </c:pt>
              <c:pt idx="604">
                <c:v>0.12361277091388899</c:v>
              </c:pt>
              <c:pt idx="605">
                <c:v>0.12418772995531099</c:v>
              </c:pt>
              <c:pt idx="606">
                <c:v>0.12476552904021601</c:v>
              </c:pt>
              <c:pt idx="607">
                <c:v>0.12534621398774098</c:v>
              </c:pt>
              <c:pt idx="608">
                <c:v>0.12592977200656802</c:v>
              </c:pt>
              <c:pt idx="609">
                <c:v>0.12651624181482501</c:v>
              </c:pt>
              <c:pt idx="610">
                <c:v>0.12710564022065601</c:v>
              </c:pt>
              <c:pt idx="611">
                <c:v>0.12769796207627399</c:v>
              </c:pt>
              <c:pt idx="612">
                <c:v>0.128293253824519</c:v>
              </c:pt>
              <c:pt idx="613">
                <c:v>0.128891503176296</c:v>
              </c:pt>
              <c:pt idx="614">
                <c:v>0.129492756825038</c:v>
              </c:pt>
              <c:pt idx="615">
                <c:v>0.130097002692732</c:v>
              </c:pt>
              <c:pt idx="616">
                <c:v>0.13070428772446299</c:v>
              </c:pt>
              <c:pt idx="617">
                <c:v>0.13131460006111301</c:v>
              </c:pt>
              <c:pt idx="618">
                <c:v>0.13192798689947599</c:v>
              </c:pt>
              <c:pt idx="619">
                <c:v>0.13254443660403101</c:v>
              </c:pt>
              <c:pt idx="620">
                <c:v>0.13316399662560899</c:v>
              </c:pt>
              <c:pt idx="621">
                <c:v>0.133786655559195</c:v>
              </c:pt>
              <c:pt idx="622">
                <c:v>0.13441246110986602</c:v>
              </c:pt>
              <c:pt idx="623">
                <c:v>0.13504140211006502</c:v>
              </c:pt>
              <c:pt idx="624">
                <c:v>0.13567352651996101</c:v>
              </c:pt>
              <c:pt idx="625">
                <c:v>0.13630882341514799</c:v>
              </c:pt>
              <c:pt idx="626">
                <c:v>0.136947341012678</c:v>
              </c:pt>
              <c:pt idx="627">
                <c:v>0.13758906863922302</c:v>
              </c:pt>
              <c:pt idx="628">
                <c:v>0.138234054768725</c:v>
              </c:pt>
              <c:pt idx="629">
                <c:v>0.13888228898414701</c:v>
              </c:pt>
              <c:pt idx="630">
                <c:v>0.13953382001957501</c:v>
              </c:pt>
              <c:pt idx="631">
                <c:v>0.140188637720706</c:v>
              </c:pt>
              <c:pt idx="632">
                <c:v>0.14084679108315701</c:v>
              </c:pt>
              <c:pt idx="633">
                <c:v>0.14150827022135298</c:v>
              </c:pt>
              <c:pt idx="634">
                <c:v>0.14217312439407401</c:v>
              </c:pt>
              <c:pt idx="635">
                <c:v>0.14284134399217799</c:v>
              </c:pt>
              <c:pt idx="636">
                <c:v>0.14351297853838399</c:v>
              </c:pt>
              <c:pt idx="637">
                <c:v>0.14418801870756101</c:v>
              </c:pt>
              <c:pt idx="638">
                <c:v>0.14486651428752501</c:v>
              </c:pt>
              <c:pt idx="639">
                <c:v>0.14554845624305701</c:v>
              </c:pt>
              <c:pt idx="640">
                <c:v>0.146233894630382</c:v>
              </c:pt>
              <c:pt idx="641">
                <c:v>0.14692282071076102</c:v>
              </c:pt>
              <c:pt idx="642">
                <c:v>0.14761528481061401</c:v>
              </c:pt>
              <c:pt idx="643">
                <c:v>0.148311278494732</c:v>
              </c:pt>
              <c:pt idx="644">
                <c:v>0.14901085236144801</c:v>
              </c:pt>
              <c:pt idx="645">
                <c:v>0.149713998286438</c:v>
              </c:pt>
              <c:pt idx="646">
                <c:v>0.15042076714209801</c:v>
              </c:pt>
              <c:pt idx="647">
                <c:v>0.15113115112165101</c:v>
              </c:pt>
              <c:pt idx="648">
                <c:v>0.15184520137421501</c:v>
              </c:pt>
              <c:pt idx="649">
                <c:v>0.15256291041771</c:v>
              </c:pt>
              <c:pt idx="650">
                <c:v>0.15328432234189701</c:v>
              </c:pt>
              <c:pt idx="651">
                <c:v>0.15400945201125901</c:v>
              </c:pt>
              <c:pt idx="652">
                <c:v>0.154738329120436</c:v>
              </c:pt>
              <c:pt idx="653">
                <c:v>0.15547095419693499</c:v>
              </c:pt>
              <c:pt idx="654">
                <c:v>0.15620737191067702</c:v>
              </c:pt>
              <c:pt idx="655">
                <c:v>0.15694759776675901</c:v>
              </c:pt>
              <c:pt idx="656">
                <c:v>0.157691662075372</c:v>
              </c:pt>
              <c:pt idx="657">
                <c:v>0.158439566050215</c:v>
              </c:pt>
              <c:pt idx="658">
                <c:v>0.159191354953788</c:v>
              </c:pt>
              <c:pt idx="659">
                <c:v>0.15994704495484</c:v>
              </c:pt>
              <c:pt idx="660">
                <c:v>0.16070666699702102</c:v>
              </c:pt>
              <c:pt idx="661">
                <c:v>0.16147022300751299</c:v>
              </c:pt>
              <c:pt idx="662">
                <c:v>0.16223775885580299</c:v>
              </c:pt>
              <c:pt idx="663">
                <c:v>0.16300929139745102</c:v>
              </c:pt>
              <c:pt idx="664">
                <c:v>0.16378485222857703</c:v>
              </c:pt>
              <c:pt idx="665">
                <c:v>0.164564444018519</c:v>
              </c:pt>
              <c:pt idx="666">
                <c:v>0.16534811325795101</c:v>
              </c:pt>
              <c:pt idx="667">
                <c:v>0.16613587751332701</c:v>
              </c:pt>
              <c:pt idx="668">
                <c:v>0.16692776905317899</c:v>
              </c:pt>
              <c:pt idx="669">
                <c:v>0.16772379131800899</c:v>
              </c:pt>
              <c:pt idx="670">
                <c:v>0.16852399143521801</c:v>
              </c:pt>
              <c:pt idx="671">
                <c:v>0.169328387707398</c:v>
              </c:pt>
              <c:pt idx="672">
                <c:v>0.17013701309565799</c:v>
              </c:pt>
              <c:pt idx="673">
                <c:v>0.17094987184170102</c:v>
              </c:pt>
              <c:pt idx="674">
                <c:v>0.17176701893814803</c:v>
              </c:pt>
              <c:pt idx="675">
                <c:v>0.172588451813246</c:v>
              </c:pt>
              <c:pt idx="676">
                <c:v>0.17341421858027201</c:v>
              </c:pt>
              <c:pt idx="677">
                <c:v>0.1742443458847</c:v>
              </c:pt>
              <c:pt idx="678">
                <c:v>0.17507883901416299</c:v>
              </c:pt>
              <c:pt idx="679">
                <c:v>0.17591774658859102</c:v>
              </c:pt>
              <c:pt idx="680">
                <c:v>0.17676108866259599</c:v>
              </c:pt>
              <c:pt idx="681">
                <c:v>0.17760889983568698</c:v>
              </c:pt>
              <c:pt idx="682">
                <c:v>0.178461186265685</c:v>
              </c:pt>
              <c:pt idx="683">
                <c:v>0.17931799726784997</c:v>
              </c:pt>
              <c:pt idx="684">
                <c:v>0.18017935371897001</c:v>
              </c:pt>
              <c:pt idx="685">
                <c:v>0.18104529098481803</c:v>
              </c:pt>
              <c:pt idx="686">
                <c:v>0.18191581612611898</c:v>
              </c:pt>
              <c:pt idx="687">
                <c:v>0.18279097917246698</c:v>
              </c:pt>
              <c:pt idx="688">
                <c:v>0.18367080185179499</c:v>
              </c:pt>
              <c:pt idx="689">
                <c:v>0.18455532031952601</c:v>
              </c:pt>
              <c:pt idx="690">
                <c:v>0.185444542575738</c:v>
              </c:pt>
              <c:pt idx="691">
                <c:v>0.18633851938236501</c:v>
              </c:pt>
              <c:pt idx="692">
                <c:v>0.18723727334899401</c:v>
              </c:pt>
              <c:pt idx="693">
                <c:v>0.18814084144723001</c:v>
              </c:pt>
              <c:pt idx="694">
                <c:v>0.189049232648862</c:v>
              </c:pt>
              <c:pt idx="695">
                <c:v>0.189962498471765</c:v>
              </c:pt>
              <c:pt idx="696">
                <c:v>0.190880662437351</c:v>
              </c:pt>
              <c:pt idx="697">
                <c:v>0.19180376235968599</c:v>
              </c:pt>
              <c:pt idx="698">
                <c:v>0.19273180821899</c:v>
              </c:pt>
              <c:pt idx="699">
                <c:v>0.193664852310417</c:v>
              </c:pt>
              <c:pt idx="700">
                <c:v>0.19460291909999999</c:v>
              </c:pt>
              <c:pt idx="701">
                <c:v>0.195546047272633</c:v>
              </c:pt>
              <c:pt idx="702">
                <c:v>0.19649424785080899</c:v>
              </c:pt>
              <c:pt idx="703">
                <c:v>0.19744757393453299</c:v>
              </c:pt>
              <c:pt idx="704">
                <c:v>0.19840605096566999</c:v>
              </c:pt>
              <c:pt idx="705">
                <c:v>0.199369718528115</c:v>
              </c:pt>
              <c:pt idx="706">
                <c:v>0.200338588727204</c:v>
              </c:pt>
              <c:pt idx="707">
                <c:v>0.201312715490091</c:v>
              </c:pt>
              <c:pt idx="708">
                <c:v>0.20229212526977602</c:v>
              </c:pt>
              <c:pt idx="709">
                <c:v>0.20327685858005498</c:v>
              </c:pt>
              <c:pt idx="710">
                <c:v>0.20426692864597298</c:v>
              </c:pt>
              <c:pt idx="711">
                <c:v>0.20526239025057802</c:v>
              </c:pt>
              <c:pt idx="712">
                <c:v>0.20626327089239802</c:v>
              </c:pt>
              <c:pt idx="713">
                <c:v>0.20726961204623801</c:v>
              </c:pt>
              <c:pt idx="714">
                <c:v>0.20828142809852898</c:v>
              </c:pt>
              <c:pt idx="715">
                <c:v>0.20929877471443198</c:v>
              </c:pt>
              <c:pt idx="716">
                <c:v>0.210321680475415</c:v>
              </c:pt>
              <c:pt idx="717">
                <c:v>0.21135018784989901</c:v>
              </c:pt>
              <c:pt idx="718">
                <c:v>0.21238431242699002</c:v>
              </c:pt>
              <c:pt idx="719">
                <c:v>0.2134241107838</c:v>
              </c:pt>
              <c:pt idx="720">
                <c:v>0.21446961262216199</c:v>
              </c:pt>
              <c:pt idx="721">
                <c:v>0.21552086143883797</c:v>
              </c:pt>
              <c:pt idx="722">
                <c:v>0.21657787406766602</c:v>
              </c:pt>
              <c:pt idx="723">
                <c:v>0.21764070802882698</c:v>
              </c:pt>
              <c:pt idx="724">
                <c:v>0.21870939418414001</c:v>
              </c:pt>
              <c:pt idx="725">
                <c:v>0.219783977094338</c:v>
              </c:pt>
              <c:pt idx="726">
                <c:v>0.22086447488157201</c:v>
              </c:pt>
              <c:pt idx="727">
                <c:v>0.221950946042238</c:v>
              </c:pt>
              <c:pt idx="728">
                <c:v>0.22304342263842</c:v>
              </c:pt>
              <c:pt idx="729">
                <c:v>0.22414195033161</c:v>
              </c:pt>
              <c:pt idx="730">
                <c:v>0.22524654857929602</c:v>
              </c:pt>
              <c:pt idx="731">
                <c:v>0.22635727688620899</c:v>
              </c:pt>
              <c:pt idx="732">
                <c:v>0.22747416855808</c:v>
              </c:pt>
              <c:pt idx="733">
                <c:v>0.228597270396425</c:v>
              </c:pt>
              <c:pt idx="734">
                <c:v>0.229726603239292</c:v>
              </c:pt>
              <c:pt idx="735">
                <c:v>0.2308622276374</c:v>
              </c:pt>
              <c:pt idx="736">
                <c:v>0.23200417818334401</c:v>
              </c:pt>
              <c:pt idx="737">
                <c:v>0.23315250285846401</c:v>
              </c:pt>
              <c:pt idx="738">
                <c:v>0.23430722393075901</c:v>
              </c:pt>
              <c:pt idx="739">
                <c:v>0.23546840303392499</c:v>
              </c:pt>
              <c:pt idx="740">
                <c:v>0.23663607609290799</c:v>
              </c:pt>
              <c:pt idx="741">
                <c:v>0.23781029231142997</c:v>
              </c:pt>
              <c:pt idx="742">
                <c:v>0.23899107543867501</c:v>
              </c:pt>
              <c:pt idx="743">
                <c:v>0.24017848822885401</c:v>
              </c:pt>
              <c:pt idx="744">
                <c:v>0.24137256798715701</c:v>
              </c:pt>
              <c:pt idx="745">
                <c:v>0.24257336518391198</c:v>
              </c:pt>
              <c:pt idx="746">
                <c:v>0.243780905100141</c:v>
              </c:pt>
              <c:pt idx="747">
                <c:v>0.24499525165355401</c:v>
              </c:pt>
              <c:pt idx="748">
                <c:v>0.24621644357831901</c:v>
              </c:pt>
              <c:pt idx="749">
                <c:v>0.24744453265709901</c:v>
              </c:pt>
              <c:pt idx="750">
                <c:v>0.24867954575679502</c:v>
              </c:pt>
              <c:pt idx="751">
                <c:v>0.24992154800118599</c:v>
              </c:pt>
              <c:pt idx="752">
                <c:v>0.25117057960453404</c:v>
              </c:pt>
              <c:pt idx="753">
                <c:v>0.25242669370958498</c:v>
              </c:pt>
              <c:pt idx="754">
                <c:v>0.25368991882535602</c:v>
              </c:pt>
              <c:pt idx="755">
                <c:v>0.25496032132695401</c:v>
              </c:pt>
              <c:pt idx="756">
                <c:v>0.25623794296138497</c:v>
              </c:pt>
              <c:pt idx="757">
                <c:v>0.25752283828112998</c:v>
              </c:pt>
              <c:pt idx="758">
                <c:v>0.25881503749666301</c:v>
              </c:pt>
              <c:pt idx="759">
                <c:v>0.26011460827962302</c:v>
              </c:pt>
              <c:pt idx="760">
                <c:v>0.26142159396623998</c:v>
              </c:pt>
              <c:pt idx="761">
                <c:v>0.26273605057140403</c:v>
              </c:pt>
              <c:pt idx="762">
                <c:v>0.26405801006376201</c:v>
              </c:pt>
              <c:pt idx="763">
                <c:v>0.26538754146403198</c:v>
              </c:pt>
              <c:pt idx="764">
                <c:v>0.26672468975435598</c:v>
              </c:pt>
              <c:pt idx="765">
                <c:v>0.26806951246570099</c:v>
              </c:pt>
              <c:pt idx="766">
                <c:v>0.26942204338956799</c:v>
              </c:pt>
              <c:pt idx="767">
                <c:v>0.27078235294471098</c:v>
              </c:pt>
              <c:pt idx="768">
                <c:v>0.27215048781964202</c:v>
              </c:pt>
              <c:pt idx="769">
                <c:v>0.27352650711828003</c:v>
              </c:pt>
              <c:pt idx="770">
                <c:v>0.27491044651799501</c:v>
              </c:pt>
              <c:pt idx="771">
                <c:v>0.27630237789232903</c:v>
              </c:pt>
              <c:pt idx="772">
                <c:v>0.27770234969700502</c:v>
              </c:pt>
              <c:pt idx="773">
                <c:v>0.27911042266909997</c:v>
              </c:pt>
              <c:pt idx="774">
                <c:v>0.28052663443668302</c:v>
              </c:pt>
              <c:pt idx="775">
                <c:v>0.281951058386405</c:v>
              </c:pt>
              <c:pt idx="776">
                <c:v>0.28338374480601397</c:v>
              </c:pt>
              <c:pt idx="777">
                <c:v>0.28482475612556701</c:v>
              </c:pt>
              <c:pt idx="778">
                <c:v>0.28627413199658103</c:v>
              </c:pt>
              <c:pt idx="779">
                <c:v>0.28773194737614999</c:v>
              </c:pt>
              <c:pt idx="780">
                <c:v>0.28919825445067299</c:v>
              </c:pt>
              <c:pt idx="781">
                <c:v>0.29067311740947799</c:v>
              </c:pt>
              <c:pt idx="782">
                <c:v>0.29215657799809802</c:v>
              </c:pt>
              <c:pt idx="783">
                <c:v>0.29364871280705401</c:v>
              </c:pt>
              <c:pt idx="784">
                <c:v>0.29514957599215402</c:v>
              </c:pt>
              <c:pt idx="785">
                <c:v>0.29665923356812202</c:v>
              </c:pt>
              <c:pt idx="786">
                <c:v>0.29817772945000598</c:v>
              </c:pt>
              <c:pt idx="787">
                <c:v>0.29970514192659597</c:v>
              </c:pt>
              <c:pt idx="788">
                <c:v>0.30124152719661801</c:v>
              </c:pt>
              <c:pt idx="789">
                <c:v>0.30278695317055698</c:v>
              </c:pt>
              <c:pt idx="790">
                <c:v>0.30434146601041301</c:v>
              </c:pt>
              <c:pt idx="791">
                <c:v>0.30590514577153</c:v>
              </c:pt>
              <c:pt idx="792">
                <c:v>0.30747805077107498</c:v>
              </c:pt>
              <c:pt idx="793">
                <c:v>0.30906025089036898</c:v>
              </c:pt>
              <c:pt idx="794">
                <c:v>0.310651794616362</c:v>
              </c:pt>
              <c:pt idx="795">
                <c:v>0.31225276384554501</c:v>
              </c:pt>
              <c:pt idx="796">
                <c:v>0.31386321909244896</c:v>
              </c:pt>
              <c:pt idx="797">
                <c:v>0.31548323228505598</c:v>
              </c:pt>
              <c:pt idx="798">
                <c:v>0.31711285431686198</c:v>
              </c:pt>
              <c:pt idx="799">
                <c:v>0.31875216900500603</c:v>
              </c:pt>
              <c:pt idx="800">
                <c:v>0.32040123914117102</c:v>
              </c:pt>
              <c:pt idx="801">
                <c:v>0.32206013877849798</c:v>
              </c:pt>
              <c:pt idx="802">
                <c:v>0.32372892131248598</c:v>
              </c:pt>
              <c:pt idx="803">
                <c:v>0.32540767781254404</c:v>
              </c:pt>
              <c:pt idx="804">
                <c:v>0.32709645764952905</c:v>
              </c:pt>
              <c:pt idx="805">
                <c:v>0.32879534765776297</c:v>
              </c:pt>
              <c:pt idx="806">
                <c:v>0.33050441940535003</c:v>
              </c:pt>
              <c:pt idx="807">
                <c:v>0.33222372954014701</c:v>
              </c:pt>
              <c:pt idx="808">
                <c:v>0.333953366476131</c:v>
              </c:pt>
              <c:pt idx="809">
                <c:v>0.33569339845428403</c:v>
              </c:pt>
              <c:pt idx="810">
                <c:v>0.33744390462427398</c:v>
              </c:pt>
              <c:pt idx="811">
                <c:v>0.33920494434531601</c:v>
              </c:pt>
              <c:pt idx="812">
                <c:v>0.34097660821236098</c:v>
              </c:pt>
              <c:pt idx="813">
                <c:v>0.34275896703977998</c:v>
              </c:pt>
              <c:pt idx="814">
                <c:v>0.34455210239342599</c:v>
              </c:pt>
              <c:pt idx="815">
                <c:v>0.34635607643514199</c:v>
              </c:pt>
              <c:pt idx="816">
                <c:v>0.34817098203874797</c:v>
              </c:pt>
              <c:pt idx="817">
                <c:v>0.34999689269073697</c:v>
              </c:pt>
              <c:pt idx="818">
                <c:v>0.35183389246457997</c:v>
              </c:pt>
              <c:pt idx="819">
                <c:v>0.35368204643293699</c:v>
              </c:pt>
              <c:pt idx="820">
                <c:v>0.35554144984298297</c:v>
              </c:pt>
              <c:pt idx="821">
                <c:v>0.357412178955824</c:v>
              </c:pt>
              <c:pt idx="822">
                <c:v>0.35929432045620202</c:v>
              </c:pt>
              <c:pt idx="823">
                <c:v>0.36118794243216001</c:v>
              </c:pt>
              <c:pt idx="824">
                <c:v>0.36309314260758696</c:v>
              </c:pt>
              <c:pt idx="825">
                <c:v>0.36501000012236501</c:v>
              </c:pt>
              <c:pt idx="826">
                <c:v>0.366938604378379</c:v>
              </c:pt>
              <c:pt idx="827">
                <c:v>0.368879026598392</c:v>
              </c:pt>
              <c:pt idx="828">
                <c:v>0.37083136708074599</c:v>
              </c:pt>
              <c:pt idx="829">
                <c:v>0.37279570796081002</c:v>
              </c:pt>
              <c:pt idx="830">
                <c:v>0.37477214146905902</c:v>
              </c:pt>
              <c:pt idx="831">
                <c:v>0.37676074207004606</c:v>
              </c:pt>
              <c:pt idx="832">
                <c:v>0.37876161275842796</c:v>
              </c:pt>
              <c:pt idx="833">
                <c:v>0.380774838777453</c:v>
              </c:pt>
              <c:pt idx="834">
                <c:v>0.38280051530028802</c:v>
              </c:pt>
              <c:pt idx="835">
                <c:v>0.38483872016695203</c:v>
              </c:pt>
              <c:pt idx="836">
                <c:v>0.38688955917134599</c:v>
              </c:pt>
              <c:pt idx="837">
                <c:v>0.38895312079238797</c:v>
              </c:pt>
              <c:pt idx="838">
                <c:v>0.39102950326739999</c:v>
              </c:pt>
              <c:pt idx="839">
                <c:v>0.39311878793205401</c:v>
              </c:pt>
              <c:pt idx="840">
                <c:v>0.39522108351054697</c:v>
              </c:pt>
              <c:pt idx="841">
                <c:v>0.39733648184243103</c:v>
              </c:pt>
              <c:pt idx="842">
                <c:v>0.399465084355975</c:v>
              </c:pt>
              <c:pt idx="843">
                <c:v>0.40160697601598899</c:v>
              </c:pt>
              <c:pt idx="844">
                <c:v>0.40376226860275</c:v>
              </c:pt>
              <c:pt idx="845">
                <c:v>0.40593105744958102</c:v>
              </c:pt>
              <c:pt idx="846">
                <c:v>0.40811344731137195</c:v>
              </c:pt>
              <c:pt idx="847">
                <c:v>0.41030952691933398</c:v>
              </c:pt>
              <c:pt idx="848">
                <c:v>0.41251941124528502</c:v>
              </c:pt>
              <c:pt idx="849">
                <c:v>0.41474319925558395</c:v>
              </c:pt>
              <c:pt idx="850">
                <c:v>0.41698099916659997</c:v>
              </c:pt>
              <c:pt idx="851">
                <c:v>0.41923290362885501</c:v>
              </c:pt>
              <c:pt idx="852">
                <c:v>0.421499030939193</c:v>
              </c:pt>
              <c:pt idx="853">
                <c:v>0.42377948384435399</c:v>
              </c:pt>
              <c:pt idx="854">
                <c:v>0.42607437417379701</c:v>
              </c:pt>
              <c:pt idx="855">
                <c:v>0.42838379863959097</c:v>
              </c:pt>
              <c:pt idx="856">
                <c:v>0.43070787901715302</c:v>
              </c:pt>
              <c:pt idx="857">
                <c:v>0.43304672198752397</c:v>
              </c:pt>
              <c:pt idx="858">
                <c:v>0.43540044314030801</c:v>
              </c:pt>
              <c:pt idx="859">
                <c:v>0.43776914341242401</c:v>
              </c:pt>
              <c:pt idx="860">
                <c:v>0.44015294821033896</c:v>
              </c:pt>
              <c:pt idx="861">
                <c:v>0.44255196830902299</c:v>
              </c:pt>
              <c:pt idx="862">
                <c:v>0.44496632322012603</c:v>
              </c:pt>
              <c:pt idx="863">
                <c:v>0.44739611826805303</c:v>
              </c:pt>
              <c:pt idx="864">
                <c:v>0.44984148265583102</c:v>
              </c:pt>
              <c:pt idx="865">
                <c:v>0.45230253141594901</c:v>
              </c:pt>
              <c:pt idx="866">
                <c:v>0.45477938815293906</c:v>
              </c:pt>
              <c:pt idx="867">
                <c:v>0.45727216275341903</c:v>
              </c:pt>
              <c:pt idx="868">
                <c:v>0.45978098838236797</c:v>
              </c:pt>
              <c:pt idx="869">
                <c:v>0.462305984509497</c:v>
              </c:pt>
              <c:pt idx="870">
                <c:v>0.46484727900449502</c:v>
              </c:pt>
              <c:pt idx="871">
                <c:v>0.46740498649995998</c:v>
              </c:pt>
              <c:pt idx="872">
                <c:v>0.46997924429979598</c:v>
              </c:pt>
              <c:pt idx="873">
                <c:v>0.472570176495551</c:v>
              </c:pt>
              <c:pt idx="874">
                <c:v>0.47517791540866705</c:v>
              </c:pt>
              <c:pt idx="875">
                <c:v>0.47780258060004299</c:v>
              </c:pt>
              <c:pt idx="876">
                <c:v>0.480444313707938</c:v>
              </c:pt>
              <c:pt idx="877">
                <c:v>0.48310324363512303</c:v>
              </c:pt>
              <c:pt idx="878">
                <c:v>0.48577950734569098</c:v>
              </c:pt>
              <c:pt idx="879">
                <c:v>0.48847322953579203</c:v>
              </c:pt>
              <c:pt idx="880">
                <c:v>0.49118455636611796</c:v>
              </c:pt>
              <c:pt idx="881">
                <c:v>0.49391362175460202</c:v>
              </c:pt>
              <c:pt idx="882">
                <c:v>0.49666056751314697</c:v>
              </c:pt>
              <c:pt idx="883">
                <c:v>0.49942552367875898</c:v>
              </c:pt>
              <c:pt idx="884">
                <c:v>0.50220864114223607</c:v>
              </c:pt>
              <c:pt idx="885">
                <c:v>0.50501005904957796</c:v>
              </c:pt>
              <c:pt idx="886">
                <c:v>0.507829924272438</c:v>
              </c:pt>
              <c:pt idx="887">
                <c:v>0.51066837240412999</c:v>
              </c:pt>
              <c:pt idx="888">
                <c:v>0.51352555928642407</c:v>
              </c:pt>
              <c:pt idx="889">
                <c:v>0.51640162951297808</c:v>
              </c:pt>
              <c:pt idx="890">
                <c:v>0.51929673523845399</c:v>
              </c:pt>
              <c:pt idx="891">
                <c:v>0.52221101784455892</c:v>
              </c:pt>
              <c:pt idx="892">
                <c:v>0.52514463834726399</c:v>
              </c:pt>
              <c:pt idx="893">
                <c:v>0.52809774702359602</c:v>
              </c:pt>
              <c:pt idx="894">
                <c:v>0.53107050154734603</c:v>
              </c:pt>
              <c:pt idx="895">
                <c:v>0.53406304932118298</c:v>
              </c:pt>
              <c:pt idx="896">
                <c:v>0.53707555678347296</c:v>
              </c:pt>
              <c:pt idx="897">
                <c:v>0.54010818013415796</c:v>
              </c:pt>
              <c:pt idx="898">
                <c:v>0.54316108281028697</c:v>
              </c:pt>
              <c:pt idx="899">
                <c:v>0.54623441849437693</c:v>
              </c:pt>
              <c:pt idx="900">
                <c:v>0.54932835929191492</c:v>
              </c:pt>
              <c:pt idx="901">
                <c:v>0.55244306758460504</c:v>
              </c:pt>
              <c:pt idx="902">
                <c:v>0.55557871283526905</c:v>
              </c:pt>
              <c:pt idx="903">
                <c:v>0.55873545526292701</c:v>
              </c:pt>
              <c:pt idx="904">
                <c:v>0.56191347290993399</c:v>
              </c:pt>
              <c:pt idx="905">
                <c:v>0.565112934607508</c:v>
              </c:pt>
              <c:pt idx="906">
                <c:v>0.56833401611492906</c:v>
              </c:pt>
              <c:pt idx="907">
                <c:v>0.57157688446807997</c:v>
              </c:pt>
              <c:pt idx="908">
                <c:v>0.57484172392059096</c:v>
              </c:pt>
              <c:pt idx="909">
                <c:v>0.57812871003880806</c:v>
              </c:pt>
              <c:pt idx="910">
                <c:v>0.58143802516320098</c:v>
              </c:pt>
              <c:pt idx="911">
                <c:v>0.58476984343680594</c:v>
              </c:pt>
              <c:pt idx="912">
                <c:v>0.58812435561702103</c:v>
              </c:pt>
              <c:pt idx="913">
                <c:v>0.59150174430393598</c:v>
              </c:pt>
              <c:pt idx="914">
                <c:v>0.59490219872156902</c:v>
              </c:pt>
              <c:pt idx="915">
                <c:v>0.59832590041629208</c:v>
              </c:pt>
              <c:pt idx="916">
                <c:v>0.60177304696759004</c:v>
              </c:pt>
              <c:pt idx="917">
                <c:v>0.60524382831638002</c:v>
              </c:pt>
              <c:pt idx="918">
                <c:v>0.60873844088624507</c:v>
              </c:pt>
              <c:pt idx="919">
                <c:v>0.61225707395312001</c:v>
              </c:pt>
              <c:pt idx="920">
                <c:v>0.61579993223615004</c:v>
              </c:pt>
              <c:pt idx="921">
                <c:v>0.61936721334793898</c:v>
              </c:pt>
              <c:pt idx="922">
                <c:v>0.62295912124159003</c:v>
              </c:pt>
              <c:pt idx="923">
                <c:v>0.62657585326769794</c:v>
              </c:pt>
              <c:pt idx="924">
                <c:v>0.63021762161705197</c:v>
              </c:pt>
              <c:pt idx="925">
                <c:v>0.63388463192185807</c:v>
              </c:pt>
              <c:pt idx="926">
                <c:v>0.63757709601965795</c:v>
              </c:pt>
              <c:pt idx="927">
                <c:v>0.64129521967731906</c:v>
              </c:pt>
              <c:pt idx="928">
                <c:v>0.64503922293040805</c:v>
              </c:pt>
              <c:pt idx="929">
                <c:v>0.64880931978844303</c:v>
              </c:pt>
              <c:pt idx="930">
                <c:v>0.65260573034106895</c:v>
              </c:pt>
              <c:pt idx="931">
                <c:v>0.65642867104005598</c:v>
              </c:pt>
              <c:pt idx="932">
                <c:v>0.66027836446211396</c:v>
              </c:pt>
              <c:pt idx="933">
                <c:v>0.66415503905790796</c:v>
              </c:pt>
              <c:pt idx="934">
                <c:v>0.66805891985368004</c:v>
              </c:pt>
              <c:pt idx="935">
                <c:v>0.67199023779836198</c:v>
              </c:pt>
              <c:pt idx="936">
                <c:v>0.67594921899389904</c:v>
              </c:pt>
              <c:pt idx="937">
                <c:v>0.67993610253387404</c:v>
              </c:pt>
              <c:pt idx="938">
                <c:v>0.68395112271371405</c:v>
              </c:pt>
              <c:pt idx="939">
                <c:v>0.68799451963416303</c:v>
              </c:pt>
              <c:pt idx="940">
                <c:v>0.69206652910149602</c:v>
              </c:pt>
              <c:pt idx="941">
                <c:v>0.69616739935292704</c:v>
              </c:pt>
              <c:pt idx="942">
                <c:v>0.70029737438153206</c:v>
              </c:pt>
              <c:pt idx="943">
                <c:v>0.70445670387933101</c:v>
              </c:pt>
              <c:pt idx="944">
                <c:v>0.70864563379954404</c:v>
              </c:pt>
              <c:pt idx="945">
                <c:v>0.71286442196629296</c:v>
              </c:pt>
              <c:pt idx="946">
                <c:v>0.71711332252965088</c:v>
              </c:pt>
              <c:pt idx="947">
                <c:v>0.72139259522895505</c:v>
              </c:pt>
              <c:pt idx="948">
                <c:v>0.72570249661828401</c:v>
              </c:pt>
              <c:pt idx="949">
                <c:v>0.730043294597433</c:v>
              </c:pt>
              <c:pt idx="950">
                <c:v>0.734415253938551</c:v>
              </c:pt>
              <c:pt idx="951">
                <c:v>0.73881864491773097</c:v>
              </c:pt>
              <c:pt idx="952">
                <c:v>0.74325373518358606</c:v>
              </c:pt>
              <c:pt idx="953">
                <c:v>0.74772080320035694</c:v>
              </c:pt>
              <c:pt idx="954">
                <c:v>0.75222012487559098</c:v>
              </c:pt>
              <c:pt idx="955">
                <c:v>0.75675198152440204</c:v>
              </c:pt>
              <c:pt idx="956">
                <c:v>0.76131665240551305</c:v>
              </c:pt>
              <c:pt idx="957">
                <c:v>0.76591442707874291</c:v>
              </c:pt>
              <c:pt idx="958">
                <c:v>0.77054559311223403</c:v>
              </c:pt>
              <c:pt idx="959">
                <c:v>0.77521044340523904</c:v>
              </c:pt>
              <c:pt idx="960">
                <c:v>0.77990926936575089</c:v>
              </c:pt>
              <c:pt idx="961">
                <c:v>0.78464237220525102</c:v>
              </c:pt>
              <c:pt idx="962">
                <c:v>0.78941005171054901</c:v>
              </c:pt>
              <c:pt idx="963">
                <c:v>0.79421261293474898</c:v>
              </c:pt>
              <c:pt idx="964">
                <c:v>0.79905036001268204</c:v>
              </c:pt>
              <c:pt idx="965">
                <c:v>0.80392360638796501</c:v>
              </c:pt>
              <c:pt idx="966">
                <c:v>0.80883266465947801</c:v>
              </c:pt>
              <c:pt idx="967">
                <c:v>0.81377785263509295</c:v>
              </c:pt>
              <c:pt idx="968">
                <c:v>0.81875948777878804</c:v>
              </c:pt>
              <c:pt idx="969">
                <c:v>0.82377789638486609</c:v>
              </c:pt>
              <c:pt idx="970">
                <c:v>0.82883340449424392</c:v>
              </c:pt>
              <c:pt idx="971">
                <c:v>0.83392634330262994</c:v>
              </c:pt>
              <c:pt idx="972">
                <c:v>0.83905704422514404</c:v>
              </c:pt>
              <c:pt idx="973">
                <c:v>0.84422584708762693</c:v>
              </c:pt>
              <c:pt idx="974">
                <c:v>0.84943309201200901</c:v>
              </c:pt>
              <c:pt idx="975">
                <c:v>0.85467912425467607</c:v>
              </c:pt>
              <c:pt idx="976">
                <c:v>0.859964289874807</c:v>
              </c:pt>
              <c:pt idx="977">
                <c:v>0.86528894289546499</c:v>
              </c:pt>
              <c:pt idx="978">
                <c:v>0.87065343822943109</c:v>
              </c:pt>
              <c:pt idx="979">
                <c:v>0.87605813589869297</c:v>
              </c:pt>
              <c:pt idx="980">
                <c:v>0.88150339731853999</c:v>
              </c:pt>
              <c:pt idx="981">
                <c:v>0.88698959144093492</c:v>
              </c:pt>
              <c:pt idx="982">
                <c:v>0.89251708870715507</c:v>
              </c:pt>
              <c:pt idx="983">
                <c:v>0.89808626465499597</c:v>
              </c:pt>
              <c:pt idx="984">
                <c:v>0.90369749679852907</c:v>
              </c:pt>
              <c:pt idx="985">
                <c:v>0.90935116980308095</c:v>
              </c:pt>
              <c:pt idx="986">
                <c:v>0.91504767041047996</c:v>
              </c:pt>
              <c:pt idx="987">
                <c:v>0.92078739046522307</c:v>
              </c:pt>
              <c:pt idx="988">
                <c:v>0.92657072438620802</c:v>
              </c:pt>
              <c:pt idx="989">
                <c:v>0.93239807335892488</c:v>
              </c:pt>
              <c:pt idx="990">
                <c:v>0.938269841251827</c:v>
              </c:pt>
              <c:pt idx="991">
                <c:v>0.94418643705549499</c:v>
              </c:pt>
              <c:pt idx="992">
                <c:v>0.950148272934636</c:v>
              </c:pt>
              <c:pt idx="993">
                <c:v>0.95615576746313191</c:v>
              </c:pt>
              <c:pt idx="994">
                <c:v>0.96220934250460899</c:v>
              </c:pt>
              <c:pt idx="995">
                <c:v>0.96830942508272799</c:v>
              </c:pt>
              <c:pt idx="996">
                <c:v>0.97445644599811598</c:v>
              </c:pt>
              <c:pt idx="997">
                <c:v>0.98065084213170906</c:v>
              </c:pt>
              <c:pt idx="998">
                <c:v>0.98689305426525609</c:v>
              </c:pt>
              <c:pt idx="999">
                <c:v>0.99318352839295099</c:v>
              </c:pt>
              <c:pt idx="1000">
                <c:v>0.99952271489157896</c:v>
              </c:pt>
              <c:pt idx="1001">
                <c:v>1.0059110699249101</c:v>
              </c:pt>
              <c:pt idx="1002">
                <c:v>1.0123490541657001</c:v>
              </c:pt>
              <c:pt idx="1003">
                <c:v>1.01883713357633</c:v>
              </c:pt>
              <c:pt idx="1004">
                <c:v>1.02537577910638</c:v>
              </c:pt>
              <c:pt idx="1005">
                <c:v>1.0319654672342</c:v>
              </c:pt>
              <c:pt idx="1006">
                <c:v>1.03860667955384</c:v>
              </c:pt>
              <c:pt idx="1007">
                <c:v>1.04529990304618</c:v>
              </c:pt>
              <c:pt idx="1008">
                <c:v>1.05204563030845</c:v>
              </c:pt>
              <c:pt idx="1009">
                <c:v>1.0588443592027401</c:v>
              </c:pt>
              <c:pt idx="1010">
                <c:v>1.0656965933512601</c:v>
              </c:pt>
              <c:pt idx="1011">
                <c:v>1.0726028418749101</c:v>
              </c:pt>
              <c:pt idx="1012">
                <c:v>1.0795636201119201</c:v>
              </c:pt>
              <c:pt idx="1013">
                <c:v>1.08657944849216</c:v>
              </c:pt>
              <c:pt idx="1014">
                <c:v>1.0936508538129202</c:v>
              </c:pt>
              <c:pt idx="1015">
                <c:v>1.1007783685272701</c:v>
              </c:pt>
              <c:pt idx="1016">
                <c:v>1.10796253187406</c:v>
              </c:pt>
              <c:pt idx="1017">
                <c:v>1.1152038880970299</c:v>
              </c:pt>
              <c:pt idx="1018">
                <c:v>1.1225029883833599</c:v>
              </c:pt>
              <c:pt idx="1019">
                <c:v>1.12986038979239</c:v>
              </c:pt>
              <c:pt idx="1020">
                <c:v>1.13727665664372</c:v>
              </c:pt>
              <c:pt idx="1021">
                <c:v>1.1447523583531301</c:v>
              </c:pt>
              <c:pt idx="1022">
                <c:v>1.15228807177015</c:v>
              </c:pt>
              <c:pt idx="1023">
                <c:v>1.15988437993038</c:v>
              </c:pt>
              <c:pt idx="1024">
                <c:v>1.1675418733743799</c:v>
              </c:pt>
              <c:pt idx="1025">
                <c:v>1.17526114822573</c:v>
              </c:pt>
              <c:pt idx="1026">
                <c:v>1.18304280829</c:v>
              </c:pt>
              <c:pt idx="1027">
                <c:v>1.19088746408417</c:v>
              </c:pt>
              <c:pt idx="1028">
                <c:v>1.1987957333963799</c:v>
              </c:pt>
              <c:pt idx="1029">
                <c:v>1.2067682408376901</c:v>
              </c:pt>
              <c:pt idx="1030">
                <c:v>1.21480561847885</c:v>
              </c:pt>
              <c:pt idx="1031">
                <c:v>1.22290850598664</c:v>
              </c:pt>
              <c:pt idx="1032">
                <c:v>1.2310775492003001</c:v>
              </c:pt>
              <c:pt idx="1033">
                <c:v>1.2393134033759601</c:v>
              </c:pt>
              <c:pt idx="1034">
                <c:v>1.2476167301391898</c:v>
              </c:pt>
              <c:pt idx="1035">
                <c:v>1.2559882001807701</c:v>
              </c:pt>
              <c:pt idx="1036">
                <c:v>1.2644284879501799</c:v>
              </c:pt>
              <c:pt idx="1037">
                <c:v>1.27293828195457</c:v>
              </c:pt>
              <c:pt idx="1038">
                <c:v>1.2815182746727201</c:v>
              </c:pt>
              <c:pt idx="1039">
                <c:v>1.2901691699087998</c:v>
              </c:pt>
              <c:pt idx="1040">
                <c:v>1.2988916712157998</c:v>
              </c:pt>
              <c:pt idx="1041">
                <c:v>1.30768650334692</c:v>
              </c:pt>
              <c:pt idx="1042">
                <c:v>1.31655439106688</c:v>
              </c:pt>
              <c:pt idx="1043">
                <c:v>1.3254960734736698</c:v>
              </c:pt>
              <c:pt idx="1044">
                <c:v>1.3345122843214501</c:v>
              </c:pt>
              <c:pt idx="1045">
                <c:v>1.3436037875471101</c:v>
              </c:pt>
              <c:pt idx="1046">
                <c:v>1.35277134204278</c:v>
              </c:pt>
              <c:pt idx="1047">
                <c:v>1.3620157242220199</c:v>
              </c:pt>
              <c:pt idx="1048">
                <c:v>1.3713377010977399</c:v>
              </c:pt>
              <c:pt idx="1049">
                <c:v>1.3807380824442299</c:v>
              </c:pt>
            </c:numLit>
          </c:yVal>
          <c:smooth val="1"/>
        </c:ser>
        <c:ser>
          <c:idx val="1"/>
          <c:order val="4"/>
          <c:tx>
            <c:v>usual1</c:v>
          </c:tx>
          <c:spPr>
            <a:ln w="38100">
              <a:solidFill>
                <a:prstClr val="black"/>
              </a:solidFill>
              <a:prstDash val="dash"/>
            </a:ln>
          </c:spPr>
          <c:marker>
            <c:symbol val="none"/>
          </c:marker>
          <c:xVal>
            <c:numLit>
              <c:formatCode>General</c:formatCode>
              <c:ptCount val="32000"/>
              <c:pt idx="0">
                <c:v>0.875</c:v>
              </c:pt>
              <c:pt idx="1">
                <c:v>0.875999999999999</c:v>
              </c:pt>
              <c:pt idx="2">
                <c:v>0.876999999999999</c:v>
              </c:pt>
              <c:pt idx="3">
                <c:v>0.877999999999999</c:v>
              </c:pt>
              <c:pt idx="4">
                <c:v>0.878999999999999</c:v>
              </c:pt>
              <c:pt idx="5">
                <c:v>0.88</c:v>
              </c:pt>
              <c:pt idx="6">
                <c:v>0.88100000000000001</c:v>
              </c:pt>
              <c:pt idx="7">
                <c:v>0.88200000000000001</c:v>
              </c:pt>
              <c:pt idx="8">
                <c:v>0.88300000000000001</c:v>
              </c:pt>
              <c:pt idx="9">
                <c:v>0.88399999999999901</c:v>
              </c:pt>
              <c:pt idx="10">
                <c:v>0.88499999999999901</c:v>
              </c:pt>
              <c:pt idx="11">
                <c:v>0.88599999999999901</c:v>
              </c:pt>
              <c:pt idx="12">
                <c:v>0.88700000000000001</c:v>
              </c:pt>
              <c:pt idx="13">
                <c:v>0.88800000000000001</c:v>
              </c:pt>
              <c:pt idx="14">
                <c:v>0.88900000000000001</c:v>
              </c:pt>
              <c:pt idx="15">
                <c:v>0.89</c:v>
              </c:pt>
              <c:pt idx="16">
                <c:v>0.89100000000000001</c:v>
              </c:pt>
              <c:pt idx="17">
                <c:v>0.89199999999999902</c:v>
              </c:pt>
              <c:pt idx="18">
                <c:v>0.89299999999999902</c:v>
              </c:pt>
              <c:pt idx="19">
                <c:v>0.89399999999999902</c:v>
              </c:pt>
              <c:pt idx="20">
                <c:v>0.89499999999999902</c:v>
              </c:pt>
              <c:pt idx="21">
                <c:v>0.89600000000000002</c:v>
              </c:pt>
              <c:pt idx="22">
                <c:v>0.89700000000000002</c:v>
              </c:pt>
              <c:pt idx="23">
                <c:v>0.89800000000000002</c:v>
              </c:pt>
              <c:pt idx="24">
                <c:v>0.89900000000000002</c:v>
              </c:pt>
              <c:pt idx="25">
                <c:v>0.9</c:v>
              </c:pt>
              <c:pt idx="26">
                <c:v>0.90099999999999902</c:v>
              </c:pt>
              <c:pt idx="27">
                <c:v>0.90199999999999902</c:v>
              </c:pt>
              <c:pt idx="28">
                <c:v>0.90300000000000002</c:v>
              </c:pt>
              <c:pt idx="29">
                <c:v>0.90400000000000003</c:v>
              </c:pt>
              <c:pt idx="30">
                <c:v>0.90500000000000003</c:v>
              </c:pt>
              <c:pt idx="31">
                <c:v>0.90600000000000003</c:v>
              </c:pt>
              <c:pt idx="32">
                <c:v>0.90700000000000003</c:v>
              </c:pt>
              <c:pt idx="33">
                <c:v>0.90800000000000003</c:v>
              </c:pt>
              <c:pt idx="34">
                <c:v>0.90899999999999903</c:v>
              </c:pt>
              <c:pt idx="35">
                <c:v>0.90999999999999903</c:v>
              </c:pt>
              <c:pt idx="36">
                <c:v>0.91099999999999903</c:v>
              </c:pt>
              <c:pt idx="37">
                <c:v>0.91200000000000003</c:v>
              </c:pt>
              <c:pt idx="38">
                <c:v>0.91300000000000003</c:v>
              </c:pt>
              <c:pt idx="39">
                <c:v>0.91400000000000003</c:v>
              </c:pt>
              <c:pt idx="40">
                <c:v>0.91500000000000004</c:v>
              </c:pt>
              <c:pt idx="41">
                <c:v>0.91600000000000004</c:v>
              </c:pt>
              <c:pt idx="42">
                <c:v>0.91699999999999904</c:v>
              </c:pt>
              <c:pt idx="43">
                <c:v>0.91799999999999904</c:v>
              </c:pt>
              <c:pt idx="44">
                <c:v>0.91900000000000004</c:v>
              </c:pt>
              <c:pt idx="45">
                <c:v>0.92</c:v>
              </c:pt>
              <c:pt idx="46">
                <c:v>0.92100000000000004</c:v>
              </c:pt>
              <c:pt idx="47">
                <c:v>0.92200000000000004</c:v>
              </c:pt>
              <c:pt idx="48">
                <c:v>0.92300000000000004</c:v>
              </c:pt>
              <c:pt idx="49">
                <c:v>0.92400000000000004</c:v>
              </c:pt>
              <c:pt idx="50">
                <c:v>0.92500000000000004</c:v>
              </c:pt>
              <c:pt idx="51">
                <c:v>0.92599999999999905</c:v>
              </c:pt>
              <c:pt idx="52">
                <c:v>0.92699999999999905</c:v>
              </c:pt>
              <c:pt idx="53">
                <c:v>0.92800000000000005</c:v>
              </c:pt>
              <c:pt idx="54">
                <c:v>0.92900000000000005</c:v>
              </c:pt>
              <c:pt idx="55">
                <c:v>0.93</c:v>
              </c:pt>
              <c:pt idx="56">
                <c:v>0.93100000000000005</c:v>
              </c:pt>
              <c:pt idx="57">
                <c:v>0.93200000000000005</c:v>
              </c:pt>
              <c:pt idx="58">
                <c:v>0.93300000000000005</c:v>
              </c:pt>
              <c:pt idx="59">
                <c:v>0.93399999999999905</c:v>
              </c:pt>
              <c:pt idx="60">
                <c:v>0.93500000000000005</c:v>
              </c:pt>
              <c:pt idx="61">
                <c:v>0.93600000000000005</c:v>
              </c:pt>
              <c:pt idx="62">
                <c:v>0.93700000000000006</c:v>
              </c:pt>
              <c:pt idx="63">
                <c:v>0.93799999999999994</c:v>
              </c:pt>
              <c:pt idx="64">
                <c:v>0.93899999999999995</c:v>
              </c:pt>
              <c:pt idx="65">
                <c:v>0.94</c:v>
              </c:pt>
              <c:pt idx="66">
                <c:v>0.94099999999999995</c:v>
              </c:pt>
              <c:pt idx="67">
                <c:v>0.94199999999999895</c:v>
              </c:pt>
              <c:pt idx="68">
                <c:v>0.94299999999999895</c:v>
              </c:pt>
              <c:pt idx="69">
                <c:v>0.94399999999999995</c:v>
              </c:pt>
              <c:pt idx="70">
                <c:v>0.94499999999999995</c:v>
              </c:pt>
              <c:pt idx="71">
                <c:v>0.94599999999999995</c:v>
              </c:pt>
              <c:pt idx="72">
                <c:v>0.94699999999999995</c:v>
              </c:pt>
              <c:pt idx="73">
                <c:v>0.94799999999999995</c:v>
              </c:pt>
              <c:pt idx="74">
                <c:v>0.94899999999999995</c:v>
              </c:pt>
              <c:pt idx="75">
                <c:v>0.95</c:v>
              </c:pt>
              <c:pt idx="76">
                <c:v>0.95099999999999996</c:v>
              </c:pt>
              <c:pt idx="77">
                <c:v>0.95199999999999996</c:v>
              </c:pt>
              <c:pt idx="78">
                <c:v>0.95299999999999996</c:v>
              </c:pt>
              <c:pt idx="79">
                <c:v>0.95399999999999996</c:v>
              </c:pt>
              <c:pt idx="80">
                <c:v>0.95499999999999996</c:v>
              </c:pt>
              <c:pt idx="81">
                <c:v>0.95599999999999996</c:v>
              </c:pt>
              <c:pt idx="82">
                <c:v>0.95699999999999996</c:v>
              </c:pt>
              <c:pt idx="83">
                <c:v>0.95799999999999996</c:v>
              </c:pt>
              <c:pt idx="84">
                <c:v>0.95899999999999896</c:v>
              </c:pt>
              <c:pt idx="85">
                <c:v>0.95999999999999897</c:v>
              </c:pt>
              <c:pt idx="86">
                <c:v>0.96099999999999897</c:v>
              </c:pt>
              <c:pt idx="87">
                <c:v>0.96199999999999897</c:v>
              </c:pt>
              <c:pt idx="88">
                <c:v>0.96299999999999897</c:v>
              </c:pt>
              <c:pt idx="89">
                <c:v>0.96399999999999997</c:v>
              </c:pt>
              <c:pt idx="90">
                <c:v>0.96499999999999997</c:v>
              </c:pt>
              <c:pt idx="91">
                <c:v>0.96599999999999997</c:v>
              </c:pt>
              <c:pt idx="92">
                <c:v>0.96699999999999897</c:v>
              </c:pt>
              <c:pt idx="93">
                <c:v>0.96799999999999897</c:v>
              </c:pt>
              <c:pt idx="94">
                <c:v>0.96899999999999897</c:v>
              </c:pt>
              <c:pt idx="95">
                <c:v>0.96999999999999897</c:v>
              </c:pt>
              <c:pt idx="96">
                <c:v>0.97099999999999898</c:v>
              </c:pt>
              <c:pt idx="97">
                <c:v>0.97199999999999898</c:v>
              </c:pt>
              <c:pt idx="98">
                <c:v>0.97299999999999998</c:v>
              </c:pt>
              <c:pt idx="99">
                <c:v>0.97399999999999998</c:v>
              </c:pt>
              <c:pt idx="100">
                <c:v>0.97499999999999998</c:v>
              </c:pt>
              <c:pt idx="101">
                <c:v>0.97599999999999898</c:v>
              </c:pt>
              <c:pt idx="102">
                <c:v>0.97699999999999898</c:v>
              </c:pt>
              <c:pt idx="103">
                <c:v>0.97799999999999898</c:v>
              </c:pt>
              <c:pt idx="104">
                <c:v>0.97899999999999898</c:v>
              </c:pt>
              <c:pt idx="105">
                <c:v>0.98</c:v>
              </c:pt>
              <c:pt idx="106">
                <c:v>0.98099999999999998</c:v>
              </c:pt>
              <c:pt idx="107">
                <c:v>0.98199999999999998</c:v>
              </c:pt>
              <c:pt idx="108">
                <c:v>0.98299999999999998</c:v>
              </c:pt>
              <c:pt idx="109">
                <c:v>0.98399999999999899</c:v>
              </c:pt>
              <c:pt idx="110">
                <c:v>0.98499999999999899</c:v>
              </c:pt>
              <c:pt idx="111">
                <c:v>0.98599999999999899</c:v>
              </c:pt>
              <c:pt idx="112">
                <c:v>0.98699999999999899</c:v>
              </c:pt>
              <c:pt idx="113">
                <c:v>0.98799999999999899</c:v>
              </c:pt>
              <c:pt idx="114">
                <c:v>0.98899999999999999</c:v>
              </c:pt>
              <c:pt idx="115">
                <c:v>0.99</c:v>
              </c:pt>
              <c:pt idx="116">
                <c:v>0.99099999999999999</c:v>
              </c:pt>
              <c:pt idx="117">
                <c:v>0.99199999999999899</c:v>
              </c:pt>
              <c:pt idx="118">
                <c:v>0.99299999999999899</c:v>
              </c:pt>
              <c:pt idx="119">
                <c:v>0.993999999999999</c:v>
              </c:pt>
              <c:pt idx="120">
                <c:v>0.994999999999999</c:v>
              </c:pt>
              <c:pt idx="121">
                <c:v>0.996</c:v>
              </c:pt>
              <c:pt idx="122">
                <c:v>0.997</c:v>
              </c:pt>
              <c:pt idx="123">
                <c:v>0.998</c:v>
              </c:pt>
              <c:pt idx="124">
                <c:v>0.999</c:v>
              </c:pt>
              <c:pt idx="125">
                <c:v>1</c:v>
              </c:pt>
              <c:pt idx="126">
                <c:v>1.0009999999999999</c:v>
              </c:pt>
              <c:pt idx="127">
                <c:v>1.002</c:v>
              </c:pt>
              <c:pt idx="128">
                <c:v>1.0029999999999999</c:v>
              </c:pt>
              <c:pt idx="129">
                <c:v>1.004</c:v>
              </c:pt>
              <c:pt idx="130">
                <c:v>1.0049999999999999</c:v>
              </c:pt>
              <c:pt idx="131">
                <c:v>1.006</c:v>
              </c:pt>
              <c:pt idx="132">
                <c:v>1.0069999999999999</c:v>
              </c:pt>
              <c:pt idx="133">
                <c:v>1.008</c:v>
              </c:pt>
              <c:pt idx="134">
                <c:v>1.0089999999999999</c:v>
              </c:pt>
              <c:pt idx="135">
                <c:v>1.01</c:v>
              </c:pt>
              <c:pt idx="136">
                <c:v>1.0109999999999999</c:v>
              </c:pt>
              <c:pt idx="137">
                <c:v>1.012</c:v>
              </c:pt>
              <c:pt idx="138">
                <c:v>1.0129999999999999</c:v>
              </c:pt>
              <c:pt idx="139">
                <c:v>1.014</c:v>
              </c:pt>
              <c:pt idx="140">
                <c:v>1.0149999999999999</c:v>
              </c:pt>
              <c:pt idx="141">
                <c:v>1.016</c:v>
              </c:pt>
              <c:pt idx="142">
                <c:v>1.0169999999999999</c:v>
              </c:pt>
              <c:pt idx="143">
                <c:v>1.018</c:v>
              </c:pt>
              <c:pt idx="144">
                <c:v>1.0189999999999999</c:v>
              </c:pt>
              <c:pt idx="145">
                <c:v>1.02</c:v>
              </c:pt>
              <c:pt idx="146">
                <c:v>1.0209999999999999</c:v>
              </c:pt>
              <c:pt idx="147">
                <c:v>1.022</c:v>
              </c:pt>
              <c:pt idx="148">
                <c:v>1.0229999999999999</c:v>
              </c:pt>
              <c:pt idx="149">
                <c:v>1.024</c:v>
              </c:pt>
              <c:pt idx="150">
                <c:v>1.0249999999999899</c:v>
              </c:pt>
              <c:pt idx="151">
                <c:v>1.026</c:v>
              </c:pt>
              <c:pt idx="152">
                <c:v>1.0269999999999899</c:v>
              </c:pt>
              <c:pt idx="153">
                <c:v>1.028</c:v>
              </c:pt>
              <c:pt idx="154">
                <c:v>1.0289999999999899</c:v>
              </c:pt>
              <c:pt idx="155">
                <c:v>1.03</c:v>
              </c:pt>
              <c:pt idx="156">
                <c:v>1.0309999999999899</c:v>
              </c:pt>
              <c:pt idx="157">
                <c:v>1.032</c:v>
              </c:pt>
              <c:pt idx="158">
                <c:v>1.0329999999999899</c:v>
              </c:pt>
              <c:pt idx="159">
                <c:v>1.034</c:v>
              </c:pt>
              <c:pt idx="160">
                <c:v>1.0349999999999899</c:v>
              </c:pt>
              <c:pt idx="161">
                <c:v>1.036</c:v>
              </c:pt>
              <c:pt idx="162">
                <c:v>1.0369999999999899</c:v>
              </c:pt>
              <c:pt idx="163">
                <c:v>1.038</c:v>
              </c:pt>
              <c:pt idx="164">
                <c:v>1.0389999999999899</c:v>
              </c:pt>
              <c:pt idx="165">
                <c:v>1.04</c:v>
              </c:pt>
              <c:pt idx="166">
                <c:v>1.0409999999999899</c:v>
              </c:pt>
              <c:pt idx="167">
                <c:v>1.042</c:v>
              </c:pt>
              <c:pt idx="168">
                <c:v>1.0429999999999899</c:v>
              </c:pt>
              <c:pt idx="169">
                <c:v>1.044</c:v>
              </c:pt>
              <c:pt idx="170">
                <c:v>1.0449999999999899</c:v>
              </c:pt>
              <c:pt idx="171">
                <c:v>1.046</c:v>
              </c:pt>
              <c:pt idx="172">
                <c:v>1.0469999999999899</c:v>
              </c:pt>
              <c:pt idx="173">
                <c:v>1.048</c:v>
              </c:pt>
              <c:pt idx="174">
                <c:v>1.0489999999999899</c:v>
              </c:pt>
              <c:pt idx="175">
                <c:v>1.05</c:v>
              </c:pt>
              <c:pt idx="176">
                <c:v>1.0509999999999899</c:v>
              </c:pt>
              <c:pt idx="177">
                <c:v>1.052</c:v>
              </c:pt>
              <c:pt idx="178">
                <c:v>1.0529999999999899</c:v>
              </c:pt>
              <c:pt idx="179">
                <c:v>1.054</c:v>
              </c:pt>
              <c:pt idx="180">
                <c:v>1.0549999999999899</c:v>
              </c:pt>
              <c:pt idx="181">
                <c:v>1.056</c:v>
              </c:pt>
              <c:pt idx="182">
                <c:v>1.0569999999999899</c:v>
              </c:pt>
              <c:pt idx="183">
                <c:v>1.0580000000000001</c:v>
              </c:pt>
              <c:pt idx="184">
                <c:v>1.0589999999999899</c:v>
              </c:pt>
              <c:pt idx="185">
                <c:v>1.06</c:v>
              </c:pt>
              <c:pt idx="186">
                <c:v>1.06099999999999</c:v>
              </c:pt>
              <c:pt idx="187">
                <c:v>1.0620000000000001</c:v>
              </c:pt>
              <c:pt idx="188">
                <c:v>1.06299999999999</c:v>
              </c:pt>
              <c:pt idx="189">
                <c:v>1.0640000000000001</c:v>
              </c:pt>
              <c:pt idx="190">
                <c:v>1.06499999999999</c:v>
              </c:pt>
              <c:pt idx="191">
                <c:v>1.0660000000000001</c:v>
              </c:pt>
              <c:pt idx="192">
                <c:v>1.06699999999999</c:v>
              </c:pt>
              <c:pt idx="193">
                <c:v>1.0680000000000001</c:v>
              </c:pt>
              <c:pt idx="194">
                <c:v>1.06899999999999</c:v>
              </c:pt>
              <c:pt idx="195">
                <c:v>1.07</c:v>
              </c:pt>
              <c:pt idx="196">
                <c:v>1.07099999999999</c:v>
              </c:pt>
              <c:pt idx="197">
                <c:v>1.0720000000000001</c:v>
              </c:pt>
              <c:pt idx="198">
                <c:v>1.07299999999999</c:v>
              </c:pt>
              <c:pt idx="199">
                <c:v>1.0740000000000001</c:v>
              </c:pt>
              <c:pt idx="200">
                <c:v>1.07499999999999</c:v>
              </c:pt>
              <c:pt idx="201">
                <c:v>1.0760000000000001</c:v>
              </c:pt>
              <c:pt idx="202">
                <c:v>1.07699999999999</c:v>
              </c:pt>
              <c:pt idx="203">
                <c:v>1.0780000000000001</c:v>
              </c:pt>
              <c:pt idx="204">
                <c:v>1.07899999999999</c:v>
              </c:pt>
              <c:pt idx="205">
                <c:v>1.08</c:v>
              </c:pt>
              <c:pt idx="206">
                <c:v>1.08099999999999</c:v>
              </c:pt>
              <c:pt idx="207">
                <c:v>1.0820000000000001</c:v>
              </c:pt>
              <c:pt idx="208">
                <c:v>1.08299999999999</c:v>
              </c:pt>
              <c:pt idx="209">
                <c:v>1.0840000000000001</c:v>
              </c:pt>
              <c:pt idx="210">
                <c:v>1.08499999999999</c:v>
              </c:pt>
              <c:pt idx="211">
                <c:v>1.0860000000000001</c:v>
              </c:pt>
              <c:pt idx="212">
                <c:v>1.08699999999999</c:v>
              </c:pt>
              <c:pt idx="213">
                <c:v>1.0880000000000001</c:v>
              </c:pt>
              <c:pt idx="214">
                <c:v>1.08899999999999</c:v>
              </c:pt>
              <c:pt idx="215">
                <c:v>1.0900000000000001</c:v>
              </c:pt>
              <c:pt idx="216">
                <c:v>1.09099999999999</c:v>
              </c:pt>
              <c:pt idx="217">
                <c:v>1.0920000000000001</c:v>
              </c:pt>
              <c:pt idx="218">
                <c:v>1.09299999999999</c:v>
              </c:pt>
              <c:pt idx="219">
                <c:v>1.0940000000000001</c:v>
              </c:pt>
              <c:pt idx="220">
                <c:v>1.09499999999999</c:v>
              </c:pt>
              <c:pt idx="221">
                <c:v>1.0960000000000001</c:v>
              </c:pt>
              <c:pt idx="222">
                <c:v>1.09699999999999</c:v>
              </c:pt>
              <c:pt idx="223">
                <c:v>1.0980000000000001</c:v>
              </c:pt>
              <c:pt idx="224">
                <c:v>1.09899999999999</c:v>
              </c:pt>
              <c:pt idx="225">
                <c:v>1.1000000000000001</c:v>
              </c:pt>
              <c:pt idx="226">
                <c:v>1.10099999999999</c:v>
              </c:pt>
              <c:pt idx="227">
                <c:v>1.1020000000000001</c:v>
              </c:pt>
              <c:pt idx="228">
                <c:v>1.10299999999999</c:v>
              </c:pt>
              <c:pt idx="229">
                <c:v>1.1040000000000001</c:v>
              </c:pt>
              <c:pt idx="230">
                <c:v>1.10499999999999</c:v>
              </c:pt>
              <c:pt idx="231">
                <c:v>1.1060000000000001</c:v>
              </c:pt>
              <c:pt idx="232">
                <c:v>1.10699999999999</c:v>
              </c:pt>
              <c:pt idx="233">
                <c:v>1.1080000000000001</c:v>
              </c:pt>
              <c:pt idx="234">
                <c:v>1.10899999999999</c:v>
              </c:pt>
              <c:pt idx="235">
                <c:v>1.1100000000000001</c:v>
              </c:pt>
              <c:pt idx="236">
                <c:v>1.11099999999999</c:v>
              </c:pt>
              <c:pt idx="237">
                <c:v>1.1120000000000001</c:v>
              </c:pt>
              <c:pt idx="238">
                <c:v>1.11299999999999</c:v>
              </c:pt>
              <c:pt idx="239">
                <c:v>1.1140000000000001</c:v>
              </c:pt>
              <c:pt idx="240">
                <c:v>1.11499999999999</c:v>
              </c:pt>
              <c:pt idx="241">
                <c:v>1.1160000000000001</c:v>
              </c:pt>
              <c:pt idx="242">
                <c:v>1.11699999999999</c:v>
              </c:pt>
              <c:pt idx="243">
                <c:v>1.1180000000000001</c:v>
              </c:pt>
              <c:pt idx="244">
                <c:v>1.11899999999999</c:v>
              </c:pt>
              <c:pt idx="245">
                <c:v>1.1200000000000001</c:v>
              </c:pt>
              <c:pt idx="246">
                <c:v>1.12099999999999</c:v>
              </c:pt>
              <c:pt idx="247">
                <c:v>1.1220000000000001</c:v>
              </c:pt>
              <c:pt idx="248">
                <c:v>1.12299999999999</c:v>
              </c:pt>
              <c:pt idx="249">
                <c:v>1.1240000000000001</c:v>
              </c:pt>
              <c:pt idx="250">
                <c:v>1.125</c:v>
              </c:pt>
              <c:pt idx="251">
                <c:v>1.1259999999999999</c:v>
              </c:pt>
              <c:pt idx="252">
                <c:v>1.127</c:v>
              </c:pt>
              <c:pt idx="253">
                <c:v>1.1279999999999999</c:v>
              </c:pt>
              <c:pt idx="254">
                <c:v>1.129</c:v>
              </c:pt>
              <c:pt idx="255">
                <c:v>1.1299999999999999</c:v>
              </c:pt>
              <c:pt idx="256">
                <c:v>1.131</c:v>
              </c:pt>
              <c:pt idx="257">
                <c:v>1.1319999999999999</c:v>
              </c:pt>
              <c:pt idx="258">
                <c:v>1.133</c:v>
              </c:pt>
              <c:pt idx="259">
                <c:v>1.1339999999999999</c:v>
              </c:pt>
              <c:pt idx="260">
                <c:v>1.135</c:v>
              </c:pt>
              <c:pt idx="261">
                <c:v>1.1359999999999999</c:v>
              </c:pt>
              <c:pt idx="262">
                <c:v>1.137</c:v>
              </c:pt>
              <c:pt idx="263">
                <c:v>1.1379999999999999</c:v>
              </c:pt>
              <c:pt idx="264">
                <c:v>1.139</c:v>
              </c:pt>
              <c:pt idx="265">
                <c:v>1.1399999999999999</c:v>
              </c:pt>
              <c:pt idx="266">
                <c:v>1.141</c:v>
              </c:pt>
              <c:pt idx="267">
                <c:v>1.1419999999999999</c:v>
              </c:pt>
              <c:pt idx="268">
                <c:v>1.143</c:v>
              </c:pt>
              <c:pt idx="269">
                <c:v>1.1439999999999999</c:v>
              </c:pt>
              <c:pt idx="270">
                <c:v>1.145</c:v>
              </c:pt>
              <c:pt idx="271">
                <c:v>1.1459999999999999</c:v>
              </c:pt>
              <c:pt idx="272">
                <c:v>1.147</c:v>
              </c:pt>
              <c:pt idx="273">
                <c:v>1.1479999999999999</c:v>
              </c:pt>
              <c:pt idx="274">
                <c:v>1.149</c:v>
              </c:pt>
              <c:pt idx="275">
                <c:v>1.1499999999999999</c:v>
              </c:pt>
              <c:pt idx="276">
                <c:v>1.151</c:v>
              </c:pt>
              <c:pt idx="277">
                <c:v>1.1519999999999999</c:v>
              </c:pt>
              <c:pt idx="278">
                <c:v>1.153</c:v>
              </c:pt>
              <c:pt idx="279">
                <c:v>1.1539999999999899</c:v>
              </c:pt>
              <c:pt idx="280">
                <c:v>1.155</c:v>
              </c:pt>
              <c:pt idx="281">
                <c:v>1.1559999999999899</c:v>
              </c:pt>
              <c:pt idx="282">
                <c:v>1.157</c:v>
              </c:pt>
              <c:pt idx="283">
                <c:v>1.1579999999999899</c:v>
              </c:pt>
              <c:pt idx="284">
                <c:v>1.159</c:v>
              </c:pt>
              <c:pt idx="285">
                <c:v>1.1599999999999899</c:v>
              </c:pt>
              <c:pt idx="286">
                <c:v>1.161</c:v>
              </c:pt>
              <c:pt idx="287">
                <c:v>1.1619999999999899</c:v>
              </c:pt>
              <c:pt idx="288">
                <c:v>1.163</c:v>
              </c:pt>
              <c:pt idx="289">
                <c:v>1.1639999999999899</c:v>
              </c:pt>
              <c:pt idx="290">
                <c:v>1.165</c:v>
              </c:pt>
              <c:pt idx="291">
                <c:v>1.1659999999999899</c:v>
              </c:pt>
              <c:pt idx="292">
                <c:v>1.167</c:v>
              </c:pt>
              <c:pt idx="293">
                <c:v>1.1679999999999899</c:v>
              </c:pt>
              <c:pt idx="294">
                <c:v>1.169</c:v>
              </c:pt>
              <c:pt idx="295">
                <c:v>1.1699999999999899</c:v>
              </c:pt>
              <c:pt idx="296">
                <c:v>1.171</c:v>
              </c:pt>
              <c:pt idx="297">
                <c:v>1.1719999999999899</c:v>
              </c:pt>
              <c:pt idx="298">
                <c:v>1.173</c:v>
              </c:pt>
              <c:pt idx="299">
                <c:v>1.1739999999999899</c:v>
              </c:pt>
              <c:pt idx="300">
                <c:v>1.175</c:v>
              </c:pt>
              <c:pt idx="301">
                <c:v>1.1759999999999899</c:v>
              </c:pt>
              <c:pt idx="302">
                <c:v>1.177</c:v>
              </c:pt>
              <c:pt idx="303">
                <c:v>1.1779999999999899</c:v>
              </c:pt>
              <c:pt idx="304">
                <c:v>1.179</c:v>
              </c:pt>
              <c:pt idx="305">
                <c:v>1.1799999999999899</c:v>
              </c:pt>
              <c:pt idx="306">
                <c:v>1.181</c:v>
              </c:pt>
              <c:pt idx="307">
                <c:v>1.1819999999999899</c:v>
              </c:pt>
              <c:pt idx="308">
                <c:v>1.1830000000000001</c:v>
              </c:pt>
              <c:pt idx="309">
                <c:v>1.1839999999999899</c:v>
              </c:pt>
              <c:pt idx="310">
                <c:v>1.1850000000000001</c:v>
              </c:pt>
              <c:pt idx="311">
                <c:v>1.18599999999999</c:v>
              </c:pt>
              <c:pt idx="312">
                <c:v>1.1870000000000001</c:v>
              </c:pt>
              <c:pt idx="313">
                <c:v>1.18799999999999</c:v>
              </c:pt>
              <c:pt idx="314">
                <c:v>1.1890000000000001</c:v>
              </c:pt>
              <c:pt idx="315">
                <c:v>1.18999999999999</c:v>
              </c:pt>
              <c:pt idx="316">
                <c:v>1.1910000000000001</c:v>
              </c:pt>
              <c:pt idx="317">
                <c:v>1.19199999999999</c:v>
              </c:pt>
              <c:pt idx="318">
                <c:v>1.1930000000000001</c:v>
              </c:pt>
              <c:pt idx="319">
                <c:v>1.19399999999999</c:v>
              </c:pt>
              <c:pt idx="320">
                <c:v>1.1950000000000001</c:v>
              </c:pt>
              <c:pt idx="321">
                <c:v>1.19599999999999</c:v>
              </c:pt>
              <c:pt idx="322">
                <c:v>1.1970000000000001</c:v>
              </c:pt>
              <c:pt idx="323">
                <c:v>1.19799999999999</c:v>
              </c:pt>
              <c:pt idx="324">
                <c:v>1.1990000000000001</c:v>
              </c:pt>
              <c:pt idx="325">
                <c:v>1.19999999999999</c:v>
              </c:pt>
              <c:pt idx="326">
                <c:v>1.2010000000000001</c:v>
              </c:pt>
              <c:pt idx="327">
                <c:v>1.20199999999999</c:v>
              </c:pt>
              <c:pt idx="328">
                <c:v>1.2030000000000001</c:v>
              </c:pt>
              <c:pt idx="329">
                <c:v>1.20399999999999</c:v>
              </c:pt>
              <c:pt idx="330">
                <c:v>1.2050000000000001</c:v>
              </c:pt>
              <c:pt idx="331">
                <c:v>1.20599999999999</c:v>
              </c:pt>
              <c:pt idx="332">
                <c:v>1.2070000000000001</c:v>
              </c:pt>
              <c:pt idx="333">
                <c:v>1.20799999999999</c:v>
              </c:pt>
              <c:pt idx="334">
                <c:v>1.2090000000000001</c:v>
              </c:pt>
              <c:pt idx="335">
                <c:v>1.20999999999999</c:v>
              </c:pt>
              <c:pt idx="336">
                <c:v>1.2110000000000001</c:v>
              </c:pt>
              <c:pt idx="337">
                <c:v>1.21199999999999</c:v>
              </c:pt>
              <c:pt idx="338">
                <c:v>1.2130000000000001</c:v>
              </c:pt>
              <c:pt idx="339">
                <c:v>1.21399999999999</c:v>
              </c:pt>
              <c:pt idx="340">
                <c:v>1.2150000000000001</c:v>
              </c:pt>
              <c:pt idx="341">
                <c:v>1.21599999999999</c:v>
              </c:pt>
              <c:pt idx="342">
                <c:v>1.2170000000000001</c:v>
              </c:pt>
              <c:pt idx="343">
                <c:v>1.21799999999999</c:v>
              </c:pt>
              <c:pt idx="344">
                <c:v>1.2190000000000001</c:v>
              </c:pt>
              <c:pt idx="345">
                <c:v>1.21999999999999</c:v>
              </c:pt>
              <c:pt idx="346">
                <c:v>1.2210000000000001</c:v>
              </c:pt>
              <c:pt idx="347">
                <c:v>1.22199999999999</c:v>
              </c:pt>
              <c:pt idx="348">
                <c:v>1.2230000000000001</c:v>
              </c:pt>
              <c:pt idx="349">
                <c:v>1.22399999999999</c:v>
              </c:pt>
              <c:pt idx="350">
                <c:v>1.2250000000000001</c:v>
              </c:pt>
              <c:pt idx="351">
                <c:v>1.22599999999999</c:v>
              </c:pt>
              <c:pt idx="352">
                <c:v>1.2270000000000001</c:v>
              </c:pt>
              <c:pt idx="353">
                <c:v>1.22799999999999</c:v>
              </c:pt>
              <c:pt idx="354">
                <c:v>1.2290000000000001</c:v>
              </c:pt>
              <c:pt idx="355">
                <c:v>1.22999999999999</c:v>
              </c:pt>
              <c:pt idx="356">
                <c:v>1.2310000000000001</c:v>
              </c:pt>
              <c:pt idx="357">
                <c:v>1.23199999999999</c:v>
              </c:pt>
              <c:pt idx="358">
                <c:v>1.2330000000000001</c:v>
              </c:pt>
              <c:pt idx="359">
                <c:v>1.23399999999999</c:v>
              </c:pt>
              <c:pt idx="360">
                <c:v>1.2350000000000001</c:v>
              </c:pt>
              <c:pt idx="361">
                <c:v>1.23599999999999</c:v>
              </c:pt>
              <c:pt idx="362">
                <c:v>1.2370000000000001</c:v>
              </c:pt>
              <c:pt idx="363">
                <c:v>1.23799999999999</c:v>
              </c:pt>
              <c:pt idx="364">
                <c:v>1.2390000000000001</c:v>
              </c:pt>
              <c:pt idx="365">
                <c:v>1.23999999999999</c:v>
              </c:pt>
              <c:pt idx="366">
                <c:v>1.2410000000000001</c:v>
              </c:pt>
              <c:pt idx="367">
                <c:v>1.24199999999999</c:v>
              </c:pt>
              <c:pt idx="368">
                <c:v>1.2430000000000001</c:v>
              </c:pt>
              <c:pt idx="369">
                <c:v>1.24399999999999</c:v>
              </c:pt>
              <c:pt idx="370">
                <c:v>1.2450000000000001</c:v>
              </c:pt>
              <c:pt idx="371">
                <c:v>1.24599999999999</c:v>
              </c:pt>
              <c:pt idx="372">
                <c:v>1.2470000000000001</c:v>
              </c:pt>
              <c:pt idx="373">
                <c:v>1.24799999999999</c:v>
              </c:pt>
              <c:pt idx="374">
                <c:v>1.2490000000000001</c:v>
              </c:pt>
              <c:pt idx="375">
                <c:v>1.25</c:v>
              </c:pt>
              <c:pt idx="376">
                <c:v>1.2509999999999999</c:v>
              </c:pt>
              <c:pt idx="377">
                <c:v>1.252</c:v>
              </c:pt>
              <c:pt idx="378">
                <c:v>1.2529999999999999</c:v>
              </c:pt>
              <c:pt idx="379">
                <c:v>1.254</c:v>
              </c:pt>
              <c:pt idx="380">
                <c:v>1.2549999999999999</c:v>
              </c:pt>
              <c:pt idx="381">
                <c:v>1.256</c:v>
              </c:pt>
              <c:pt idx="382">
                <c:v>1.2569999999999999</c:v>
              </c:pt>
              <c:pt idx="383">
                <c:v>1.258</c:v>
              </c:pt>
              <c:pt idx="384">
                <c:v>1.2589999999999999</c:v>
              </c:pt>
              <c:pt idx="385">
                <c:v>1.26</c:v>
              </c:pt>
              <c:pt idx="386">
                <c:v>1.2609999999999999</c:v>
              </c:pt>
              <c:pt idx="387">
                <c:v>1.262</c:v>
              </c:pt>
              <c:pt idx="388">
                <c:v>1.2629999999999999</c:v>
              </c:pt>
              <c:pt idx="389">
                <c:v>1.264</c:v>
              </c:pt>
              <c:pt idx="390">
                <c:v>1.2649999999999999</c:v>
              </c:pt>
              <c:pt idx="391">
                <c:v>1.266</c:v>
              </c:pt>
              <c:pt idx="392">
                <c:v>1.2669999999999999</c:v>
              </c:pt>
              <c:pt idx="393">
                <c:v>1.268</c:v>
              </c:pt>
              <c:pt idx="394">
                <c:v>1.2689999999999999</c:v>
              </c:pt>
              <c:pt idx="395">
                <c:v>1.27</c:v>
              </c:pt>
              <c:pt idx="396">
                <c:v>1.2709999999999999</c:v>
              </c:pt>
              <c:pt idx="397">
                <c:v>1.272</c:v>
              </c:pt>
              <c:pt idx="398">
                <c:v>1.2729999999999999</c:v>
              </c:pt>
              <c:pt idx="399">
                <c:v>1.274</c:v>
              </c:pt>
              <c:pt idx="400">
                <c:v>1.2749999999999999</c:v>
              </c:pt>
              <c:pt idx="401">
                <c:v>1.276</c:v>
              </c:pt>
              <c:pt idx="402">
                <c:v>1.2769999999999999</c:v>
              </c:pt>
              <c:pt idx="403">
                <c:v>1.278</c:v>
              </c:pt>
              <c:pt idx="404">
                <c:v>1.2789999999999999</c:v>
              </c:pt>
              <c:pt idx="405">
                <c:v>1.28</c:v>
              </c:pt>
              <c:pt idx="406">
                <c:v>1.2809999999999899</c:v>
              </c:pt>
              <c:pt idx="407">
                <c:v>1.282</c:v>
              </c:pt>
              <c:pt idx="408">
                <c:v>1.2829999999999899</c:v>
              </c:pt>
              <c:pt idx="409">
                <c:v>1.284</c:v>
              </c:pt>
              <c:pt idx="410">
                <c:v>1.2849999999999899</c:v>
              </c:pt>
              <c:pt idx="411">
                <c:v>1.286</c:v>
              </c:pt>
              <c:pt idx="412">
                <c:v>1.2869999999999899</c:v>
              </c:pt>
              <c:pt idx="413">
                <c:v>1.288</c:v>
              </c:pt>
              <c:pt idx="414">
                <c:v>1.2889999999999899</c:v>
              </c:pt>
              <c:pt idx="415">
                <c:v>1.29</c:v>
              </c:pt>
              <c:pt idx="416">
                <c:v>1.2909999999999899</c:v>
              </c:pt>
              <c:pt idx="417">
                <c:v>1.292</c:v>
              </c:pt>
              <c:pt idx="418">
                <c:v>1.2929999999999899</c:v>
              </c:pt>
              <c:pt idx="419">
                <c:v>1.294</c:v>
              </c:pt>
              <c:pt idx="420">
                <c:v>1.2949999999999899</c:v>
              </c:pt>
              <c:pt idx="421">
                <c:v>1.296</c:v>
              </c:pt>
              <c:pt idx="422">
                <c:v>1.2969999999999899</c:v>
              </c:pt>
              <c:pt idx="423">
                <c:v>1.298</c:v>
              </c:pt>
              <c:pt idx="424">
                <c:v>1.2989999999999899</c:v>
              </c:pt>
              <c:pt idx="425">
                <c:v>1.3</c:v>
              </c:pt>
              <c:pt idx="426">
                <c:v>1.3009999999999899</c:v>
              </c:pt>
              <c:pt idx="427">
                <c:v>1.302</c:v>
              </c:pt>
              <c:pt idx="428">
                <c:v>1.3029999999999899</c:v>
              </c:pt>
              <c:pt idx="429">
                <c:v>1.304</c:v>
              </c:pt>
              <c:pt idx="430">
                <c:v>1.3049999999999899</c:v>
              </c:pt>
              <c:pt idx="431">
                <c:v>1.306</c:v>
              </c:pt>
              <c:pt idx="432">
                <c:v>1.3069999999999899</c:v>
              </c:pt>
              <c:pt idx="433">
                <c:v>1.3080000000000001</c:v>
              </c:pt>
              <c:pt idx="434">
                <c:v>1.3089999999999899</c:v>
              </c:pt>
              <c:pt idx="435">
                <c:v>1.31</c:v>
              </c:pt>
              <c:pt idx="436">
                <c:v>1.31099999999999</c:v>
              </c:pt>
              <c:pt idx="437">
                <c:v>1.3120000000000001</c:v>
              </c:pt>
              <c:pt idx="438">
                <c:v>1.31299999999999</c:v>
              </c:pt>
              <c:pt idx="439">
                <c:v>1.3140000000000001</c:v>
              </c:pt>
              <c:pt idx="440">
                <c:v>1.31499999999999</c:v>
              </c:pt>
              <c:pt idx="441">
                <c:v>1.3160000000000001</c:v>
              </c:pt>
              <c:pt idx="442">
                <c:v>1.31699999999999</c:v>
              </c:pt>
              <c:pt idx="443">
                <c:v>1.3180000000000001</c:v>
              </c:pt>
              <c:pt idx="444">
                <c:v>1.31899999999999</c:v>
              </c:pt>
              <c:pt idx="445">
                <c:v>1.32</c:v>
              </c:pt>
              <c:pt idx="446">
                <c:v>1.32099999999999</c:v>
              </c:pt>
              <c:pt idx="447">
                <c:v>1.3220000000000001</c:v>
              </c:pt>
              <c:pt idx="448">
                <c:v>1.32299999999999</c:v>
              </c:pt>
              <c:pt idx="449">
                <c:v>1.3240000000000001</c:v>
              </c:pt>
              <c:pt idx="450">
                <c:v>1.32499999999999</c:v>
              </c:pt>
              <c:pt idx="451">
                <c:v>1.3260000000000001</c:v>
              </c:pt>
              <c:pt idx="452">
                <c:v>1.32699999999999</c:v>
              </c:pt>
              <c:pt idx="453">
                <c:v>1.3280000000000001</c:v>
              </c:pt>
              <c:pt idx="454">
                <c:v>1.32899999999999</c:v>
              </c:pt>
              <c:pt idx="455">
                <c:v>1.33</c:v>
              </c:pt>
              <c:pt idx="456">
                <c:v>1.33099999999999</c:v>
              </c:pt>
              <c:pt idx="457">
                <c:v>1.3320000000000001</c:v>
              </c:pt>
              <c:pt idx="458">
                <c:v>1.33299999999999</c:v>
              </c:pt>
              <c:pt idx="459">
                <c:v>1.3340000000000001</c:v>
              </c:pt>
              <c:pt idx="460">
                <c:v>1.33499999999999</c:v>
              </c:pt>
              <c:pt idx="461">
                <c:v>1.3360000000000001</c:v>
              </c:pt>
              <c:pt idx="462">
                <c:v>1.33699999999999</c:v>
              </c:pt>
              <c:pt idx="463">
                <c:v>1.3380000000000001</c:v>
              </c:pt>
              <c:pt idx="464">
                <c:v>1.33899999999999</c:v>
              </c:pt>
              <c:pt idx="465">
                <c:v>1.34</c:v>
              </c:pt>
              <c:pt idx="466">
                <c:v>1.34099999999999</c:v>
              </c:pt>
              <c:pt idx="467">
                <c:v>1.3420000000000001</c:v>
              </c:pt>
              <c:pt idx="468">
                <c:v>1.34299999999999</c:v>
              </c:pt>
              <c:pt idx="469">
                <c:v>1.3440000000000001</c:v>
              </c:pt>
              <c:pt idx="470">
                <c:v>1.34499999999999</c:v>
              </c:pt>
              <c:pt idx="471">
                <c:v>1.3460000000000001</c:v>
              </c:pt>
              <c:pt idx="472">
                <c:v>1.34699999999999</c:v>
              </c:pt>
              <c:pt idx="473">
                <c:v>1.3480000000000001</c:v>
              </c:pt>
              <c:pt idx="474">
                <c:v>1.34899999999999</c:v>
              </c:pt>
              <c:pt idx="475">
                <c:v>1.35</c:v>
              </c:pt>
              <c:pt idx="476">
                <c:v>1.35099999999999</c:v>
              </c:pt>
              <c:pt idx="477">
                <c:v>1.3520000000000001</c:v>
              </c:pt>
              <c:pt idx="478">
                <c:v>1.35299999999999</c:v>
              </c:pt>
              <c:pt idx="479">
                <c:v>1.3540000000000001</c:v>
              </c:pt>
              <c:pt idx="480">
                <c:v>1.35499999999999</c:v>
              </c:pt>
              <c:pt idx="481">
                <c:v>1.3560000000000001</c:v>
              </c:pt>
              <c:pt idx="482">
                <c:v>1.35699999999999</c:v>
              </c:pt>
              <c:pt idx="483">
                <c:v>1.3580000000000001</c:v>
              </c:pt>
              <c:pt idx="484">
                <c:v>1.35899999999999</c:v>
              </c:pt>
              <c:pt idx="485">
                <c:v>1.36</c:v>
              </c:pt>
              <c:pt idx="486">
                <c:v>1.36099999999999</c:v>
              </c:pt>
              <c:pt idx="487">
                <c:v>1.3620000000000001</c:v>
              </c:pt>
              <c:pt idx="488">
                <c:v>1.36299999999999</c:v>
              </c:pt>
              <c:pt idx="489">
                <c:v>1.3640000000000001</c:v>
              </c:pt>
              <c:pt idx="490">
                <c:v>1.36499999999999</c:v>
              </c:pt>
              <c:pt idx="491">
                <c:v>1.3660000000000001</c:v>
              </c:pt>
              <c:pt idx="492">
                <c:v>1.36699999999999</c:v>
              </c:pt>
              <c:pt idx="493">
                <c:v>1.3680000000000001</c:v>
              </c:pt>
              <c:pt idx="494">
                <c:v>1.36899999999999</c:v>
              </c:pt>
              <c:pt idx="495">
                <c:v>1.37</c:v>
              </c:pt>
              <c:pt idx="496">
                <c:v>1.37099999999999</c:v>
              </c:pt>
              <c:pt idx="497">
                <c:v>1.3720000000000001</c:v>
              </c:pt>
              <c:pt idx="498">
                <c:v>1.37299999999999</c:v>
              </c:pt>
              <c:pt idx="499">
                <c:v>1.3740000000000001</c:v>
              </c:pt>
              <c:pt idx="500">
                <c:v>1.375</c:v>
              </c:pt>
              <c:pt idx="501">
                <c:v>1.3759999999999999</c:v>
              </c:pt>
              <c:pt idx="502">
                <c:v>1.377</c:v>
              </c:pt>
              <c:pt idx="503">
                <c:v>1.3779999999999999</c:v>
              </c:pt>
              <c:pt idx="504">
                <c:v>1.379</c:v>
              </c:pt>
              <c:pt idx="505">
                <c:v>1.38</c:v>
              </c:pt>
              <c:pt idx="506">
                <c:v>1.381</c:v>
              </c:pt>
              <c:pt idx="507">
                <c:v>1.3819999999999999</c:v>
              </c:pt>
              <c:pt idx="508">
                <c:v>1.383</c:v>
              </c:pt>
              <c:pt idx="509">
                <c:v>1.3839999999999999</c:v>
              </c:pt>
              <c:pt idx="510">
                <c:v>1.385</c:v>
              </c:pt>
              <c:pt idx="511">
                <c:v>1.3859999999999999</c:v>
              </c:pt>
              <c:pt idx="512">
                <c:v>1.387</c:v>
              </c:pt>
              <c:pt idx="513">
                <c:v>1.3879999999999999</c:v>
              </c:pt>
              <c:pt idx="514">
                <c:v>1.389</c:v>
              </c:pt>
              <c:pt idx="515">
                <c:v>1.39</c:v>
              </c:pt>
              <c:pt idx="516">
                <c:v>1.391</c:v>
              </c:pt>
              <c:pt idx="517">
                <c:v>1.3919999999999999</c:v>
              </c:pt>
              <c:pt idx="518">
                <c:v>1.393</c:v>
              </c:pt>
              <c:pt idx="519">
                <c:v>1.3939999999999999</c:v>
              </c:pt>
              <c:pt idx="520">
                <c:v>1.395</c:v>
              </c:pt>
              <c:pt idx="521">
                <c:v>1.3959999999999999</c:v>
              </c:pt>
              <c:pt idx="522">
                <c:v>1.397</c:v>
              </c:pt>
              <c:pt idx="523">
                <c:v>1.3979999999999999</c:v>
              </c:pt>
              <c:pt idx="524">
                <c:v>1.399</c:v>
              </c:pt>
              <c:pt idx="525">
                <c:v>1.4</c:v>
              </c:pt>
            </c:numLit>
          </c:xVal>
          <c:yVal>
            <c:numLit>
              <c:formatCode>General</c:formatCode>
              <c:ptCount val="32000"/>
              <c:pt idx="0">
                <c:v>8.6127729275798509E-2</c:v>
              </c:pt>
              <c:pt idx="1">
                <c:v>8.6119958933950899E-2</c:v>
              </c:pt>
              <c:pt idx="2">
                <c:v>8.6114169944435007E-2</c:v>
              </c:pt>
              <c:pt idx="3">
                <c:v>8.6113149449029591E-2</c:v>
              </c:pt>
              <c:pt idx="4">
                <c:v>8.6110769811412899E-2</c:v>
              </c:pt>
              <c:pt idx="5">
                <c:v>8.6109842626658301E-2</c:v>
              </c:pt>
              <c:pt idx="6">
                <c:v>8.6107813564617802E-2</c:v>
              </c:pt>
              <c:pt idx="7">
                <c:v>8.6107248170607512E-2</c:v>
              </c:pt>
              <c:pt idx="8">
                <c:v>8.6105828502006002E-2</c:v>
              </c:pt>
              <c:pt idx="9">
                <c:v>8.6105901357627704E-2</c:v>
              </c:pt>
              <c:pt idx="10">
                <c:v>8.6105491765697498E-2</c:v>
              </c:pt>
              <c:pt idx="11">
                <c:v>8.6106610672053205E-2</c:v>
              </c:pt>
              <c:pt idx="12">
                <c:v>8.6107730152358605E-2</c:v>
              </c:pt>
              <c:pt idx="13">
                <c:v>8.6110405725218997E-2</c:v>
              </c:pt>
              <c:pt idx="14">
                <c:v>8.6113634545750897E-2</c:v>
              </c:pt>
              <c:pt idx="15">
                <c:v>8.6118450683966397E-2</c:v>
              </c:pt>
              <c:pt idx="16">
                <c:v>8.6124485575252596E-2</c:v>
              </c:pt>
              <c:pt idx="17">
                <c:v>8.6132147139561091E-2</c:v>
              </c:pt>
              <c:pt idx="18">
                <c:v>8.6141851676290793E-2</c:v>
              </c:pt>
              <c:pt idx="19">
                <c:v>8.6153226560743701E-2</c:v>
              </c:pt>
              <c:pt idx="20">
                <c:v>8.6167643261595595E-2</c:v>
              </c:pt>
              <c:pt idx="21">
                <c:v>8.6183775440583213E-2</c:v>
              </c:pt>
              <c:pt idx="22">
                <c:v>8.6204116047747692E-2</c:v>
              </c:pt>
              <c:pt idx="23">
                <c:v>8.6226216424071203E-2</c:v>
              </c:pt>
              <c:pt idx="24">
                <c:v>8.6253839098144894E-2</c:v>
              </c:pt>
              <c:pt idx="25">
                <c:v>8.6283265124956904E-2</c:v>
              </c:pt>
              <c:pt idx="26">
                <c:v>8.6319661426910096E-2</c:v>
              </c:pt>
              <c:pt idx="27">
                <c:v>8.635790611073571E-2</c:v>
              </c:pt>
              <c:pt idx="28">
                <c:v>8.6404703878951897E-2</c:v>
              </c:pt>
              <c:pt idx="29">
                <c:v>8.6453397558767908E-2</c:v>
              </c:pt>
              <c:pt idx="30">
                <c:v>8.6512364970394703E-2</c:v>
              </c:pt>
              <c:pt idx="31">
                <c:v>8.6573277909172811E-2</c:v>
              </c:pt>
              <c:pt idx="32">
                <c:v>8.6646320561916804E-2</c:v>
              </c:pt>
              <c:pt idx="33">
                <c:v>8.6721359859299796E-2</c:v>
              </c:pt>
              <c:pt idx="34">
                <c:v>8.6810512678048596E-2</c:v>
              </c:pt>
              <c:pt idx="35">
                <c:v>8.6901714422444098E-2</c:v>
              </c:pt>
              <c:pt idx="36">
                <c:v>8.7009130141470409E-2</c:v>
              </c:pt>
              <c:pt idx="37">
                <c:v>8.7118647874465896E-2</c:v>
              </c:pt>
              <c:pt idx="38">
                <c:v>8.7246581184170099E-2</c:v>
              </c:pt>
              <c:pt idx="39">
                <c:v>8.7376669867645002E-2</c:v>
              </c:pt>
              <c:pt idx="40">
                <c:v>8.7527455863609993E-2</c:v>
              </c:pt>
              <c:pt idx="41">
                <c:v>8.7680450199875887E-2</c:v>
              </c:pt>
              <c:pt idx="42">
                <c:v>8.7856476643772705E-2</c:v>
              </c:pt>
              <c:pt idx="43">
                <c:v>8.803476330119811E-2</c:v>
              </c:pt>
              <c:pt idx="44">
                <c:v>8.82384369007157E-2</c:v>
              </c:pt>
              <c:pt idx="45">
                <c:v>8.8444420799636297E-2</c:v>
              </c:pt>
              <c:pt idx="46">
                <c:v>8.8678127908218413E-2</c:v>
              </c:pt>
              <c:pt idx="47">
                <c:v>8.8914192926284399E-2</c:v>
              </c:pt>
              <c:pt idx="48">
                <c:v>8.9180255048035506E-2</c:v>
              </c:pt>
              <c:pt idx="49">
                <c:v>8.9448719534199889E-2</c:v>
              </c:pt>
              <c:pt idx="50">
                <c:v>8.9749344132804096E-2</c:v>
              </c:pt>
              <c:pt idx="51">
                <c:v>9.0052411743492405E-2</c:v>
              </c:pt>
              <c:pt idx="52">
                <c:v>9.0389639100826605E-2</c:v>
              </c:pt>
              <c:pt idx="53">
                <c:v>9.0729345717862897E-2</c:v>
              </c:pt>
              <c:pt idx="54">
                <c:v>9.1104992921767797E-2</c:v>
              </c:pt>
              <c:pt idx="55">
                <c:v>9.1483150741017288E-2</c:v>
              </c:pt>
              <c:pt idx="56">
                <c:v>9.1898754256018192E-2</c:v>
              </c:pt>
              <c:pt idx="57">
                <c:v>9.2316894508607097E-2</c:v>
              </c:pt>
              <c:pt idx="58">
                <c:v>9.2773653213213597E-2</c:v>
              </c:pt>
              <c:pt idx="59">
                <c:v>9.3232969405833199E-2</c:v>
              </c:pt>
              <c:pt idx="60">
                <c:v>9.37316904022093E-2</c:v>
              </c:pt>
              <c:pt idx="61">
                <c:v>9.4232984384613389E-2</c:v>
              </c:pt>
              <c:pt idx="62">
                <c:v>9.4774034267538512E-2</c:v>
              </c:pt>
              <c:pt idx="63">
                <c:v>9.5317667803614003E-2</c:v>
              </c:pt>
              <c:pt idx="64">
                <c:v>9.5900932318561505E-2</c:v>
              </c:pt>
              <c:pt idx="65">
                <c:v>9.64867870720474E-2</c:v>
              </c:pt>
              <c:pt idx="66">
                <c:v>9.7111642142067203E-2</c:v>
              </c:pt>
              <c:pt idx="67">
                <c:v>9.7739091034416192E-2</c:v>
              </c:pt>
              <c:pt idx="68">
                <c:v>9.840438793561869E-2</c:v>
              </c:pt>
              <c:pt idx="69">
                <c:v>9.9072280623890091E-2</c:v>
              </c:pt>
              <c:pt idx="70">
                <c:v>9.9776347622591299E-2</c:v>
              </c:pt>
              <c:pt idx="71">
                <c:v>0.10048301237895201</c:v>
              </c:pt>
              <c:pt idx="72">
                <c:v>0.10122367440000099</c:v>
              </c:pt>
              <c:pt idx="73">
                <c:v>0.10196693793341501</c:v>
              </c:pt>
              <c:pt idx="74">
                <c:v>0.10274155486613401</c:v>
              </c:pt>
              <c:pt idx="75">
                <c:v>0.10351878066883</c:v>
              </c:pt>
              <c:pt idx="76">
                <c:v>0.10432430377892601</c:v>
              </c:pt>
              <c:pt idx="77">
                <c:v>0.10513244844969201</c:v>
              </c:pt>
              <c:pt idx="78">
                <c:v>0.10596549315947801</c:v>
              </c:pt>
              <c:pt idx="79">
                <c:v>0.106801178963059</c:v>
              </c:pt>
              <c:pt idx="80">
                <c:v>0.107658111086899</c:v>
              </c:pt>
              <c:pt idx="81">
                <c:v>0.10851771184583199</c:v>
              </c:pt>
              <c:pt idx="82">
                <c:v>0.109394743361773</c:v>
              </c:pt>
              <c:pt idx="83">
                <c:v>0.110274479785069</c:v>
              </c:pt>
              <c:pt idx="84">
                <c:v>0.11116776948723101</c:v>
              </c:pt>
              <c:pt idx="85">
                <c:v>0.112065541876398</c:v>
              </c:pt>
              <c:pt idx="86">
                <c:v>0.112968307212333</c:v>
              </c:pt>
              <c:pt idx="87">
                <c:v>0.113878911796447</c:v>
              </c:pt>
              <c:pt idx="88">
                <c:v>0.11479235032037201</c:v>
              </c:pt>
              <c:pt idx="89">
                <c:v>0.11571002335038999</c:v>
              </c:pt>
              <c:pt idx="90">
                <c:v>0.116630595522055</c:v>
              </c:pt>
              <c:pt idx="91">
                <c:v>0.117552056822281</c:v>
              </c:pt>
              <c:pt idx="92">
                <c:v>0.11847648835496899</c:v>
              </c:pt>
              <c:pt idx="93">
                <c:v>0.119398789172457</c:v>
              </c:pt>
              <c:pt idx="94">
                <c:v>0.12032413555256699</c:v>
              </c:pt>
              <c:pt idx="95">
                <c:v>0.121244706516206</c:v>
              </c:pt>
              <c:pt idx="96">
                <c:v>0.122168400839059</c:v>
              </c:pt>
              <c:pt idx="97">
                <c:v>0.12308508227240299</c:v>
              </c:pt>
              <c:pt idx="98">
                <c:v>0.124004965562573</c:v>
              </c:pt>
              <c:pt idx="99">
                <c:v>0.12491602047858701</c:v>
              </c:pt>
              <c:pt idx="100">
                <c:v>0.12583035480903901</c:v>
              </c:pt>
              <c:pt idx="101">
                <c:v>0.12673446591388099</c:v>
              </c:pt>
              <c:pt idx="102">
                <c:v>0.12764193162859</c:v>
              </c:pt>
              <c:pt idx="103">
                <c:v>0.12853818443336201</c:v>
              </c:pt>
              <c:pt idx="104">
                <c:v>0.12943786354169298</c:v>
              </c:pt>
              <c:pt idx="105">
                <c:v>0.13032571818825001</c:v>
              </c:pt>
              <c:pt idx="106">
                <c:v>0.131217066507299</c:v>
              </c:pt>
              <c:pt idx="107">
                <c:v>0.13209632115411898</c:v>
              </c:pt>
              <c:pt idx="108">
                <c:v>0.13297913201721601</c:v>
              </c:pt>
              <c:pt idx="109">
                <c:v>0.13384988063994099</c:v>
              </c:pt>
              <c:pt idx="110">
                <c:v>0.13472424300014502</c:v>
              </c:pt>
              <c:pt idx="111">
                <c:v>0.13558683026965901</c:v>
              </c:pt>
              <c:pt idx="112">
                <c:v>0.136453083844982</c:v>
              </c:pt>
              <c:pt idx="113">
                <c:v>0.13730805942495899</c:v>
              </c:pt>
              <c:pt idx="114">
                <c:v>0.13816674921463701</c:v>
              </c:pt>
              <c:pt idx="115">
                <c:v>0.13901482340806001</c:v>
              </c:pt>
              <c:pt idx="116">
                <c:v>0.139866655506548</c:v>
              </c:pt>
              <c:pt idx="117">
                <c:v>0.14070865774390001</c:v>
              </c:pt>
              <c:pt idx="118">
                <c:v>0.14155445794310401</c:v>
              </c:pt>
              <c:pt idx="119">
                <c:v>0.142391299168383</c:v>
              </c:pt>
              <c:pt idx="120">
                <c:v>0.14323197540958302</c:v>
              </c:pt>
              <c:pt idx="121">
                <c:v>0.14406461502096499</c:v>
              </c:pt>
              <c:pt idx="122">
                <c:v>0.14490112435999999</c:v>
              </c:pt>
              <c:pt idx="123">
                <c:v>0.145730542019439</c:v>
              </c:pt>
              <c:pt idx="124">
                <c:v>0.146563862425864</c:v>
              </c:pt>
              <c:pt idx="125">
                <c:v>0.147391034769004</c:v>
              </c:pt>
              <c:pt idx="126">
                <c:v>0.14821984850435402</c:v>
              </c:pt>
              <c:pt idx="127">
                <c:v>0.14904802385889199</c:v>
              </c:pt>
              <c:pt idx="128">
                <c:v>0.14987787202793501</c:v>
              </c:pt>
              <c:pt idx="129">
                <c:v>0.15070338302744798</c:v>
              </c:pt>
              <c:pt idx="130">
                <c:v>0.151531015193654</c:v>
              </c:pt>
              <c:pt idx="131">
                <c:v>0.15235890461651999</c:v>
              </c:pt>
              <c:pt idx="132">
                <c:v>0.153188947003005</c:v>
              </c:pt>
              <c:pt idx="133">
                <c:v>0.154016282375909</c:v>
              </c:pt>
              <c:pt idx="134">
                <c:v>0.15484616687172401</c:v>
              </c:pt>
              <c:pt idx="135">
                <c:v>0.15567710060375201</c:v>
              </c:pt>
              <c:pt idx="136">
                <c:v>0.15651061703804001</c:v>
              </c:pt>
              <c:pt idx="137">
                <c:v>0.15734282859392201</c:v>
              </c:pt>
              <c:pt idx="138">
                <c:v>0.158177961079457</c:v>
              </c:pt>
              <c:pt idx="139">
                <c:v>0.15901481939701601</c:v>
              </c:pt>
              <c:pt idx="140">
                <c:v>0.159854634881131</c:v>
              </c:pt>
              <c:pt idx="141">
                <c:v>0.16069431197296399</c:v>
              </c:pt>
              <c:pt idx="142">
                <c:v>0.161537228522979</c:v>
              </c:pt>
              <c:pt idx="143">
                <c:v>0.16238243590180301</c:v>
              </c:pt>
              <c:pt idx="144">
                <c:v>0.16323092207760201</c:v>
              </c:pt>
              <c:pt idx="145">
                <c:v>0.16408021792389602</c:v>
              </c:pt>
              <c:pt idx="146">
                <c:v>0.16493302534650098</c:v>
              </c:pt>
              <c:pt idx="147">
                <c:v>0.16578858968726098</c:v>
              </c:pt>
              <c:pt idx="148">
                <c:v>0.166647708177525</c:v>
              </c:pt>
              <c:pt idx="149">
                <c:v>0.16750839618501201</c:v>
              </c:pt>
              <c:pt idx="150">
                <c:v>0.16837345548437799</c:v>
              </c:pt>
              <c:pt idx="151">
                <c:v>0.16924040446595801</c:v>
              </c:pt>
              <c:pt idx="152">
                <c:v>0.17011120480088199</c:v>
              </c:pt>
              <c:pt idx="153">
                <c:v>0.17098585106225803</c:v>
              </c:pt>
              <c:pt idx="154">
                <c:v>0.1718628047081</c:v>
              </c:pt>
              <c:pt idx="155">
                <c:v>0.17274375650352203</c:v>
              </c:pt>
              <c:pt idx="156">
                <c:v>0.17362823905899902</c:v>
              </c:pt>
              <c:pt idx="157">
                <c:v>0.17451676922099399</c:v>
              </c:pt>
              <c:pt idx="158">
                <c:v>0.17540806791911301</c:v>
              </c:pt>
              <c:pt idx="159">
                <c:v>0.17630354356171998</c:v>
              </c:pt>
              <c:pt idx="160">
                <c:v>0.17720280903525498</c:v>
              </c:pt>
              <c:pt idx="161">
                <c:v>0.178106303647311</c:v>
              </c:pt>
              <c:pt idx="162">
                <c:v>0.179012944151418</c:v>
              </c:pt>
              <c:pt idx="163">
                <c:v>0.17992392656061401</c:v>
              </c:pt>
              <c:pt idx="164">
                <c:v>0.180838924644418</c:v>
              </c:pt>
              <c:pt idx="165">
                <c:v>0.18175831936848599</c:v>
              </c:pt>
              <c:pt idx="166">
                <c:v>0.182681176494741</c:v>
              </c:pt>
              <c:pt idx="167">
                <c:v>0.183608531433683</c:v>
              </c:pt>
              <c:pt idx="168">
                <c:v>0.18454010462606998</c:v>
              </c:pt>
              <c:pt idx="169">
                <c:v>0.18547623274661199</c:v>
              </c:pt>
              <c:pt idx="170">
                <c:v>0.186416096658546</c:v>
              </c:pt>
              <c:pt idx="171">
                <c:v>0.18736060884046102</c:v>
              </c:pt>
              <c:pt idx="172">
                <c:v>0.18830952613062502</c:v>
              </c:pt>
              <c:pt idx="173">
                <c:v>0.18926315106902902</c:v>
              </c:pt>
              <c:pt idx="174">
                <c:v>0.19022075524517301</c:v>
              </c:pt>
              <c:pt idx="175">
                <c:v>0.19118315533756799</c:v>
              </c:pt>
              <c:pt idx="176">
                <c:v>0.192150137196687</c:v>
              </c:pt>
              <c:pt idx="177">
                <c:v>0.193121976537314</c:v>
              </c:pt>
              <c:pt idx="178">
                <c:v>0.19409801813531199</c:v>
              </c:pt>
              <c:pt idx="179">
                <c:v>0.19507900238277301</c:v>
              </c:pt>
              <c:pt idx="180">
                <c:v>0.19606473881903899</c:v>
              </c:pt>
              <c:pt idx="181">
                <c:v>0.19705548161869899</c:v>
              </c:pt>
              <c:pt idx="182">
                <c:v>0.198050636000702</c:v>
              </c:pt>
              <c:pt idx="183">
                <c:v>0.199050880208823</c:v>
              </c:pt>
              <c:pt idx="184">
                <c:v>0.20005604359226301</c:v>
              </c:pt>
              <c:pt idx="185">
                <c:v>0.201066362656837</c:v>
              </c:pt>
              <c:pt idx="186">
                <c:v>0.20208129364358801</c:v>
              </c:pt>
              <c:pt idx="187">
                <c:v>0.20310146305385399</c:v>
              </c:pt>
              <c:pt idx="188">
                <c:v>0.20412671716751699</c:v>
              </c:pt>
              <c:pt idx="189">
                <c:v>0.20515727771658301</c:v>
              </c:pt>
              <c:pt idx="190">
                <c:v>0.20619264483804201</c:v>
              </c:pt>
              <c:pt idx="191">
                <c:v>0.20723340111967498</c:v>
              </c:pt>
              <c:pt idx="192">
                <c:v>0.20827940758600999</c:v>
              </c:pt>
              <c:pt idx="193">
                <c:v>0.20933087341585399</c:v>
              </c:pt>
              <c:pt idx="194">
                <c:v>0.21038733710976398</c:v>
              </c:pt>
              <c:pt idx="195">
                <c:v>0.21144934338830598</c:v>
              </c:pt>
              <c:pt idx="196">
                <c:v>0.21251676631788002</c:v>
              </c:pt>
              <c:pt idx="197">
                <c:v>0.21358980427400098</c:v>
              </c:pt>
              <c:pt idx="198">
                <c:v>0.214668029716476</c:v>
              </c:pt>
              <c:pt idx="199">
                <c:v>0.215751954292286</c:v>
              </c:pt>
              <c:pt idx="200">
                <c:v>0.21684146375180799</c:v>
              </c:pt>
              <c:pt idx="201">
                <c:v>0.21793674708319799</c:v>
              </c:pt>
              <c:pt idx="202">
                <c:v>0.21903740711617001</c:v>
              </c:pt>
              <c:pt idx="203">
                <c:v>0.22014392632085802</c:v>
              </c:pt>
              <c:pt idx="204">
                <c:v>0.22125620102462701</c:v>
              </c:pt>
              <c:pt idx="205">
                <c:v>0.22237441200065</c:v>
              </c:pt>
              <c:pt idx="206">
                <c:v>0.22349818946761701</c:v>
              </c:pt>
              <c:pt idx="207">
                <c:v>0.224627989953262</c:v>
              </c:pt>
              <c:pt idx="208">
                <c:v>0.22576371944426701</c:v>
              </c:pt>
              <c:pt idx="209">
                <c:v>0.22690555148855801</c:v>
              </c:pt>
              <c:pt idx="210">
                <c:v>0.228053141178991</c:v>
              </c:pt>
              <c:pt idx="211">
                <c:v>0.229206921833218</c:v>
              </c:pt>
              <c:pt idx="212">
                <c:v>0.23036680832588199</c:v>
              </c:pt>
              <c:pt idx="213">
                <c:v>0.23153296782836999</c:v>
              </c:pt>
              <c:pt idx="214">
                <c:v>0.23270507816123998</c:v>
              </c:pt>
              <c:pt idx="215">
                <c:v>0.233883551771806</c:v>
              </c:pt>
              <c:pt idx="216">
                <c:v>0.23506831176765</c:v>
              </c:pt>
              <c:pt idx="217">
                <c:v>0.236259519680657</c:v>
              </c:pt>
              <c:pt idx="218">
                <c:v>0.237456874210383</c:v>
              </c:pt>
              <c:pt idx="219">
                <c:v>0.238660768959326</c:v>
              </c:pt>
              <c:pt idx="220">
                <c:v>0.239871134707664</c:v>
              </c:pt>
              <c:pt idx="221">
                <c:v>0.24108812799496002</c:v>
              </c:pt>
              <c:pt idx="222">
                <c:v>0.24231146679538099</c:v>
              </c:pt>
              <c:pt idx="223">
                <c:v>0.24354152763580403</c:v>
              </c:pt>
              <c:pt idx="224">
                <c:v>0.24477824848767601</c:v>
              </c:pt>
              <c:pt idx="225">
                <c:v>0.24602178147130899</c:v>
              </c:pt>
              <c:pt idx="226">
                <c:v>0.247271862434463</c:v>
              </c:pt>
              <c:pt idx="227">
                <c:v>0.24852885238678699</c:v>
              </c:pt>
              <c:pt idx="228">
                <c:v>0.24979269607506002</c:v>
              </c:pt>
              <c:pt idx="229">
                <c:v>0.25106354171178902</c:v>
              </c:pt>
              <c:pt idx="230">
                <c:v>0.25234114179004902</c:v>
              </c:pt>
              <c:pt idx="231">
                <c:v>0.25362584318254</c:v>
              </c:pt>
              <c:pt idx="232">
                <c:v>0.25491759705149297</c:v>
              </c:pt>
              <c:pt idx="233">
                <c:v>0.25621654816182299</c:v>
              </c:pt>
              <c:pt idx="234">
                <c:v>0.25752246457094402</c:v>
              </c:pt>
              <c:pt idx="235">
                <c:v>0.25883568024385101</c:v>
              </c:pt>
              <c:pt idx="236">
                <c:v>0.260156152447164</c:v>
              </c:pt>
              <c:pt idx="237">
                <c:v>0.26148402291428302</c:v>
              </c:pt>
              <c:pt idx="238">
                <c:v>0.26281907431236001</c:v>
              </c:pt>
              <c:pt idx="239">
                <c:v>0.264161628800199</c:v>
              </c:pt>
              <c:pt idx="240">
                <c:v>0.26551164947922201</c:v>
              </c:pt>
              <c:pt idx="241">
                <c:v>0.26686927543083699</c:v>
              </c:pt>
              <c:pt idx="242">
                <c:v>0.26823430308630902</c:v>
              </c:pt>
              <c:pt idx="243">
                <c:v>0.269607043789868</c:v>
              </c:pt>
              <c:pt idx="244">
                <c:v>0.27098746624474102</c:v>
              </c:pt>
              <c:pt idx="245">
                <c:v>0.27237570722763399</c:v>
              </c:pt>
              <c:pt idx="246">
                <c:v>0.27377157618517201</c:v>
              </c:pt>
              <c:pt idx="247">
                <c:v>0.27517537454259</c:v>
              </c:pt>
              <c:pt idx="248">
                <c:v>0.27658707640445701</c:v>
              </c:pt>
              <c:pt idx="249">
                <c:v>0.27800681656347698</c:v>
              </c:pt>
              <c:pt idx="250">
                <c:v>0.27943441681452003</c:v>
              </c:pt>
              <c:pt idx="251">
                <c:v>0.28087016947917698</c:v>
              </c:pt>
              <c:pt idx="252">
                <c:v>0.28231405389099601</c:v>
              </c:pt>
              <c:pt idx="253">
                <c:v>0.28376620315589002</c:v>
              </c:pt>
              <c:pt idx="254">
                <c:v>0.28522645082391701</c:v>
              </c:pt>
              <c:pt idx="255">
                <c:v>0.28669508085665801</c:v>
              </c:pt>
              <c:pt idx="256">
                <c:v>0.28817207766931202</c:v>
              </c:pt>
              <c:pt idx="257">
                <c:v>0.28965757295831901</c:v>
              </c:pt>
              <c:pt idx="258">
                <c:v>0.291151411502727</c:v>
              </c:pt>
              <c:pt idx="259">
                <c:v>0.292653869583409</c:v>
              </c:pt>
              <c:pt idx="260">
                <c:v>0.29416493657377601</c:v>
              </c:pt>
              <c:pt idx="261">
                <c:v>0.295684743021144</c:v>
              </c:pt>
              <c:pt idx="262">
                <c:v>0.29721314446376801</c:v>
              </c:pt>
              <c:pt idx="263">
                <c:v>0.29875041012843601</c:v>
              </c:pt>
              <c:pt idx="264">
                <c:v>0.300296534243368</c:v>
              </c:pt>
              <c:pt idx="265">
                <c:v>0.30185164645219198</c:v>
              </c:pt>
              <c:pt idx="266">
                <c:v>0.30341561263475897</c:v>
              </c:pt>
              <c:pt idx="267">
                <c:v>0.30498869554263403</c:v>
              </c:pt>
              <c:pt idx="268">
                <c:v>0.30657089417410199</c:v>
              </c:pt>
              <c:pt idx="269">
                <c:v>0.30816233750229499</c:v>
              </c:pt>
              <c:pt idx="270">
                <c:v>0.309762901377586</c:v>
              </c:pt>
              <c:pt idx="271">
                <c:v>0.31137284261304898</c:v>
              </c:pt>
              <c:pt idx="272">
                <c:v>0.31299216490942899</c:v>
              </c:pt>
              <c:pt idx="273">
                <c:v>0.31462099679182304</c:v>
              </c:pt>
              <c:pt idx="274">
                <c:v>0.31625922375277304</c:v>
              </c:pt>
              <c:pt idx="275">
                <c:v>0.31790709716566201</c:v>
              </c:pt>
              <c:pt idx="276">
                <c:v>0.319564625382879</c:v>
              </c:pt>
              <c:pt idx="277">
                <c:v>0.32123193669490901</c:v>
              </c:pt>
              <c:pt idx="278">
                <c:v>0.322908925944699</c:v>
              </c:pt>
              <c:pt idx="279">
                <c:v>0.32459589688351698</c:v>
              </c:pt>
              <c:pt idx="280">
                <c:v>0.32629269043152498</c:v>
              </c:pt>
              <c:pt idx="281">
                <c:v>0.32799955067161496</c:v>
              </c:pt>
              <c:pt idx="282">
                <c:v>0.329716548541095</c:v>
              </c:pt>
              <c:pt idx="283">
                <c:v>0.33144359021499198</c:v>
              </c:pt>
              <c:pt idx="284">
                <c:v>0.33318091649577902</c:v>
              </c:pt>
              <c:pt idx="285">
                <c:v>0.33492854608669298</c:v>
              </c:pt>
              <c:pt idx="286">
                <c:v>0.33668660749380303</c:v>
              </c:pt>
              <c:pt idx="287">
                <c:v>0.33845501571061498</c:v>
              </c:pt>
              <c:pt idx="288">
                <c:v>0.34023400752122596</c:v>
              </c:pt>
              <c:pt idx="289">
                <c:v>0.342023606209165</c:v>
              </c:pt>
              <c:pt idx="290">
                <c:v>0.343823940694365</c:v>
              </c:pt>
              <c:pt idx="291">
                <c:v>0.34563493459994099</c:v>
              </c:pt>
              <c:pt idx="292">
                <c:v>0.34745682107870601</c:v>
              </c:pt>
              <c:pt idx="293">
                <c:v>0.34928962799937802</c:v>
              </c:pt>
              <c:pt idx="294">
                <c:v>0.351133484885568</c:v>
              </c:pt>
              <c:pt idx="295">
                <c:v>0.35298832382823297</c:v>
              </c:pt>
              <c:pt idx="296">
                <c:v>0.35485437471713799</c:v>
              </c:pt>
              <c:pt idx="297">
                <c:v>0.35673167002255296</c:v>
              </c:pt>
              <c:pt idx="298">
                <c:v>0.35862034005920501</c:v>
              </c:pt>
              <c:pt idx="299">
                <c:v>0.36052032524743294</c:v>
              </c:pt>
              <c:pt idx="300">
                <c:v>0.362431852567074</c:v>
              </c:pt>
              <c:pt idx="301">
                <c:v>0.36435495911697102</c:v>
              </c:pt>
              <c:pt idx="302">
                <c:v>0.36628977618859204</c:v>
              </c:pt>
              <c:pt idx="303">
                <c:v>0.36823625241684504</c:v>
              </c:pt>
              <c:pt idx="304">
                <c:v>0.37019461220948796</c:v>
              </c:pt>
              <c:pt idx="305">
                <c:v>0.37216489733260999</c:v>
              </c:pt>
              <c:pt idx="306">
                <c:v>0.37414724023851498</c:v>
              </c:pt>
              <c:pt idx="307">
                <c:v>0.37614159768243705</c:v>
              </c:pt>
              <c:pt idx="308">
                <c:v>0.37814819182757903</c:v>
              </c:pt>
              <c:pt idx="309">
                <c:v>0.38016706915505999</c:v>
              </c:pt>
              <c:pt idx="310">
                <c:v>0.38219836346255598</c:v>
              </c:pt>
              <c:pt idx="311">
                <c:v>0.38424203955199504</c:v>
              </c:pt>
              <c:pt idx="312">
                <c:v>0.38629831765819295</c:v>
              </c:pt>
              <c:pt idx="313">
                <c:v>0.38836724903589298</c:v>
              </c:pt>
              <c:pt idx="314">
                <c:v>0.39044896901279302</c:v>
              </c:pt>
              <c:pt idx="315">
                <c:v>0.392543450383181</c:v>
              </c:pt>
              <c:pt idx="316">
                <c:v>0.39465091176098499</c:v>
              </c:pt>
              <c:pt idx="317">
                <c:v>0.39677140924319998</c:v>
              </c:pt>
              <c:pt idx="318">
                <c:v>0.39890507987400298</c:v>
              </c:pt>
              <c:pt idx="319">
                <c:v>0.401051904402418</c:v>
              </c:pt>
              <c:pt idx="320">
                <c:v>0.40321210012356801</c:v>
              </c:pt>
              <c:pt idx="321">
                <c:v>0.40538572805461598</c:v>
              </c:pt>
              <c:pt idx="322">
                <c:v>0.40757292714424898</c:v>
              </c:pt>
              <c:pt idx="323">
                <c:v>0.409773686076635</c:v>
              </c:pt>
              <c:pt idx="324">
                <c:v>0.411988221123673</c:v>
              </c:pt>
              <c:pt idx="325">
                <c:v>0.41421659831079599</c:v>
              </c:pt>
              <c:pt idx="326">
                <c:v>0.41645895868147198</c:v>
              </c:pt>
              <c:pt idx="327">
                <c:v>0.41871529885299302</c:v>
              </c:pt>
              <c:pt idx="328">
                <c:v>0.42098583436477599</c:v>
              </c:pt>
              <c:pt idx="329">
                <c:v>0.42327063634834194</c:v>
              </c:pt>
              <c:pt idx="330">
                <c:v>0.42556984813636101</c:v>
              </c:pt>
              <c:pt idx="331">
                <c:v>0.42788347429204099</c:v>
              </c:pt>
              <c:pt idx="332">
                <c:v>0.43021172991056295</c:v>
              </c:pt>
              <c:pt idx="333">
                <c:v>0.43255469133771102</c:v>
              </c:pt>
              <c:pt idx="334">
                <c:v>0.43491250439280799</c:v>
              </c:pt>
              <c:pt idx="335">
                <c:v>0.43728518161359098</c:v>
              </c:pt>
              <c:pt idx="336">
                <c:v>0.43967293793825296</c:v>
              </c:pt>
              <c:pt idx="337">
                <c:v>0.44207585504397001</c:v>
              </c:pt>
              <c:pt idx="338">
                <c:v>0.44449408143890101</c:v>
              </c:pt>
              <c:pt idx="339">
                <c:v>0.44692763767999499</c:v>
              </c:pt>
              <c:pt idx="340">
                <c:v>0.44937673883377799</c:v>
              </c:pt>
              <c:pt idx="341">
                <c:v>0.45184147203705005</c:v>
              </c:pt>
              <c:pt idx="342">
                <c:v>0.45432198869401197</c:v>
              </c:pt>
              <c:pt idx="343">
                <c:v>0.45681831743997003</c:v>
              </c:pt>
              <c:pt idx="344">
                <c:v>0.45933067375560699</c:v>
              </c:pt>
              <c:pt idx="345">
                <c:v>0.46185915037595898</c:v>
              </c:pt>
              <c:pt idx="346">
                <c:v>0.46440390181484503</c:v>
              </c:pt>
              <c:pt idx="347">
                <c:v>0.46696496485763705</c:v>
              </c:pt>
              <c:pt idx="348">
                <c:v>0.46954255568980696</c:v>
              </c:pt>
              <c:pt idx="349">
                <c:v>0.47213677279200505</c:v>
              </c:pt>
              <c:pt idx="350">
                <c:v>0.474747774006467</c:v>
              </c:pt>
              <c:pt idx="351">
                <c:v>0.47737560435890203</c:v>
              </c:pt>
              <c:pt idx="352">
                <c:v>0.48002048102801403</c:v>
              </c:pt>
              <c:pt idx="353">
                <c:v>0.48268250840020899</c:v>
              </c:pt>
              <c:pt idx="354">
                <c:v>0.48536184787314396</c:v>
              </c:pt>
              <c:pt idx="355">
                <c:v>0.48805855281512101</c:v>
              </c:pt>
              <c:pt idx="356">
                <c:v>0.49077284169233698</c:v>
              </c:pt>
              <c:pt idx="357">
                <c:v>0.49350482496780701</c:v>
              </c:pt>
              <c:pt idx="358">
                <c:v>0.49625466782872996</c:v>
              </c:pt>
              <c:pt idx="359">
                <c:v>0.499022432102946</c:v>
              </c:pt>
              <c:pt idx="360">
                <c:v>0.50180833784343903</c:v>
              </c:pt>
              <c:pt idx="361">
                <c:v>0.50461250177124495</c:v>
              </c:pt>
              <c:pt idx="362">
                <c:v>0.50743509310577894</c:v>
              </c:pt>
              <c:pt idx="363">
                <c:v>0.51027618226659999</c:v>
              </c:pt>
              <c:pt idx="364">
                <c:v>0.51313599119785003</c:v>
              </c:pt>
              <c:pt idx="365">
                <c:v>0.516014643072502</c:v>
              </c:pt>
              <c:pt idx="366">
                <c:v>0.51891231139345795</c:v>
              </c:pt>
              <c:pt idx="367">
                <c:v>0.52182907531894007</c:v>
              </c:pt>
              <c:pt idx="368">
                <c:v>0.52476515899509701</c:v>
              </c:pt>
              <c:pt idx="369">
                <c:v>0.52772069225269003</c:v>
              </c:pt>
              <c:pt idx="370">
                <c:v>0.530695853139448</c:v>
              </c:pt>
              <c:pt idx="371">
                <c:v>0.53369072971535303</c:v>
              </c:pt>
              <c:pt idx="372">
                <c:v>0.53670554864532494</c:v>
              </c:pt>
              <c:pt idx="373">
                <c:v>0.53974044663767207</c:v>
              </c:pt>
              <c:pt idx="374">
                <c:v>0.54279560655639403</c:v>
              </c:pt>
              <c:pt idx="375">
                <c:v>0.54587112554097206</c:v>
              </c:pt>
              <c:pt idx="376">
                <c:v>0.54896723310138695</c:v>
              </c:pt>
              <c:pt idx="377">
                <c:v>0.55208407305545792</c:v>
              </c:pt>
              <c:pt idx="378">
                <c:v>0.55522183336743802</c:v>
              </c:pt>
              <c:pt idx="379">
                <c:v>0.55838062044820203</c:v>
              </c:pt>
              <c:pt idx="380">
                <c:v>0.56156066698996698</c:v>
              </c:pt>
              <c:pt idx="381">
                <c:v>0.56476212416622507</c:v>
              </c:pt>
              <c:pt idx="382">
                <c:v>0.56798518533602194</c:v>
              </c:pt>
              <c:pt idx="383">
                <c:v>0.57122996639128798</c:v>
              </c:pt>
              <c:pt idx="384">
                <c:v>0.57449670355264204</c:v>
              </c:pt>
              <c:pt idx="385">
                <c:v>0.57778555561012901</c:v>
              </c:pt>
              <c:pt idx="386">
                <c:v>0.58109672162562997</c:v>
              </c:pt>
              <c:pt idx="387">
                <c:v>0.58443032719841803</c:v>
              </c:pt>
              <c:pt idx="388">
                <c:v>0.58778661243520602</c:v>
              </c:pt>
              <c:pt idx="389">
                <c:v>0.59116574401852295</c:v>
              </c:pt>
              <c:pt idx="390">
                <c:v>0.59456792703504102</c:v>
              </c:pt>
              <c:pt idx="391">
                <c:v>0.59799329703439597</c:v>
              </c:pt>
              <c:pt idx="392">
                <c:v>0.60144209838033202</c:v>
              </c:pt>
              <c:pt idx="393">
                <c:v>0.604914505939813</c:v>
              </c:pt>
              <c:pt idx="394">
                <c:v>0.60841073116034505</c:v>
              </c:pt>
              <c:pt idx="395">
                <c:v>0.61193091980289605</c:v>
              </c:pt>
              <c:pt idx="396">
                <c:v>0.615475320872378</c:v>
              </c:pt>
              <c:pt idx="397">
                <c:v>0.61904411772939094</c:v>
              </c:pt>
              <c:pt idx="398">
                <c:v>0.62263752853511101</c:v>
              </c:pt>
              <c:pt idx="399">
                <c:v>0.62625570953969201</c:v>
              </c:pt>
              <c:pt idx="400">
                <c:v>0.62989891478986204</c:v>
              </c:pt>
              <c:pt idx="401">
                <c:v>0.63356733646542207</c:v>
              </c:pt>
              <c:pt idx="402">
                <c:v>0.63726119981006002</c:v>
              </c:pt>
              <c:pt idx="403">
                <c:v>0.64098067186267005</c:v>
              </c:pt>
              <c:pt idx="404">
                <c:v>0.64472601212599101</c:v>
              </c:pt>
              <c:pt idx="405">
                <c:v>0.64849742194467397</c:v>
              </c:pt>
              <c:pt idx="406">
                <c:v>0.65229513403136297</c:v>
              </c:pt>
              <c:pt idx="407">
                <c:v>0.65611934049242904</c:v>
              </c:pt>
              <c:pt idx="408">
                <c:v>0.65997026483787391</c:v>
              </c:pt>
              <c:pt idx="409">
                <c:v>0.66384815982405898</c:v>
              </c:pt>
              <c:pt idx="410">
                <c:v>0.66775323876653503</c:v>
              </c:pt>
              <c:pt idx="411">
                <c:v>0.67168574428692496</c:v>
              </c:pt>
              <c:pt idx="412">
                <c:v>0.67564586889427902</c:v>
              </c:pt>
              <c:pt idx="413">
                <c:v>0.67963388597908092</c:v>
              </c:pt>
              <c:pt idx="414">
                <c:v>0.683650018871795</c:v>
              </c:pt>
              <c:pt idx="415">
                <c:v>0.68769451860468811</c:v>
              </c:pt>
              <c:pt idx="416">
                <c:v>0.69176758958755002</c:v>
              </c:pt>
              <c:pt idx="417">
                <c:v>0.69586951214443404</c:v>
              </c:pt>
              <c:pt idx="418">
                <c:v>0.70000052003267199</c:v>
              </c:pt>
              <c:pt idx="419">
                <c:v>0.70416087314794895</c:v>
              </c:pt>
              <c:pt idx="420">
                <c:v>0.70835078819138397</c:v>
              </c:pt>
              <c:pt idx="421">
                <c:v>0.71257055291916305</c:v>
              </c:pt>
              <c:pt idx="422">
                <c:v>0.716820411952244</c:v>
              </c:pt>
              <c:pt idx="423">
                <c:v>0.72110063452535</c:v>
              </c:pt>
              <c:pt idx="424">
                <c:v>0.72541145004348095</c:v>
              </c:pt>
              <c:pt idx="425">
                <c:v>0.72975315421966502</c:v>
              </c:pt>
              <c:pt idx="426">
                <c:v>0.73412600299734199</c:v>
              </c:pt>
              <c:pt idx="427">
                <c:v>0.73853027545138805</c:v>
              </c:pt>
              <c:pt idx="428">
                <c:v>0.74296621413438302</c:v>
              </c:pt>
              <c:pt idx="429">
                <c:v>0.74743412325908198</c:v>
              </c:pt>
              <c:pt idx="430">
                <c:v>0.75193427058024498</c:v>
              </c:pt>
              <c:pt idx="431">
                <c:v>0.75646694553956806</c:v>
              </c:pt>
              <c:pt idx="432">
                <c:v>0.76103240430354402</c:v>
              </c:pt>
              <c:pt idx="433">
                <c:v>0.76563096015949994</c:v>
              </c:pt>
              <c:pt idx="434">
                <c:v>0.77026289318795504</c:v>
              </c:pt>
              <c:pt idx="435">
                <c:v>0.77492850375257205</c:v>
              </c:pt>
              <c:pt idx="436">
                <c:v>0.77962806213025904</c:v>
              </c:pt>
              <c:pt idx="437">
                <c:v>0.78436189128509004</c:v>
              </c:pt>
              <c:pt idx="438">
                <c:v>0.78913028416677311</c:v>
              </c:pt>
              <c:pt idx="439">
                <c:v>0.793933552645949</c:v>
              </c:pt>
              <c:pt idx="440">
                <c:v>0.7987719816358001</c:v>
              </c:pt>
              <c:pt idx="441">
                <c:v>0.80364590441005002</c:v>
              </c:pt>
              <c:pt idx="442">
                <c:v>0.80855562736422404</c:v>
              </c:pt>
              <c:pt idx="443">
                <c:v>0.81350147449048704</c:v>
              </c:pt>
              <c:pt idx="444">
                <c:v>0.81848374589600492</c:v>
              </c:pt>
              <c:pt idx="445">
                <c:v>0.82350278583243708</c:v>
              </c:pt>
              <c:pt idx="446">
                <c:v>0.82855891474657595</c:v>
              </c:pt>
              <c:pt idx="447">
                <c:v>0.83365246940323001</c:v>
              </c:pt>
              <c:pt idx="448">
                <c:v>0.83878376569563207</c:v>
              </c:pt>
              <c:pt idx="449">
                <c:v>0.84395315955290107</c:v>
              </c:pt>
              <c:pt idx="450">
                <c:v>0.84916098611661495</c:v>
              </c:pt>
              <c:pt idx="451">
                <c:v>0.85440759560937396</c:v>
              </c:pt>
              <c:pt idx="452">
                <c:v>0.85969332034039492</c:v>
              </c:pt>
              <c:pt idx="453">
                <c:v>0.86501852865059803</c:v>
              </c:pt>
              <c:pt idx="454">
                <c:v>0.87038357105877096</c:v>
              </c:pt>
              <c:pt idx="455">
                <c:v>0.87578881196947289</c:v>
              </c:pt>
              <c:pt idx="456">
                <c:v>0.88123460076770999</c:v>
              </c:pt>
              <c:pt idx="457">
                <c:v>0.88672131899004791</c:v>
              </c:pt>
              <c:pt idx="458">
                <c:v>0.89224933324911604</c:v>
              </c:pt>
              <c:pt idx="459">
                <c:v>0.89781902289653803</c:v>
              </c:pt>
              <c:pt idx="460">
                <c:v>0.9034307550950309</c:v>
              </c:pt>
              <c:pt idx="461">
                <c:v>0.90908492539960506</c:v>
              </c:pt>
              <c:pt idx="462">
                <c:v>0.91478191727611302</c:v>
              </c:pt>
              <c:pt idx="463">
                <c:v>0.92052212583327109</c:v>
              </c:pt>
              <c:pt idx="464">
                <c:v>0.92630593674895001</c:v>
              </c:pt>
              <c:pt idx="465">
                <c:v>0.93213376046982499</c:v>
              </c:pt>
              <c:pt idx="466">
                <c:v>0.93800599811607099</c:v>
              </c:pt>
              <c:pt idx="467">
                <c:v>0.94392306141347904</c:v>
              </c:pt>
              <c:pt idx="468">
                <c:v>0.94988535532288909</c:v>
              </c:pt>
              <c:pt idx="469">
                <c:v>0.95589330611552992</c:v>
              </c:pt>
              <c:pt idx="470">
                <c:v>0.96194733340997596</c:v>
              </c:pt>
              <c:pt idx="471">
                <c:v>0.96804786646237406</c:v>
              </c:pt>
              <c:pt idx="472">
                <c:v>0.97419533030716909</c:v>
              </c:pt>
              <c:pt idx="473">
                <c:v>0.98039016804634405</c:v>
              </c:pt>
              <c:pt idx="474">
                <c:v>0.98663281867937302</c:v>
              </c:pt>
              <c:pt idx="475">
                <c:v>0.99292372996985312</c:v>
              </c:pt>
              <c:pt idx="476">
                <c:v>0.99926334782375303</c:v>
              </c:pt>
              <c:pt idx="477">
                <c:v>1.00565213327129</c:v>
              </c:pt>
              <c:pt idx="478">
                <c:v>1.0120905456114899</c:v>
              </c:pt>
              <c:pt idx="479">
                <c:v>1.0185790521662901</c:v>
              </c:pt>
              <c:pt idx="480">
                <c:v>1.0251181204876401</c:v>
              </c:pt>
              <c:pt idx="481">
                <c:v>1.0317082307577001</c:v>
              </c:pt>
              <c:pt idx="482">
                <c:v>1.0383498635181301</c:v>
              </c:pt>
              <c:pt idx="483">
                <c:v>1.0450435067889601</c:v>
              </c:pt>
              <c:pt idx="484">
                <c:v>1.0517896504905899</c:v>
              </c:pt>
              <c:pt idx="485">
                <c:v>1.05858879533351</c:v>
              </c:pt>
              <c:pt idx="486">
                <c:v>1.0654414440680799</c:v>
              </c:pt>
              <c:pt idx="487">
                <c:v>1.0723481066612599</c:v>
              </c:pt>
              <c:pt idx="488">
                <c:v>1.07930929599934</c:v>
              </c:pt>
              <c:pt idx="489">
                <c:v>1.08632553493396</c:v>
              </c:pt>
              <c:pt idx="490">
                <c:v>1.09339734938084</c:v>
              </c:pt>
              <c:pt idx="491">
                <c:v>1.1005252726381001</c:v>
              </c:pt>
              <c:pt idx="492">
                <c:v>1.1077098409816499</c:v>
              </c:pt>
              <c:pt idx="493">
                <c:v>1.1149516013026</c:v>
              </c:pt>
              <c:pt idx="494">
                <c:v>1.12225110362391</c:v>
              </c:pt>
              <c:pt idx="495">
                <c:v>1.12960890612089</c:v>
              </c:pt>
              <c:pt idx="496">
                <c:v>1.1370255686344901</c:v>
              </c:pt>
              <c:pt idx="497">
                <c:v>1.1445016643705201</c:v>
              </c:pt>
              <c:pt idx="498">
                <c:v>1.15203776836287</c:v>
              </c:pt>
              <c:pt idx="499">
                <c:v>1.1596344654002599</c:v>
              </c:pt>
              <c:pt idx="500">
                <c:v>1.1672923387776901</c:v>
              </c:pt>
              <c:pt idx="501">
                <c:v>1.17501199072641</c:v>
              </c:pt>
              <c:pt idx="502">
                <c:v>1.1827940221569</c:v>
              </c:pt>
              <c:pt idx="503">
                <c:v>1.19063904641232</c:v>
              </c:pt>
              <c:pt idx="504">
                <c:v>1.19854766987021</c:v>
              </c:pt>
              <c:pt idx="505">
                <c:v>1.20652052694709</c:v>
              </c:pt>
              <c:pt idx="506">
                <c:v>1.2145582452844099</c:v>
              </c:pt>
              <c:pt idx="507">
                <c:v>1.2226614689128201</c:v>
              </c:pt>
              <c:pt idx="508">
                <c:v>1.23083082680072</c:v>
              </c:pt>
              <c:pt idx="509">
                <c:v>1.23906698908464</c:v>
              </c:pt>
              <c:pt idx="510">
                <c:v>1.24737061104889</c:v>
              </c:pt>
              <c:pt idx="511">
                <c:v>1.25574236967985</c:v>
              </c:pt>
              <c:pt idx="512">
                <c:v>1.2641829162604301</c:v>
              </c:pt>
              <c:pt idx="513">
                <c:v>1.2726929603036299</c:v>
              </c:pt>
              <c:pt idx="514">
                <c:v>1.28127318585663</c:v>
              </c:pt>
              <c:pt idx="515">
                <c:v>1.28992430513835</c:v>
              </c:pt>
              <c:pt idx="516">
                <c:v>1.2986469922739401</c:v>
              </c:pt>
              <c:pt idx="517">
                <c:v>1.30744199945797</c:v>
              </c:pt>
              <c:pt idx="518">
                <c:v>1.31631004106684</c:v>
              </c:pt>
              <c:pt idx="519">
                <c:v>1.3252518666095801</c:v>
              </c:pt>
              <c:pt idx="520">
                <c:v>1.33426817532094</c:v>
              </c:pt>
              <c:pt idx="521">
                <c:v>1.3433597642280299</c:v>
              </c:pt>
              <c:pt idx="522">
                <c:v>1.3525273804064302</c:v>
              </c:pt>
              <c:pt idx="523">
                <c:v>1.3617718121595999</c:v>
              </c:pt>
              <c:pt idx="524">
                <c:v>1.37109378915128</c:v>
              </c:pt>
              <c:pt idx="525">
                <c:v>1.3804941704976201</c:v>
              </c:pt>
            </c:numLit>
          </c:yVal>
          <c:smooth val="1"/>
        </c:ser>
        <c:ser>
          <c:idx val="2"/>
          <c:order val="5"/>
          <c:tx>
            <c:v>usual2</c:v>
          </c:tx>
          <c:spPr>
            <a:ln w="63500">
              <a:solidFill>
                <a:prstClr val="black"/>
              </a:solidFill>
            </a:ln>
          </c:spPr>
          <c:marker>
            <c:symbol val="none"/>
          </c:marker>
          <c:xVal>
            <c:numLit>
              <c:formatCode>General</c:formatCode>
              <c:ptCount val="32000"/>
              <c:pt idx="0">
                <c:v>1.26</c:v>
              </c:pt>
              <c:pt idx="1">
                <c:v>1.2609999999999999</c:v>
              </c:pt>
              <c:pt idx="2">
                <c:v>1.262</c:v>
              </c:pt>
              <c:pt idx="3">
                <c:v>1.2629999999999999</c:v>
              </c:pt>
              <c:pt idx="4">
                <c:v>1.264</c:v>
              </c:pt>
              <c:pt idx="5">
                <c:v>1.2649999999999999</c:v>
              </c:pt>
              <c:pt idx="6">
                <c:v>1.266</c:v>
              </c:pt>
              <c:pt idx="7">
                <c:v>1.2669999999999999</c:v>
              </c:pt>
              <c:pt idx="8">
                <c:v>1.268</c:v>
              </c:pt>
              <c:pt idx="9">
                <c:v>1.2689999999999999</c:v>
              </c:pt>
              <c:pt idx="10">
                <c:v>1.27</c:v>
              </c:pt>
              <c:pt idx="11">
                <c:v>1.2709999999999999</c:v>
              </c:pt>
              <c:pt idx="12">
                <c:v>1.272</c:v>
              </c:pt>
              <c:pt idx="13">
                <c:v>1.2729999999999999</c:v>
              </c:pt>
              <c:pt idx="14">
                <c:v>1.274</c:v>
              </c:pt>
              <c:pt idx="15">
                <c:v>1.2749999999999999</c:v>
              </c:pt>
              <c:pt idx="16">
                <c:v>1.276</c:v>
              </c:pt>
              <c:pt idx="17">
                <c:v>1.2769999999999999</c:v>
              </c:pt>
              <c:pt idx="18">
                <c:v>1.278</c:v>
              </c:pt>
              <c:pt idx="19">
                <c:v>1.2789999999999999</c:v>
              </c:pt>
              <c:pt idx="20">
                <c:v>1.28</c:v>
              </c:pt>
              <c:pt idx="21">
                <c:v>1.2809999999999899</c:v>
              </c:pt>
              <c:pt idx="22">
                <c:v>1.282</c:v>
              </c:pt>
              <c:pt idx="23">
                <c:v>1.2829999999999899</c:v>
              </c:pt>
              <c:pt idx="24">
                <c:v>1.284</c:v>
              </c:pt>
              <c:pt idx="25">
                <c:v>1.2849999999999899</c:v>
              </c:pt>
              <c:pt idx="26">
                <c:v>1.286</c:v>
              </c:pt>
              <c:pt idx="27">
                <c:v>1.2869999999999899</c:v>
              </c:pt>
              <c:pt idx="28">
                <c:v>1.288</c:v>
              </c:pt>
              <c:pt idx="29">
                <c:v>1.2889999999999899</c:v>
              </c:pt>
              <c:pt idx="30">
                <c:v>1.29</c:v>
              </c:pt>
              <c:pt idx="31">
                <c:v>1.2909999999999899</c:v>
              </c:pt>
              <c:pt idx="32">
                <c:v>1.292</c:v>
              </c:pt>
              <c:pt idx="33">
                <c:v>1.2929999999999899</c:v>
              </c:pt>
              <c:pt idx="34">
                <c:v>1.294</c:v>
              </c:pt>
              <c:pt idx="35">
                <c:v>1.2949999999999899</c:v>
              </c:pt>
              <c:pt idx="36">
                <c:v>1.296</c:v>
              </c:pt>
              <c:pt idx="37">
                <c:v>1.2969999999999899</c:v>
              </c:pt>
              <c:pt idx="38">
                <c:v>1.298</c:v>
              </c:pt>
              <c:pt idx="39">
                <c:v>1.2989999999999899</c:v>
              </c:pt>
              <c:pt idx="40">
                <c:v>1.3</c:v>
              </c:pt>
              <c:pt idx="41">
                <c:v>1.3009999999999899</c:v>
              </c:pt>
              <c:pt idx="42">
                <c:v>1.302</c:v>
              </c:pt>
              <c:pt idx="43">
                <c:v>1.3029999999999899</c:v>
              </c:pt>
              <c:pt idx="44">
                <c:v>1.304</c:v>
              </c:pt>
              <c:pt idx="45">
                <c:v>1.3049999999999899</c:v>
              </c:pt>
              <c:pt idx="46">
                <c:v>1.306</c:v>
              </c:pt>
              <c:pt idx="47">
                <c:v>1.3069999999999899</c:v>
              </c:pt>
              <c:pt idx="48">
                <c:v>1.3080000000000001</c:v>
              </c:pt>
              <c:pt idx="49">
                <c:v>1.3089999999999899</c:v>
              </c:pt>
              <c:pt idx="50">
                <c:v>1.31</c:v>
              </c:pt>
              <c:pt idx="51">
                <c:v>1.31099999999999</c:v>
              </c:pt>
              <c:pt idx="52">
                <c:v>1.3120000000000001</c:v>
              </c:pt>
              <c:pt idx="53">
                <c:v>1.31299999999999</c:v>
              </c:pt>
              <c:pt idx="54">
                <c:v>1.3140000000000001</c:v>
              </c:pt>
              <c:pt idx="55">
                <c:v>1.31499999999999</c:v>
              </c:pt>
              <c:pt idx="56">
                <c:v>1.3160000000000001</c:v>
              </c:pt>
              <c:pt idx="57">
                <c:v>1.31699999999999</c:v>
              </c:pt>
              <c:pt idx="58">
                <c:v>1.3180000000000001</c:v>
              </c:pt>
              <c:pt idx="59">
                <c:v>1.31899999999999</c:v>
              </c:pt>
              <c:pt idx="60">
                <c:v>1.32</c:v>
              </c:pt>
              <c:pt idx="61">
                <c:v>1.32099999999999</c:v>
              </c:pt>
              <c:pt idx="62">
                <c:v>1.3220000000000001</c:v>
              </c:pt>
              <c:pt idx="63">
                <c:v>1.32299999999999</c:v>
              </c:pt>
              <c:pt idx="64">
                <c:v>1.3240000000000001</c:v>
              </c:pt>
              <c:pt idx="65">
                <c:v>1.32499999999999</c:v>
              </c:pt>
              <c:pt idx="66">
                <c:v>1.3260000000000001</c:v>
              </c:pt>
              <c:pt idx="67">
                <c:v>1.32699999999999</c:v>
              </c:pt>
              <c:pt idx="68">
                <c:v>1.3280000000000001</c:v>
              </c:pt>
              <c:pt idx="69">
                <c:v>1.32899999999999</c:v>
              </c:pt>
              <c:pt idx="70">
                <c:v>1.33</c:v>
              </c:pt>
              <c:pt idx="71">
                <c:v>1.33099999999999</c:v>
              </c:pt>
              <c:pt idx="72">
                <c:v>1.3320000000000001</c:v>
              </c:pt>
              <c:pt idx="73">
                <c:v>1.33299999999999</c:v>
              </c:pt>
              <c:pt idx="74">
                <c:v>1.3340000000000001</c:v>
              </c:pt>
              <c:pt idx="75">
                <c:v>1.33499999999999</c:v>
              </c:pt>
              <c:pt idx="76">
                <c:v>1.3360000000000001</c:v>
              </c:pt>
              <c:pt idx="77">
                <c:v>1.33699999999999</c:v>
              </c:pt>
              <c:pt idx="78">
                <c:v>1.3380000000000001</c:v>
              </c:pt>
              <c:pt idx="79">
                <c:v>1.33899999999999</c:v>
              </c:pt>
              <c:pt idx="80">
                <c:v>1.34</c:v>
              </c:pt>
              <c:pt idx="81">
                <c:v>1.34099999999999</c:v>
              </c:pt>
              <c:pt idx="82">
                <c:v>1.3420000000000001</c:v>
              </c:pt>
              <c:pt idx="83">
                <c:v>1.34299999999999</c:v>
              </c:pt>
              <c:pt idx="84">
                <c:v>1.3440000000000001</c:v>
              </c:pt>
              <c:pt idx="85">
                <c:v>1.34499999999999</c:v>
              </c:pt>
              <c:pt idx="86">
                <c:v>1.3460000000000001</c:v>
              </c:pt>
              <c:pt idx="87">
                <c:v>1.34699999999999</c:v>
              </c:pt>
              <c:pt idx="88">
                <c:v>1.3480000000000001</c:v>
              </c:pt>
              <c:pt idx="89">
                <c:v>1.34899999999999</c:v>
              </c:pt>
              <c:pt idx="90">
                <c:v>1.35</c:v>
              </c:pt>
              <c:pt idx="91">
                <c:v>1.35099999999999</c:v>
              </c:pt>
              <c:pt idx="92">
                <c:v>1.3520000000000001</c:v>
              </c:pt>
              <c:pt idx="93">
                <c:v>1.35299999999999</c:v>
              </c:pt>
              <c:pt idx="94">
                <c:v>1.3540000000000001</c:v>
              </c:pt>
              <c:pt idx="95">
                <c:v>1.35499999999999</c:v>
              </c:pt>
              <c:pt idx="96">
                <c:v>1.3560000000000001</c:v>
              </c:pt>
              <c:pt idx="97">
                <c:v>1.35699999999999</c:v>
              </c:pt>
              <c:pt idx="98">
                <c:v>1.3580000000000001</c:v>
              </c:pt>
              <c:pt idx="99">
                <c:v>1.35899999999999</c:v>
              </c:pt>
              <c:pt idx="100">
                <c:v>1.36</c:v>
              </c:pt>
              <c:pt idx="101">
                <c:v>1.36099999999999</c:v>
              </c:pt>
              <c:pt idx="102">
                <c:v>1.3620000000000001</c:v>
              </c:pt>
              <c:pt idx="103">
                <c:v>1.36299999999999</c:v>
              </c:pt>
              <c:pt idx="104">
                <c:v>1.3640000000000001</c:v>
              </c:pt>
              <c:pt idx="105">
                <c:v>1.36499999999999</c:v>
              </c:pt>
              <c:pt idx="106">
                <c:v>1.3660000000000001</c:v>
              </c:pt>
              <c:pt idx="107">
                <c:v>1.36699999999999</c:v>
              </c:pt>
              <c:pt idx="108">
                <c:v>1.3680000000000001</c:v>
              </c:pt>
              <c:pt idx="109">
                <c:v>1.36899999999999</c:v>
              </c:pt>
              <c:pt idx="110">
                <c:v>1.37</c:v>
              </c:pt>
              <c:pt idx="111">
                <c:v>1.37099999999999</c:v>
              </c:pt>
              <c:pt idx="112">
                <c:v>1.3720000000000001</c:v>
              </c:pt>
              <c:pt idx="113">
                <c:v>1.37299999999999</c:v>
              </c:pt>
              <c:pt idx="114">
                <c:v>1.3740000000000001</c:v>
              </c:pt>
              <c:pt idx="115">
                <c:v>1.375</c:v>
              </c:pt>
              <c:pt idx="116">
                <c:v>1.3759999999999999</c:v>
              </c:pt>
              <c:pt idx="117">
                <c:v>1.377</c:v>
              </c:pt>
              <c:pt idx="118">
                <c:v>1.3779999999999999</c:v>
              </c:pt>
              <c:pt idx="119">
                <c:v>1.379</c:v>
              </c:pt>
              <c:pt idx="120">
                <c:v>1.38</c:v>
              </c:pt>
              <c:pt idx="121">
                <c:v>1.381</c:v>
              </c:pt>
              <c:pt idx="122">
                <c:v>1.3819999999999999</c:v>
              </c:pt>
              <c:pt idx="123">
                <c:v>1.383</c:v>
              </c:pt>
              <c:pt idx="124">
                <c:v>1.3839999999999999</c:v>
              </c:pt>
              <c:pt idx="125">
                <c:v>1.385</c:v>
              </c:pt>
              <c:pt idx="126">
                <c:v>1.3859999999999999</c:v>
              </c:pt>
              <c:pt idx="127">
                <c:v>1.387</c:v>
              </c:pt>
              <c:pt idx="128">
                <c:v>1.3879999999999999</c:v>
              </c:pt>
              <c:pt idx="129">
                <c:v>1.389</c:v>
              </c:pt>
              <c:pt idx="130">
                <c:v>1.39</c:v>
              </c:pt>
              <c:pt idx="131">
                <c:v>1.391</c:v>
              </c:pt>
              <c:pt idx="132">
                <c:v>1.3919999999999999</c:v>
              </c:pt>
              <c:pt idx="133">
                <c:v>1.393</c:v>
              </c:pt>
              <c:pt idx="134">
                <c:v>1.3939999999999999</c:v>
              </c:pt>
              <c:pt idx="135">
                <c:v>1.395</c:v>
              </c:pt>
              <c:pt idx="136">
                <c:v>1.3959999999999999</c:v>
              </c:pt>
              <c:pt idx="137">
                <c:v>1.397</c:v>
              </c:pt>
              <c:pt idx="138">
                <c:v>1.3979999999999999</c:v>
              </c:pt>
              <c:pt idx="139">
                <c:v>1.399</c:v>
              </c:pt>
              <c:pt idx="140">
                <c:v>1.4</c:v>
              </c:pt>
            </c:numLit>
          </c:xVal>
          <c:yVal>
            <c:numLit>
              <c:formatCode>General</c:formatCode>
              <c:ptCount val="32000"/>
              <c:pt idx="0">
                <c:v>0.63245086700546504</c:v>
              </c:pt>
              <c:pt idx="1">
                <c:v>0.63241138020086995</c:v>
              </c:pt>
              <c:pt idx="2">
                <c:v>0.63231023525504704</c:v>
              </c:pt>
              <c:pt idx="3">
                <c:v>0.63221899633089196</c:v>
              </c:pt>
              <c:pt idx="4">
                <c:v>0.63213211185756801</c:v>
              </c:pt>
              <c:pt idx="5">
                <c:v>0.63205694432087101</c:v>
              </c:pt>
              <c:pt idx="6">
                <c:v>0.63196309099150394</c:v>
              </c:pt>
              <c:pt idx="7">
                <c:v>0.63188177483244101</c:v>
              </c:pt>
              <c:pt idx="8">
                <c:v>0.63180522609772194</c:v>
              </c:pt>
              <c:pt idx="9">
                <c:v>0.63174214261258599</c:v>
              </c:pt>
              <c:pt idx="10">
                <c:v>0.63167507048115401</c:v>
              </c:pt>
              <c:pt idx="11">
                <c:v>0.63162651984130402</c:v>
              </c:pt>
              <c:pt idx="12">
                <c:v>0.63159302911915705</c:v>
              </c:pt>
              <c:pt idx="13">
                <c:v>0.63157884661135699</c:v>
              </c:pt>
              <c:pt idx="14">
                <c:v>0.63158560007877096</c:v>
              </c:pt>
              <c:pt idx="15">
                <c:v>0.631619765295098</c:v>
              </c:pt>
              <c:pt idx="16">
                <c:v>0.63168519257388001</c:v>
              </c:pt>
              <c:pt idx="17">
                <c:v>0.63177881555118798</c:v>
              </c:pt>
              <c:pt idx="18">
                <c:v>0.63192994259300594</c:v>
              </c:pt>
              <c:pt idx="19">
                <c:v>0.63212012208840296</c:v>
              </c:pt>
              <c:pt idx="20">
                <c:v>0.63236322606081996</c:v>
              </c:pt>
              <c:pt idx="21">
                <c:v>0.63264613108482604</c:v>
              </c:pt>
              <c:pt idx="22">
                <c:v>0.63301053112578598</c:v>
              </c:pt>
              <c:pt idx="23">
                <c:v>0.63347212834356692</c:v>
              </c:pt>
              <c:pt idx="24">
                <c:v>0.63398982003653803</c:v>
              </c:pt>
              <c:pt idx="25">
                <c:v>0.63459255533870906</c:v>
              </c:pt>
              <c:pt idx="26">
                <c:v>0.63525198155097595</c:v>
              </c:pt>
              <c:pt idx="27">
                <c:v>0.63607967644033503</c:v>
              </c:pt>
              <c:pt idx="28">
                <c:v>0.63697711364620602</c:v>
              </c:pt>
              <c:pt idx="29">
                <c:v>0.63798557368660902</c:v>
              </c:pt>
              <c:pt idx="30">
                <c:v>0.63906418880469507</c:v>
              </c:pt>
              <c:pt idx="31">
                <c:v>0.64035941851196998</c:v>
              </c:pt>
              <c:pt idx="32">
                <c:v>0.64173591952282294</c:v>
              </c:pt>
              <c:pt idx="33">
                <c:v>0.64324556950193601</c:v>
              </c:pt>
              <c:pt idx="34">
                <c:v>0.6448367300374539</c:v>
              </c:pt>
              <c:pt idx="35">
                <c:v>0.64668189055048697</c:v>
              </c:pt>
              <c:pt idx="36">
                <c:v>0.64861608894414902</c:v>
              </c:pt>
              <c:pt idx="37">
                <c:v>0.65069843822108397</c:v>
              </c:pt>
              <c:pt idx="38">
                <c:v>0.6528699727296321</c:v>
              </c:pt>
              <c:pt idx="39">
                <c:v>0.655316623632619</c:v>
              </c:pt>
              <c:pt idx="40">
                <c:v>0.65785556843880999</c:v>
              </c:pt>
              <c:pt idx="41">
                <c:v>0.66054889334758304</c:v>
              </c:pt>
              <c:pt idx="42">
                <c:v>0.66333468294625009</c:v>
              </c:pt>
              <c:pt idx="43">
                <c:v>0.66639890971815996</c:v>
              </c:pt>
              <c:pt idx="44">
                <c:v>0.66955445768502497</c:v>
              </c:pt>
              <c:pt idx="45">
                <c:v>0.67286215761693402</c:v>
              </c:pt>
              <c:pt idx="46">
                <c:v>0.67626146609128501</c:v>
              </c:pt>
              <c:pt idx="47">
                <c:v>0.67992687101391891</c:v>
              </c:pt>
              <c:pt idx="48">
                <c:v>0.68367939307298398</c:v>
              </c:pt>
              <c:pt idx="49">
                <c:v>0.68757516117502904</c:v>
              </c:pt>
              <c:pt idx="50">
                <c:v>0.69155849101840505</c:v>
              </c:pt>
              <c:pt idx="51">
                <c:v>0.69578423531984201</c:v>
              </c:pt>
              <c:pt idx="52">
                <c:v>0.70009090336885604</c:v>
              </c:pt>
              <c:pt idx="53">
                <c:v>0.70452761351422699</c:v>
              </c:pt>
              <c:pt idx="54">
                <c:v>0.70904584331564802</c:v>
              </c:pt>
              <c:pt idx="55">
                <c:v>0.71377627568007496</c:v>
              </c:pt>
              <c:pt idx="56">
                <c:v>0.71858058182988804</c:v>
              </c:pt>
              <c:pt idx="57">
                <c:v>0.72349969431851302</c:v>
              </c:pt>
              <c:pt idx="58">
                <c:v>0.72849339728038598</c:v>
              </c:pt>
              <c:pt idx="59">
                <c:v>0.73366672927629495</c:v>
              </c:pt>
              <c:pt idx="60">
                <c:v>0.73890689129335996</c:v>
              </c:pt>
              <c:pt idx="61">
                <c:v>0.74424637654643011</c:v>
              </c:pt>
              <c:pt idx="62">
                <c:v>0.74965349355172606</c:v>
              </c:pt>
              <c:pt idx="63">
                <c:v>0.75520837454289402</c:v>
              </c:pt>
              <c:pt idx="64">
                <c:v>0.76082362053077601</c:v>
              </c:pt>
              <c:pt idx="65">
                <c:v>0.76652367842443592</c:v>
              </c:pt>
              <c:pt idx="66">
                <c:v>0.77228495776669903</c:v>
              </c:pt>
              <c:pt idx="67">
                <c:v>0.77816481693760908</c:v>
              </c:pt>
              <c:pt idx="68">
                <c:v>0.78409948440794497</c:v>
              </c:pt>
              <c:pt idx="69">
                <c:v>0.79010614799909307</c:v>
              </c:pt>
              <c:pt idx="70">
                <c:v>0.79616850957713492</c:v>
              </c:pt>
              <c:pt idx="71">
                <c:v>0.8023240289796949</c:v>
              </c:pt>
              <c:pt idx="72">
                <c:v>0.8085298599378361</c:v>
              </c:pt>
              <c:pt idx="73">
                <c:v>0.81479691676558796</c:v>
              </c:pt>
              <c:pt idx="74">
                <c:v>0.82111519500476304</c:v>
              </c:pt>
              <c:pt idx="75">
                <c:v>0.82750541097562802</c:v>
              </c:pt>
              <c:pt idx="76">
                <c:v>0.83394253405894203</c:v>
              </c:pt>
              <c:pt idx="77">
                <c:v>0.84043225202783201</c:v>
              </c:pt>
              <c:pt idx="78">
                <c:v>0.84696980063467908</c:v>
              </c:pt>
              <c:pt idx="79">
                <c:v>0.853562283928744</c:v>
              </c:pt>
              <c:pt idx="80">
                <c:v>0.86019932003181598</c:v>
              </c:pt>
              <c:pt idx="81">
                <c:v>0.86688239005377399</c:v>
              </c:pt>
              <c:pt idx="82">
                <c:v>0.87361094809184492</c:v>
              </c:pt>
              <c:pt idx="83">
                <c:v>0.88038140882304206</c:v>
              </c:pt>
              <c:pt idx="84">
                <c:v>0.8871950329134729</c:v>
              </c:pt>
              <c:pt idx="85">
                <c:v>0.89405003478045098</c:v>
              </c:pt>
              <c:pt idx="86">
                <c:v>0.90094914788151004</c:v>
              </c:pt>
              <c:pt idx="87">
                <c:v>0.90788070973338297</c:v>
              </c:pt>
              <c:pt idx="88">
                <c:v>0.91485490315379903</c:v>
              </c:pt>
              <c:pt idx="89">
                <c:v>0.92186750758725788</c:v>
              </c:pt>
              <c:pt idx="90">
                <c:v>0.92892370695152593</c:v>
              </c:pt>
              <c:pt idx="91">
                <c:v>0.936006015824277</c:v>
              </c:pt>
              <c:pt idx="92">
                <c:v>0.94313116687940801</c:v>
              </c:pt>
              <c:pt idx="93">
                <c:v>0.95029321602703898</c:v>
              </c:pt>
              <c:pt idx="94">
                <c:v>0.95749909010441703</c:v>
              </c:pt>
              <c:pt idx="95">
                <c:v>0.96472736529728709</c:v>
              </c:pt>
              <c:pt idx="96">
                <c:v>0.97199932127629796</c:v>
              </c:pt>
              <c:pt idx="97">
                <c:v>0.97930788000657498</c:v>
              </c:pt>
              <c:pt idx="98">
                <c:v>0.98666112610813594</c:v>
              </c:pt>
              <c:pt idx="99">
                <c:v>0.99403522306051395</c:v>
              </c:pt>
              <c:pt idx="100">
                <c:v>1.00145435924916</c:v>
              </c:pt>
              <c:pt idx="101">
                <c:v>1.0089107954550001</c:v>
              </c:pt>
              <c:pt idx="102">
                <c:v>1.0164133060410601</c:v>
              </c:pt>
              <c:pt idx="103">
                <c:v>1.0239368328401799</c:v>
              </c:pt>
              <c:pt idx="104">
                <c:v>1.03150717851456</c:v>
              </c:pt>
              <c:pt idx="105">
                <c:v>1.0391163074254299</c:v>
              </c:pt>
              <c:pt idx="106">
                <c:v>1.04677332370566</c:v>
              </c:pt>
              <c:pt idx="107">
                <c:v>1.05445283559201</c:v>
              </c:pt>
              <c:pt idx="108">
                <c:v>1.0621812796033601</c:v>
              </c:pt>
              <c:pt idx="109">
                <c:v>1.0699505913196001</c:v>
              </c:pt>
              <c:pt idx="110">
                <c:v>1.0777699417373501</c:v>
              </c:pt>
              <c:pt idx="111">
                <c:v>1.08561422545315</c:v>
              </c:pt>
              <c:pt idx="112">
                <c:v>1.09350981217024</c:v>
              </c:pt>
              <c:pt idx="113">
                <c:v>1.10144879085773</c:v>
              </c:pt>
              <c:pt idx="114">
                <c:v>1.1094402218297399</c:v>
              </c:pt>
              <c:pt idx="115">
                <c:v>1.11745967321271</c:v>
              </c:pt>
              <c:pt idx="116">
                <c:v>1.1255329915180099</c:v>
              </c:pt>
              <c:pt idx="117">
                <c:v>1.1336525274173999</c:v>
              </c:pt>
              <c:pt idx="118">
                <c:v>1.14182712674241</c:v>
              </c:pt>
              <c:pt idx="119">
                <c:v>1.15003321929147</c:v>
              </c:pt>
              <c:pt idx="120">
                <c:v>1.1582958819169999</c:v>
              </c:pt>
              <c:pt idx="121">
                <c:v>1.1666077724227899</c:v>
              </c:pt>
              <c:pt idx="122">
                <c:v>1.17497748111969</c:v>
              </c:pt>
              <c:pt idx="123">
                <c:v>1.1833823198400999</c:v>
              </c:pt>
              <c:pt idx="124">
                <c:v>1.1918465270429599</c:v>
              </c:pt>
              <c:pt idx="125">
                <c:v>1.2003630602650899</c:v>
              </c:pt>
              <c:pt idx="126">
                <c:v>1.20894026595604</c:v>
              </c:pt>
              <c:pt idx="127">
                <c:v>1.21755621872664</c:v>
              </c:pt>
              <c:pt idx="128">
                <c:v>1.2262343984670201</c:v>
              </c:pt>
              <c:pt idx="129">
                <c:v>1.23496801124685</c:v>
              </c:pt>
              <c:pt idx="130">
                <c:v>1.2437652150532899</c:v>
              </c:pt>
              <c:pt idx="131">
                <c:v>1.25260461334304</c:v>
              </c:pt>
              <c:pt idx="132">
                <c:v>1.26150912986204</c:v>
              </c:pt>
              <c:pt idx="133">
                <c:v>1.2704721322880901</c:v>
              </c:pt>
              <c:pt idx="134">
                <c:v>1.2795016813217099</c:v>
              </c:pt>
              <c:pt idx="135">
                <c:v>1.28857658277302</c:v>
              </c:pt>
              <c:pt idx="136">
                <c:v>1.297719506423</c:v>
              </c:pt>
              <c:pt idx="137">
                <c:v>1.3069238660693301</c:v>
              </c:pt>
              <c:pt idx="138">
                <c:v>1.31619774494299</c:v>
              </c:pt>
              <c:pt idx="139">
                <c:v>1.3255197525406799</c:v>
              </c:pt>
              <c:pt idx="140">
                <c:v>1.33492013388311</c:v>
              </c:pt>
            </c:numLit>
          </c:yVal>
          <c:smooth val="1"/>
        </c:ser>
        <c:dLbls>
          <c:showLegendKey val="0"/>
          <c:showVal val="0"/>
          <c:showCatName val="0"/>
          <c:showSerName val="0"/>
          <c:showPercent val="0"/>
          <c:showBubbleSize val="0"/>
        </c:dLbls>
        <c:axId val="119057024"/>
        <c:axId val="119067392"/>
      </c:scatterChart>
      <c:valAx>
        <c:axId val="119057024"/>
        <c:scaling>
          <c:orientation val="minMax"/>
          <c:max val="1.4"/>
          <c:min val="0.1"/>
        </c:scaling>
        <c:delete val="0"/>
        <c:axPos val="b"/>
        <c:majorGridlines>
          <c:spPr>
            <a:ln>
              <a:solidFill>
                <a:prstClr val="black"/>
              </a:solidFill>
            </a:ln>
          </c:spPr>
        </c:majorGridlines>
        <c:title>
          <c:tx>
            <c:rich>
              <a:bodyPr/>
              <a:lstStyle/>
              <a:p>
                <a:pPr>
                  <a:defRPr sz="3200"/>
                </a:pPr>
                <a:r>
                  <a:rPr lang="en-US" sz="3200">
                    <a:latin typeface="Symbol" pitchFamily="18" charset="2"/>
                    <a:cs typeface="Times New Roman" pitchFamily="18" charset="0"/>
                  </a:rPr>
                  <a:t>r</a:t>
                </a:r>
                <a:endParaRPr lang="ja-JP" sz="3200">
                  <a:latin typeface="Symbol" pitchFamily="18" charset="2"/>
                  <a:cs typeface="Times New Roman" pitchFamily="18" charset="0"/>
                </a:endParaRPr>
              </a:p>
            </c:rich>
          </c:tx>
          <c:overlay val="0"/>
        </c:title>
        <c:numFmt formatCode="General" sourceLinked="1"/>
        <c:majorTickMark val="in"/>
        <c:minorTickMark val="none"/>
        <c:tickLblPos val="nextTo"/>
        <c:spPr>
          <a:ln>
            <a:solidFill>
              <a:prstClr val="black"/>
            </a:solidFill>
          </a:ln>
        </c:spPr>
        <c:txPr>
          <a:bodyPr rot="0" vert="horz"/>
          <a:lstStyle/>
          <a:p>
            <a:pPr>
              <a:defRPr sz="2800" b="0" i="0" u="none" strike="noStrike" baseline="0">
                <a:solidFill>
                  <a:srgbClr val="000000"/>
                </a:solidFill>
                <a:latin typeface="Times New Roman"/>
                <a:ea typeface="Times New Roman"/>
                <a:cs typeface="Times New Roman"/>
              </a:defRPr>
            </a:pPr>
            <a:endParaRPr lang="ja-JP"/>
          </a:p>
        </c:txPr>
        <c:crossAx val="119067392"/>
        <c:crossesAt val="-0.2"/>
        <c:crossBetween val="midCat"/>
        <c:majorUnit val="0.2"/>
        <c:minorUnit val="0.1"/>
      </c:valAx>
      <c:valAx>
        <c:axId val="119067392"/>
        <c:scaling>
          <c:orientation val="minMax"/>
          <c:max val="1"/>
          <c:min val="-0.2"/>
        </c:scaling>
        <c:delete val="0"/>
        <c:axPos val="l"/>
        <c:majorGridlines>
          <c:spPr>
            <a:ln>
              <a:solidFill>
                <a:prstClr val="black"/>
              </a:solidFill>
            </a:ln>
          </c:spPr>
        </c:majorGridlines>
        <c:title>
          <c:tx>
            <c:rich>
              <a:bodyPr/>
              <a:lstStyle/>
              <a:p>
                <a:pPr>
                  <a:defRPr sz="3200"/>
                </a:pPr>
                <a:r>
                  <a:rPr lang="en-US" sz="3200">
                    <a:latin typeface="Symbol" pitchFamily="18" charset="2"/>
                    <a:cs typeface="Times New Roman" pitchFamily="18" charset="0"/>
                  </a:rPr>
                  <a:t>a</a:t>
                </a:r>
                <a:endParaRPr lang="ja-JP" sz="3200">
                  <a:latin typeface="Symbol" pitchFamily="18" charset="2"/>
                  <a:cs typeface="Times New Roman" pitchFamily="18" charset="0"/>
                </a:endParaRPr>
              </a:p>
            </c:rich>
          </c:tx>
          <c:overlay val="0"/>
        </c:title>
        <c:numFmt formatCode="General" sourceLinked="1"/>
        <c:majorTickMark val="in"/>
        <c:minorTickMark val="none"/>
        <c:tickLblPos val="nextTo"/>
        <c:spPr>
          <a:ln>
            <a:solidFill>
              <a:prstClr val="black"/>
            </a:solidFill>
          </a:ln>
        </c:spPr>
        <c:txPr>
          <a:bodyPr/>
          <a:lstStyle/>
          <a:p>
            <a:pPr>
              <a:defRPr sz="2800">
                <a:latin typeface="Times New Roman" pitchFamily="18" charset="0"/>
                <a:cs typeface="Times New Roman" pitchFamily="18" charset="0"/>
              </a:defRPr>
            </a:pPr>
            <a:endParaRPr lang="ja-JP"/>
          </a:p>
        </c:txPr>
        <c:crossAx val="119057024"/>
        <c:crossesAt val="0.1"/>
        <c:crossBetween val="midCat"/>
        <c:majorUnit val="0.2"/>
        <c:minorUnit val="0.1"/>
      </c:valAx>
      <c:spPr>
        <a:ln>
          <a:solidFill>
            <a:prstClr val="black"/>
          </a:solidFill>
        </a:ln>
      </c:spPr>
    </c:plotArea>
    <c:plotVisOnly val="1"/>
    <c:dispBlanksAs val="gap"/>
    <c:showDLblsOverMax val="0"/>
  </c:chart>
  <c:spPr>
    <a:ln>
      <a:noFill/>
    </a:ln>
  </c:spPr>
  <c:txPr>
    <a:bodyPr/>
    <a:lstStyle/>
    <a:p>
      <a:pPr>
        <a:defRPr sz="1600"/>
      </a:pPr>
      <a:endParaRPr lang="ja-JP"/>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244799261203461"/>
          <c:y val="3.193748041722104E-2"/>
          <c:w val="0.83864771409337924"/>
          <c:h val="0.85427445591505213"/>
        </c:manualLayout>
      </c:layout>
      <c:scatterChart>
        <c:scatterStyle val="lineMarker"/>
        <c:varyColors val="0"/>
        <c:ser>
          <c:idx val="2"/>
          <c:order val="1"/>
          <c:spPr>
            <a:ln w="50800">
              <a:solidFill>
                <a:srgbClr val="FF0000"/>
              </a:solidFill>
              <a:prstDash val="solid"/>
            </a:ln>
          </c:spPr>
          <c:marker>
            <c:symbol val="none"/>
          </c:marker>
          <c:xVal>
            <c:numRef>
              <c:f>Sheet1!$S$1:$S$1003</c:f>
              <c:numCache>
                <c:formatCode>General</c:formatCode>
                <c:ptCount val="1003"/>
                <c:pt idx="0">
                  <c:v>1</c:v>
                </c:pt>
                <c:pt idx="1">
                  <c:v>1</c:v>
                </c:pt>
                <c:pt idx="2">
                  <c:v>1.0049999999999899</c:v>
                </c:pt>
                <c:pt idx="3">
                  <c:v>1.01</c:v>
                </c:pt>
                <c:pt idx="4">
                  <c:v>1.0149999999999899</c:v>
                </c:pt>
                <c:pt idx="5">
                  <c:v>1.02</c:v>
                </c:pt>
                <c:pt idx="6">
                  <c:v>1.0249999999999899</c:v>
                </c:pt>
                <c:pt idx="7">
                  <c:v>1.03</c:v>
                </c:pt>
                <c:pt idx="8">
                  <c:v>1.0349999999999899</c:v>
                </c:pt>
                <c:pt idx="9">
                  <c:v>1.04</c:v>
                </c:pt>
                <c:pt idx="10">
                  <c:v>1.0449999999999899</c:v>
                </c:pt>
                <c:pt idx="11">
                  <c:v>1.05</c:v>
                </c:pt>
                <c:pt idx="12">
                  <c:v>1.0549999999999899</c:v>
                </c:pt>
                <c:pt idx="13">
                  <c:v>1.06</c:v>
                </c:pt>
                <c:pt idx="14">
                  <c:v>1.06499999999999</c:v>
                </c:pt>
                <c:pt idx="15">
                  <c:v>1.07</c:v>
                </c:pt>
                <c:pt idx="16">
                  <c:v>1.07499999999999</c:v>
                </c:pt>
                <c:pt idx="17">
                  <c:v>1.08</c:v>
                </c:pt>
                <c:pt idx="18">
                  <c:v>1.08499999999999</c:v>
                </c:pt>
                <c:pt idx="19">
                  <c:v>1.0900000000000001</c:v>
                </c:pt>
                <c:pt idx="20">
                  <c:v>1.09499999999999</c:v>
                </c:pt>
                <c:pt idx="21">
                  <c:v>1.1000000000000001</c:v>
                </c:pt>
                <c:pt idx="22">
                  <c:v>1.10499999999999</c:v>
                </c:pt>
                <c:pt idx="23">
                  <c:v>1.1100000000000001</c:v>
                </c:pt>
                <c:pt idx="24">
                  <c:v>1.11499999999999</c:v>
                </c:pt>
                <c:pt idx="25">
                  <c:v>1.1200000000000001</c:v>
                </c:pt>
                <c:pt idx="26">
                  <c:v>1.125</c:v>
                </c:pt>
                <c:pt idx="27">
                  <c:v>1.1299999999999899</c:v>
                </c:pt>
                <c:pt idx="28">
                  <c:v>1.135</c:v>
                </c:pt>
                <c:pt idx="29">
                  <c:v>1.1399999999999899</c:v>
                </c:pt>
                <c:pt idx="30">
                  <c:v>1.145</c:v>
                </c:pt>
                <c:pt idx="31">
                  <c:v>1.1499999999999899</c:v>
                </c:pt>
                <c:pt idx="32">
                  <c:v>1.155</c:v>
                </c:pt>
                <c:pt idx="33">
                  <c:v>1.1599999999999899</c:v>
                </c:pt>
                <c:pt idx="34">
                  <c:v>1.165</c:v>
                </c:pt>
                <c:pt idx="35">
                  <c:v>1.1699999999999899</c:v>
                </c:pt>
                <c:pt idx="36">
                  <c:v>1.175</c:v>
                </c:pt>
                <c:pt idx="37">
                  <c:v>1.1799999999999899</c:v>
                </c:pt>
                <c:pt idx="38">
                  <c:v>1.1850000000000001</c:v>
                </c:pt>
                <c:pt idx="39">
                  <c:v>1.18999999999999</c:v>
                </c:pt>
                <c:pt idx="40">
                  <c:v>1.1950000000000001</c:v>
                </c:pt>
                <c:pt idx="41">
                  <c:v>1.19999999999999</c:v>
                </c:pt>
                <c:pt idx="42">
                  <c:v>1.2050000000000001</c:v>
                </c:pt>
                <c:pt idx="43">
                  <c:v>1.20999999999999</c:v>
                </c:pt>
                <c:pt idx="44">
                  <c:v>1.2150000000000001</c:v>
                </c:pt>
                <c:pt idx="45">
                  <c:v>1.21999999999999</c:v>
                </c:pt>
                <c:pt idx="46">
                  <c:v>1.2250000000000001</c:v>
                </c:pt>
                <c:pt idx="47">
                  <c:v>1.22999999999999</c:v>
                </c:pt>
                <c:pt idx="48">
                  <c:v>1.2350000000000001</c:v>
                </c:pt>
                <c:pt idx="49">
                  <c:v>1.23999999999999</c:v>
                </c:pt>
                <c:pt idx="50">
                  <c:v>1.2450000000000001</c:v>
                </c:pt>
                <c:pt idx="51">
                  <c:v>1.25</c:v>
                </c:pt>
                <c:pt idx="52">
                  <c:v>1.2549999999999899</c:v>
                </c:pt>
                <c:pt idx="53">
                  <c:v>1.26</c:v>
                </c:pt>
                <c:pt idx="54">
                  <c:v>1.2649999999999899</c:v>
                </c:pt>
                <c:pt idx="55">
                  <c:v>1.27</c:v>
                </c:pt>
                <c:pt idx="56">
                  <c:v>1.2749999999999899</c:v>
                </c:pt>
                <c:pt idx="57">
                  <c:v>1.28</c:v>
                </c:pt>
                <c:pt idx="58">
                  <c:v>1.2849999999999899</c:v>
                </c:pt>
                <c:pt idx="59">
                  <c:v>1.29</c:v>
                </c:pt>
                <c:pt idx="60">
                  <c:v>1.2949999999999899</c:v>
                </c:pt>
                <c:pt idx="61">
                  <c:v>1.3</c:v>
                </c:pt>
                <c:pt idx="62">
                  <c:v>1.3049999999999899</c:v>
                </c:pt>
                <c:pt idx="63">
                  <c:v>1.31</c:v>
                </c:pt>
                <c:pt idx="64">
                  <c:v>1.31499999999999</c:v>
                </c:pt>
                <c:pt idx="65">
                  <c:v>1.32</c:v>
                </c:pt>
                <c:pt idx="66">
                  <c:v>1.32499999999999</c:v>
                </c:pt>
                <c:pt idx="67">
                  <c:v>1.33</c:v>
                </c:pt>
                <c:pt idx="68">
                  <c:v>1.33499999999999</c:v>
                </c:pt>
                <c:pt idx="69">
                  <c:v>1.34</c:v>
                </c:pt>
                <c:pt idx="70">
                  <c:v>1.34499999999999</c:v>
                </c:pt>
                <c:pt idx="71">
                  <c:v>1.35</c:v>
                </c:pt>
                <c:pt idx="72">
                  <c:v>1.35499999999999</c:v>
                </c:pt>
                <c:pt idx="73">
                  <c:v>1.36</c:v>
                </c:pt>
                <c:pt idx="74">
                  <c:v>1.36499999999999</c:v>
                </c:pt>
                <c:pt idx="75">
                  <c:v>1.37</c:v>
                </c:pt>
                <c:pt idx="76">
                  <c:v>1.375</c:v>
                </c:pt>
                <c:pt idx="77">
                  <c:v>1.3799999999999899</c:v>
                </c:pt>
                <c:pt idx="78">
                  <c:v>1.385</c:v>
                </c:pt>
                <c:pt idx="79">
                  <c:v>1.3899999999999899</c:v>
                </c:pt>
                <c:pt idx="80">
                  <c:v>1.395</c:v>
                </c:pt>
                <c:pt idx="81">
                  <c:v>1.3999999999999899</c:v>
                </c:pt>
                <c:pt idx="82">
                  <c:v>1.405</c:v>
                </c:pt>
                <c:pt idx="83">
                  <c:v>1.4099999999999899</c:v>
                </c:pt>
                <c:pt idx="84">
                  <c:v>1.415</c:v>
                </c:pt>
                <c:pt idx="85">
                  <c:v>1.4199999999999899</c:v>
                </c:pt>
                <c:pt idx="86">
                  <c:v>1.425</c:v>
                </c:pt>
                <c:pt idx="87">
                  <c:v>1.4299999999999899</c:v>
                </c:pt>
                <c:pt idx="88">
                  <c:v>1.4350000000000001</c:v>
                </c:pt>
                <c:pt idx="89">
                  <c:v>1.43999999999999</c:v>
                </c:pt>
                <c:pt idx="90">
                  <c:v>1.4450000000000001</c:v>
                </c:pt>
                <c:pt idx="91">
                  <c:v>1.45</c:v>
                </c:pt>
                <c:pt idx="92">
                  <c:v>1.4550000000000001</c:v>
                </c:pt>
                <c:pt idx="93">
                  <c:v>1.45999999999999</c:v>
                </c:pt>
                <c:pt idx="94">
                  <c:v>1.4650000000000001</c:v>
                </c:pt>
                <c:pt idx="95">
                  <c:v>1.46999999999999</c:v>
                </c:pt>
                <c:pt idx="96">
                  <c:v>1.4750000000000001</c:v>
                </c:pt>
                <c:pt idx="97">
                  <c:v>1.47999999999999</c:v>
                </c:pt>
                <c:pt idx="98">
                  <c:v>1.4850000000000001</c:v>
                </c:pt>
                <c:pt idx="99">
                  <c:v>1.49</c:v>
                </c:pt>
                <c:pt idx="100">
                  <c:v>1.4950000000000001</c:v>
                </c:pt>
                <c:pt idx="101">
                  <c:v>1.5</c:v>
                </c:pt>
                <c:pt idx="102">
                  <c:v>1.5049999999999899</c:v>
                </c:pt>
                <c:pt idx="103">
                  <c:v>1.50999999999999</c:v>
                </c:pt>
                <c:pt idx="104">
                  <c:v>1.5149999999999899</c:v>
                </c:pt>
                <c:pt idx="105">
                  <c:v>1.52</c:v>
                </c:pt>
                <c:pt idx="106">
                  <c:v>1.5249999999999899</c:v>
                </c:pt>
                <c:pt idx="107">
                  <c:v>1.53</c:v>
                </c:pt>
                <c:pt idx="108">
                  <c:v>1.5349999999999899</c:v>
                </c:pt>
                <c:pt idx="109">
                  <c:v>1.54</c:v>
                </c:pt>
                <c:pt idx="110">
                  <c:v>1.5449999999999899</c:v>
                </c:pt>
                <c:pt idx="111">
                  <c:v>1.55</c:v>
                </c:pt>
                <c:pt idx="112">
                  <c:v>1.5549999999999899</c:v>
                </c:pt>
                <c:pt idx="113">
                  <c:v>1.56</c:v>
                </c:pt>
                <c:pt idx="114">
                  <c:v>1.56499999999999</c:v>
                </c:pt>
                <c:pt idx="115">
                  <c:v>1.57</c:v>
                </c:pt>
                <c:pt idx="116">
                  <c:v>1.575</c:v>
                </c:pt>
                <c:pt idx="117">
                  <c:v>1.58</c:v>
                </c:pt>
                <c:pt idx="118">
                  <c:v>1.58499999999999</c:v>
                </c:pt>
                <c:pt idx="119">
                  <c:v>1.59</c:v>
                </c:pt>
                <c:pt idx="120">
                  <c:v>1.59499999999999</c:v>
                </c:pt>
                <c:pt idx="121">
                  <c:v>1.6</c:v>
                </c:pt>
                <c:pt idx="122">
                  <c:v>1.60499999999999</c:v>
                </c:pt>
                <c:pt idx="123">
                  <c:v>1.61</c:v>
                </c:pt>
                <c:pt idx="124">
                  <c:v>1.615</c:v>
                </c:pt>
                <c:pt idx="125">
                  <c:v>1.62</c:v>
                </c:pt>
                <c:pt idx="126">
                  <c:v>1.625</c:v>
                </c:pt>
                <c:pt idx="127">
                  <c:v>1.6299999999999899</c:v>
                </c:pt>
                <c:pt idx="128">
                  <c:v>1.63499999999999</c:v>
                </c:pt>
                <c:pt idx="129">
                  <c:v>1.6399999999999899</c:v>
                </c:pt>
                <c:pt idx="130">
                  <c:v>1.645</c:v>
                </c:pt>
                <c:pt idx="131">
                  <c:v>1.6499999999999899</c:v>
                </c:pt>
                <c:pt idx="132">
                  <c:v>1.655</c:v>
                </c:pt>
                <c:pt idx="133">
                  <c:v>1.6599999999999899</c:v>
                </c:pt>
                <c:pt idx="134">
                  <c:v>1.665</c:v>
                </c:pt>
                <c:pt idx="135">
                  <c:v>1.6699999999999899</c:v>
                </c:pt>
                <c:pt idx="136">
                  <c:v>1.675</c:v>
                </c:pt>
                <c:pt idx="137">
                  <c:v>1.6799999999999899</c:v>
                </c:pt>
                <c:pt idx="138">
                  <c:v>1.6850000000000001</c:v>
                </c:pt>
                <c:pt idx="139">
                  <c:v>1.68999999999999</c:v>
                </c:pt>
                <c:pt idx="140">
                  <c:v>1.6950000000000001</c:v>
                </c:pt>
                <c:pt idx="141">
                  <c:v>1.7</c:v>
                </c:pt>
                <c:pt idx="142">
                  <c:v>1.7050000000000001</c:v>
                </c:pt>
                <c:pt idx="143">
                  <c:v>1.70999999999999</c:v>
                </c:pt>
                <c:pt idx="144">
                  <c:v>1.7150000000000001</c:v>
                </c:pt>
                <c:pt idx="145">
                  <c:v>1.71999999999999</c:v>
                </c:pt>
                <c:pt idx="146">
                  <c:v>1.7250000000000001</c:v>
                </c:pt>
                <c:pt idx="147">
                  <c:v>1.72999999999999</c:v>
                </c:pt>
                <c:pt idx="148">
                  <c:v>1.7350000000000001</c:v>
                </c:pt>
                <c:pt idx="149">
                  <c:v>1.74</c:v>
                </c:pt>
                <c:pt idx="150">
                  <c:v>1.7450000000000001</c:v>
                </c:pt>
                <c:pt idx="151">
                  <c:v>1.75</c:v>
                </c:pt>
                <c:pt idx="152">
                  <c:v>1.7549999999999899</c:v>
                </c:pt>
                <c:pt idx="153">
                  <c:v>1.75999999999999</c:v>
                </c:pt>
                <c:pt idx="154">
                  <c:v>1.7649999999999899</c:v>
                </c:pt>
                <c:pt idx="155">
                  <c:v>1.77</c:v>
                </c:pt>
                <c:pt idx="156">
                  <c:v>1.7749999999999899</c:v>
                </c:pt>
                <c:pt idx="157">
                  <c:v>1.78</c:v>
                </c:pt>
                <c:pt idx="158">
                  <c:v>1.7849999999999899</c:v>
                </c:pt>
                <c:pt idx="159">
                  <c:v>1.79</c:v>
                </c:pt>
                <c:pt idx="160">
                  <c:v>1.7949999999999899</c:v>
                </c:pt>
                <c:pt idx="161">
                  <c:v>1.8</c:v>
                </c:pt>
                <c:pt idx="162">
                  <c:v>1.8049999999999899</c:v>
                </c:pt>
                <c:pt idx="163">
                  <c:v>1.81</c:v>
                </c:pt>
                <c:pt idx="164">
                  <c:v>1.81499999999999</c:v>
                </c:pt>
                <c:pt idx="165">
                  <c:v>1.82</c:v>
                </c:pt>
                <c:pt idx="166">
                  <c:v>1.825</c:v>
                </c:pt>
                <c:pt idx="167">
                  <c:v>1.83</c:v>
                </c:pt>
                <c:pt idx="168">
                  <c:v>1.83499999999999</c:v>
                </c:pt>
                <c:pt idx="169">
                  <c:v>1.84</c:v>
                </c:pt>
                <c:pt idx="170">
                  <c:v>1.84499999999999</c:v>
                </c:pt>
                <c:pt idx="171">
                  <c:v>1.85</c:v>
                </c:pt>
                <c:pt idx="172">
                  <c:v>1.855</c:v>
                </c:pt>
                <c:pt idx="173">
                  <c:v>1.86</c:v>
                </c:pt>
                <c:pt idx="174">
                  <c:v>1.865</c:v>
                </c:pt>
                <c:pt idx="175">
                  <c:v>1.87</c:v>
                </c:pt>
                <c:pt idx="176">
                  <c:v>1.875</c:v>
                </c:pt>
                <c:pt idx="177">
                  <c:v>1.8799999999999899</c:v>
                </c:pt>
                <c:pt idx="178">
                  <c:v>1.88499999999999</c:v>
                </c:pt>
                <c:pt idx="179">
                  <c:v>1.8899999999999899</c:v>
                </c:pt>
                <c:pt idx="180">
                  <c:v>1.89499999999999</c:v>
                </c:pt>
                <c:pt idx="181">
                  <c:v>1.9</c:v>
                </c:pt>
                <c:pt idx="182">
                  <c:v>1.905</c:v>
                </c:pt>
                <c:pt idx="183">
                  <c:v>1.9099999999999899</c:v>
                </c:pt>
                <c:pt idx="184">
                  <c:v>1.915</c:v>
                </c:pt>
                <c:pt idx="185">
                  <c:v>1.9199999999999899</c:v>
                </c:pt>
                <c:pt idx="186">
                  <c:v>1.925</c:v>
                </c:pt>
                <c:pt idx="187">
                  <c:v>1.9299999999999899</c:v>
                </c:pt>
                <c:pt idx="188">
                  <c:v>1.9350000000000001</c:v>
                </c:pt>
                <c:pt idx="189">
                  <c:v>1.93999999999999</c:v>
                </c:pt>
                <c:pt idx="190">
                  <c:v>1.9450000000000001</c:v>
                </c:pt>
                <c:pt idx="191">
                  <c:v>1.95</c:v>
                </c:pt>
                <c:pt idx="192">
                  <c:v>1.9550000000000001</c:v>
                </c:pt>
                <c:pt idx="193">
                  <c:v>1.95999999999999</c:v>
                </c:pt>
                <c:pt idx="194">
                  <c:v>1.9650000000000001</c:v>
                </c:pt>
                <c:pt idx="195">
                  <c:v>1.96999999999999</c:v>
                </c:pt>
                <c:pt idx="196">
                  <c:v>1.9750000000000001</c:v>
                </c:pt>
                <c:pt idx="197">
                  <c:v>1.98</c:v>
                </c:pt>
                <c:pt idx="198">
                  <c:v>1.9850000000000001</c:v>
                </c:pt>
                <c:pt idx="199">
                  <c:v>1.99</c:v>
                </c:pt>
                <c:pt idx="200">
                  <c:v>1.9950000000000001</c:v>
                </c:pt>
                <c:pt idx="201">
                  <c:v>2</c:v>
                </c:pt>
                <c:pt idx="202">
                  <c:v>2.0049999999999901</c:v>
                </c:pt>
                <c:pt idx="203">
                  <c:v>2.00999999999999</c:v>
                </c:pt>
                <c:pt idx="204">
                  <c:v>2.0150000000000001</c:v>
                </c:pt>
                <c:pt idx="205">
                  <c:v>2.02</c:v>
                </c:pt>
                <c:pt idx="206">
                  <c:v>2.0249999999999901</c:v>
                </c:pt>
                <c:pt idx="207">
                  <c:v>2.02999999999999</c:v>
                </c:pt>
                <c:pt idx="208">
                  <c:v>2.0350000000000001</c:v>
                </c:pt>
                <c:pt idx="209">
                  <c:v>2.04</c:v>
                </c:pt>
                <c:pt idx="210">
                  <c:v>2.0449999999999902</c:v>
                </c:pt>
                <c:pt idx="211">
                  <c:v>2.0499999999999901</c:v>
                </c:pt>
                <c:pt idx="212">
                  <c:v>2.0550000000000002</c:v>
                </c:pt>
                <c:pt idx="213">
                  <c:v>2.06</c:v>
                </c:pt>
                <c:pt idx="214">
                  <c:v>2.0649999999999902</c:v>
                </c:pt>
                <c:pt idx="215">
                  <c:v>2.0699999999999901</c:v>
                </c:pt>
                <c:pt idx="216">
                  <c:v>2.0750000000000002</c:v>
                </c:pt>
                <c:pt idx="217">
                  <c:v>2.08</c:v>
                </c:pt>
                <c:pt idx="218">
                  <c:v>2.0849999999999902</c:v>
                </c:pt>
                <c:pt idx="219">
                  <c:v>2.0899999999999901</c:v>
                </c:pt>
                <c:pt idx="220">
                  <c:v>2.0950000000000002</c:v>
                </c:pt>
                <c:pt idx="221">
                  <c:v>2.1</c:v>
                </c:pt>
                <c:pt idx="222">
                  <c:v>2.1049999999999902</c:v>
                </c:pt>
                <c:pt idx="223">
                  <c:v>2.1099999999999901</c:v>
                </c:pt>
                <c:pt idx="224">
                  <c:v>2.1150000000000002</c:v>
                </c:pt>
                <c:pt idx="225">
                  <c:v>2.12</c:v>
                </c:pt>
                <c:pt idx="226">
                  <c:v>2.125</c:v>
                </c:pt>
                <c:pt idx="227">
                  <c:v>2.1299999999999901</c:v>
                </c:pt>
                <c:pt idx="228">
                  <c:v>2.13499999999999</c:v>
                </c:pt>
                <c:pt idx="229">
                  <c:v>2.14</c:v>
                </c:pt>
                <c:pt idx="230">
                  <c:v>2.145</c:v>
                </c:pt>
                <c:pt idx="231">
                  <c:v>2.1499999999999901</c:v>
                </c:pt>
                <c:pt idx="232">
                  <c:v>2.15499999999999</c:v>
                </c:pt>
                <c:pt idx="233">
                  <c:v>2.16</c:v>
                </c:pt>
                <c:pt idx="234">
                  <c:v>2.165</c:v>
                </c:pt>
                <c:pt idx="235">
                  <c:v>2.1699999999999902</c:v>
                </c:pt>
                <c:pt idx="236">
                  <c:v>2.1749999999999901</c:v>
                </c:pt>
                <c:pt idx="237">
                  <c:v>2.1800000000000002</c:v>
                </c:pt>
                <c:pt idx="238">
                  <c:v>2.1850000000000001</c:v>
                </c:pt>
                <c:pt idx="239">
                  <c:v>2.1899999999999902</c:v>
                </c:pt>
                <c:pt idx="240">
                  <c:v>2.1949999999999901</c:v>
                </c:pt>
                <c:pt idx="241">
                  <c:v>2.2000000000000002</c:v>
                </c:pt>
                <c:pt idx="242">
                  <c:v>2.2050000000000001</c:v>
                </c:pt>
                <c:pt idx="243">
                  <c:v>2.2099999999999902</c:v>
                </c:pt>
                <c:pt idx="244">
                  <c:v>2.2149999999999901</c:v>
                </c:pt>
                <c:pt idx="245">
                  <c:v>2.2200000000000002</c:v>
                </c:pt>
                <c:pt idx="246">
                  <c:v>2.2250000000000001</c:v>
                </c:pt>
                <c:pt idx="247">
                  <c:v>2.2299999999999902</c:v>
                </c:pt>
                <c:pt idx="248">
                  <c:v>2.2349999999999901</c:v>
                </c:pt>
                <c:pt idx="249">
                  <c:v>2.2400000000000002</c:v>
                </c:pt>
                <c:pt idx="250">
                  <c:v>2.2450000000000001</c:v>
                </c:pt>
                <c:pt idx="251">
                  <c:v>2.25</c:v>
                </c:pt>
                <c:pt idx="252">
                  <c:v>2.2549999999999901</c:v>
                </c:pt>
                <c:pt idx="253">
                  <c:v>2.25999999999999</c:v>
                </c:pt>
                <c:pt idx="254">
                  <c:v>2.2650000000000001</c:v>
                </c:pt>
                <c:pt idx="255">
                  <c:v>2.27</c:v>
                </c:pt>
                <c:pt idx="256">
                  <c:v>2.2749999999999901</c:v>
                </c:pt>
                <c:pt idx="257">
                  <c:v>2.27999999999999</c:v>
                </c:pt>
                <c:pt idx="258">
                  <c:v>2.2850000000000001</c:v>
                </c:pt>
                <c:pt idx="259">
                  <c:v>2.29</c:v>
                </c:pt>
                <c:pt idx="260">
                  <c:v>2.2949999999999902</c:v>
                </c:pt>
                <c:pt idx="261">
                  <c:v>2.2999999999999901</c:v>
                </c:pt>
                <c:pt idx="262">
                  <c:v>2.3050000000000002</c:v>
                </c:pt>
                <c:pt idx="263">
                  <c:v>2.31</c:v>
                </c:pt>
                <c:pt idx="264">
                  <c:v>2.3149999999999902</c:v>
                </c:pt>
                <c:pt idx="265">
                  <c:v>2.3199999999999901</c:v>
                </c:pt>
                <c:pt idx="266">
                  <c:v>2.3250000000000002</c:v>
                </c:pt>
                <c:pt idx="267">
                  <c:v>2.33</c:v>
                </c:pt>
                <c:pt idx="268">
                  <c:v>2.3349999999999902</c:v>
                </c:pt>
                <c:pt idx="269">
                  <c:v>2.3399999999999901</c:v>
                </c:pt>
                <c:pt idx="270">
                  <c:v>2.3450000000000002</c:v>
                </c:pt>
                <c:pt idx="271">
                  <c:v>2.35</c:v>
                </c:pt>
                <c:pt idx="272">
                  <c:v>2.3549999999999902</c:v>
                </c:pt>
                <c:pt idx="273">
                  <c:v>2.3599999999999901</c:v>
                </c:pt>
                <c:pt idx="274">
                  <c:v>2.3650000000000002</c:v>
                </c:pt>
                <c:pt idx="275">
                  <c:v>2.37</c:v>
                </c:pt>
                <c:pt idx="276">
                  <c:v>2.375</c:v>
                </c:pt>
                <c:pt idx="277">
                  <c:v>2.3799999999999901</c:v>
                </c:pt>
                <c:pt idx="278">
                  <c:v>2.38499999999999</c:v>
                </c:pt>
                <c:pt idx="279">
                  <c:v>2.39</c:v>
                </c:pt>
                <c:pt idx="280">
                  <c:v>2.395</c:v>
                </c:pt>
                <c:pt idx="281">
                  <c:v>2.3999999999999901</c:v>
                </c:pt>
                <c:pt idx="282">
                  <c:v>2.40499999999999</c:v>
                </c:pt>
                <c:pt idx="283">
                  <c:v>2.41</c:v>
                </c:pt>
                <c:pt idx="284">
                  <c:v>2.415</c:v>
                </c:pt>
                <c:pt idx="285">
                  <c:v>2.4199999999999902</c:v>
                </c:pt>
                <c:pt idx="286">
                  <c:v>2.4249999999999901</c:v>
                </c:pt>
                <c:pt idx="287">
                  <c:v>2.4300000000000002</c:v>
                </c:pt>
                <c:pt idx="288">
                  <c:v>2.4350000000000001</c:v>
                </c:pt>
                <c:pt idx="289">
                  <c:v>2.4399999999999902</c:v>
                </c:pt>
                <c:pt idx="290">
                  <c:v>2.4449999999999901</c:v>
                </c:pt>
                <c:pt idx="291">
                  <c:v>2.4500000000000002</c:v>
                </c:pt>
                <c:pt idx="292">
                  <c:v>2.4550000000000001</c:v>
                </c:pt>
                <c:pt idx="293">
                  <c:v>2.4599999999999902</c:v>
                </c:pt>
                <c:pt idx="294">
                  <c:v>2.4649999999999901</c:v>
                </c:pt>
                <c:pt idx="295">
                  <c:v>2.4700000000000002</c:v>
                </c:pt>
                <c:pt idx="296">
                  <c:v>2.4750000000000001</c:v>
                </c:pt>
                <c:pt idx="297">
                  <c:v>2.4799999999999902</c:v>
                </c:pt>
                <c:pt idx="298">
                  <c:v>2.4849999999999901</c:v>
                </c:pt>
                <c:pt idx="299">
                  <c:v>2.4900000000000002</c:v>
                </c:pt>
                <c:pt idx="300">
                  <c:v>2.4950000000000001</c:v>
                </c:pt>
                <c:pt idx="301">
                  <c:v>2.5</c:v>
                </c:pt>
                <c:pt idx="302">
                  <c:v>2.5049999999999901</c:v>
                </c:pt>
                <c:pt idx="303">
                  <c:v>2.50999999999999</c:v>
                </c:pt>
                <c:pt idx="304">
                  <c:v>2.5150000000000001</c:v>
                </c:pt>
                <c:pt idx="305">
                  <c:v>2.52</c:v>
                </c:pt>
                <c:pt idx="306">
                  <c:v>2.5249999999999901</c:v>
                </c:pt>
                <c:pt idx="307">
                  <c:v>2.52999999999999</c:v>
                </c:pt>
                <c:pt idx="308">
                  <c:v>2.5350000000000001</c:v>
                </c:pt>
                <c:pt idx="309">
                  <c:v>2.54</c:v>
                </c:pt>
                <c:pt idx="310">
                  <c:v>2.5449999999999902</c:v>
                </c:pt>
                <c:pt idx="311">
                  <c:v>2.5499999999999901</c:v>
                </c:pt>
                <c:pt idx="312">
                  <c:v>2.5550000000000002</c:v>
                </c:pt>
                <c:pt idx="313">
                  <c:v>2.56</c:v>
                </c:pt>
                <c:pt idx="314">
                  <c:v>2.5649999999999902</c:v>
                </c:pt>
                <c:pt idx="315">
                  <c:v>2.5699999999999901</c:v>
                </c:pt>
                <c:pt idx="316">
                  <c:v>2.5750000000000002</c:v>
                </c:pt>
                <c:pt idx="317">
                  <c:v>2.58</c:v>
                </c:pt>
                <c:pt idx="318">
                  <c:v>2.5849999999999902</c:v>
                </c:pt>
                <c:pt idx="319">
                  <c:v>2.5899999999999901</c:v>
                </c:pt>
                <c:pt idx="320">
                  <c:v>2.5950000000000002</c:v>
                </c:pt>
                <c:pt idx="321">
                  <c:v>2.6</c:v>
                </c:pt>
                <c:pt idx="322">
                  <c:v>2.6049999999999902</c:v>
                </c:pt>
                <c:pt idx="323">
                  <c:v>2.6099999999999901</c:v>
                </c:pt>
                <c:pt idx="324">
                  <c:v>2.6150000000000002</c:v>
                </c:pt>
                <c:pt idx="325">
                  <c:v>2.62</c:v>
                </c:pt>
                <c:pt idx="326">
                  <c:v>2.625</c:v>
                </c:pt>
                <c:pt idx="327">
                  <c:v>2.6299999999999901</c:v>
                </c:pt>
                <c:pt idx="328">
                  <c:v>2.63499999999999</c:v>
                </c:pt>
                <c:pt idx="329">
                  <c:v>2.64</c:v>
                </c:pt>
                <c:pt idx="330">
                  <c:v>2.645</c:v>
                </c:pt>
                <c:pt idx="331">
                  <c:v>2.6499999999999901</c:v>
                </c:pt>
                <c:pt idx="332">
                  <c:v>2.65499999999999</c:v>
                </c:pt>
                <c:pt idx="333">
                  <c:v>2.66</c:v>
                </c:pt>
                <c:pt idx="334">
                  <c:v>2.665</c:v>
                </c:pt>
                <c:pt idx="335">
                  <c:v>2.6699999999999902</c:v>
                </c:pt>
                <c:pt idx="336">
                  <c:v>2.6749999999999901</c:v>
                </c:pt>
                <c:pt idx="337">
                  <c:v>2.68</c:v>
                </c:pt>
                <c:pt idx="338">
                  <c:v>2.6850000000000001</c:v>
                </c:pt>
                <c:pt idx="339">
                  <c:v>2.6899999999999902</c:v>
                </c:pt>
                <c:pt idx="340">
                  <c:v>2.6949999999999901</c:v>
                </c:pt>
                <c:pt idx="341">
                  <c:v>2.7</c:v>
                </c:pt>
                <c:pt idx="342">
                  <c:v>2.7050000000000001</c:v>
                </c:pt>
                <c:pt idx="343">
                  <c:v>2.7099999999999902</c:v>
                </c:pt>
                <c:pt idx="344">
                  <c:v>2.7149999999999901</c:v>
                </c:pt>
                <c:pt idx="345">
                  <c:v>2.72</c:v>
                </c:pt>
                <c:pt idx="346">
                  <c:v>2.7250000000000001</c:v>
                </c:pt>
                <c:pt idx="347">
                  <c:v>2.7299999999999902</c:v>
                </c:pt>
                <c:pt idx="348">
                  <c:v>2.7349999999999901</c:v>
                </c:pt>
                <c:pt idx="349">
                  <c:v>2.74</c:v>
                </c:pt>
                <c:pt idx="350">
                  <c:v>2.7450000000000001</c:v>
                </c:pt>
                <c:pt idx="351">
                  <c:v>2.75</c:v>
                </c:pt>
                <c:pt idx="352">
                  <c:v>2.7549999999999901</c:v>
                </c:pt>
                <c:pt idx="353">
                  <c:v>2.75999999999999</c:v>
                </c:pt>
                <c:pt idx="354">
                  <c:v>2.7650000000000001</c:v>
                </c:pt>
                <c:pt idx="355">
                  <c:v>2.77</c:v>
                </c:pt>
                <c:pt idx="356">
                  <c:v>2.7749999999999901</c:v>
                </c:pt>
                <c:pt idx="357">
                  <c:v>2.77999999999999</c:v>
                </c:pt>
                <c:pt idx="358">
                  <c:v>2.7850000000000001</c:v>
                </c:pt>
                <c:pt idx="359">
                  <c:v>2.79</c:v>
                </c:pt>
                <c:pt idx="360">
                  <c:v>2.7949999999999902</c:v>
                </c:pt>
                <c:pt idx="361">
                  <c:v>2.7999999999999901</c:v>
                </c:pt>
                <c:pt idx="362">
                  <c:v>2.8050000000000002</c:v>
                </c:pt>
                <c:pt idx="363">
                  <c:v>2.81</c:v>
                </c:pt>
                <c:pt idx="364">
                  <c:v>2.8149999999999902</c:v>
                </c:pt>
                <c:pt idx="365">
                  <c:v>2.8199999999999901</c:v>
                </c:pt>
                <c:pt idx="366">
                  <c:v>2.8250000000000002</c:v>
                </c:pt>
                <c:pt idx="367">
                  <c:v>2.83</c:v>
                </c:pt>
                <c:pt idx="368">
                  <c:v>2.8349999999999902</c:v>
                </c:pt>
                <c:pt idx="369">
                  <c:v>2.8399999999999901</c:v>
                </c:pt>
                <c:pt idx="370">
                  <c:v>2.8450000000000002</c:v>
                </c:pt>
                <c:pt idx="371">
                  <c:v>2.85</c:v>
                </c:pt>
                <c:pt idx="372">
                  <c:v>2.855</c:v>
                </c:pt>
                <c:pt idx="373">
                  <c:v>2.8599999999999901</c:v>
                </c:pt>
                <c:pt idx="374">
                  <c:v>2.8650000000000002</c:v>
                </c:pt>
                <c:pt idx="375">
                  <c:v>2.87</c:v>
                </c:pt>
                <c:pt idx="376">
                  <c:v>2.875</c:v>
                </c:pt>
                <c:pt idx="377">
                  <c:v>2.8799999999999901</c:v>
                </c:pt>
                <c:pt idx="378">
                  <c:v>2.88499999999999</c:v>
                </c:pt>
                <c:pt idx="379">
                  <c:v>2.89</c:v>
                </c:pt>
                <c:pt idx="380">
                  <c:v>2.8949999999999898</c:v>
                </c:pt>
                <c:pt idx="381">
                  <c:v>2.9</c:v>
                </c:pt>
                <c:pt idx="382">
                  <c:v>2.90499999999999</c:v>
                </c:pt>
                <c:pt idx="383">
                  <c:v>2.91</c:v>
                </c:pt>
                <c:pt idx="384">
                  <c:v>2.915</c:v>
                </c:pt>
                <c:pt idx="385">
                  <c:v>2.9199999999999902</c:v>
                </c:pt>
                <c:pt idx="386">
                  <c:v>2.9249999999999901</c:v>
                </c:pt>
                <c:pt idx="387">
                  <c:v>2.93</c:v>
                </c:pt>
                <c:pt idx="388">
                  <c:v>2.9350000000000001</c:v>
                </c:pt>
                <c:pt idx="389">
                  <c:v>2.9399999999999902</c:v>
                </c:pt>
                <c:pt idx="390">
                  <c:v>2.9449999999999901</c:v>
                </c:pt>
                <c:pt idx="391">
                  <c:v>2.95</c:v>
                </c:pt>
                <c:pt idx="392">
                  <c:v>2.9550000000000001</c:v>
                </c:pt>
                <c:pt idx="393">
                  <c:v>2.9599999999999902</c:v>
                </c:pt>
                <c:pt idx="394">
                  <c:v>2.9649999999999901</c:v>
                </c:pt>
                <c:pt idx="395">
                  <c:v>2.97</c:v>
                </c:pt>
                <c:pt idx="396">
                  <c:v>2.9750000000000001</c:v>
                </c:pt>
                <c:pt idx="397">
                  <c:v>2.98</c:v>
                </c:pt>
                <c:pt idx="398">
                  <c:v>2.9849999999999901</c:v>
                </c:pt>
                <c:pt idx="399">
                  <c:v>2.99</c:v>
                </c:pt>
                <c:pt idx="400">
                  <c:v>2.9950000000000001</c:v>
                </c:pt>
                <c:pt idx="401">
                  <c:v>3</c:v>
                </c:pt>
                <c:pt idx="402">
                  <c:v>3.0049999999999901</c:v>
                </c:pt>
                <c:pt idx="403">
                  <c:v>3.00999999999999</c:v>
                </c:pt>
                <c:pt idx="404">
                  <c:v>3.0150000000000001</c:v>
                </c:pt>
                <c:pt idx="405">
                  <c:v>3.02</c:v>
                </c:pt>
                <c:pt idx="406">
                  <c:v>3.0249999999999901</c:v>
                </c:pt>
                <c:pt idx="407">
                  <c:v>3.02999999999999</c:v>
                </c:pt>
                <c:pt idx="408">
                  <c:v>3.0350000000000001</c:v>
                </c:pt>
                <c:pt idx="409">
                  <c:v>3.04</c:v>
                </c:pt>
                <c:pt idx="410">
                  <c:v>3.0449999999999902</c:v>
                </c:pt>
                <c:pt idx="411">
                  <c:v>3.0499999999999901</c:v>
                </c:pt>
                <c:pt idx="412">
                  <c:v>3.0550000000000002</c:v>
                </c:pt>
                <c:pt idx="413">
                  <c:v>3.06</c:v>
                </c:pt>
                <c:pt idx="414">
                  <c:v>3.0649999999999902</c:v>
                </c:pt>
                <c:pt idx="415">
                  <c:v>3.0699999999999901</c:v>
                </c:pt>
                <c:pt idx="416">
                  <c:v>3.0750000000000002</c:v>
                </c:pt>
                <c:pt idx="417">
                  <c:v>3.08</c:v>
                </c:pt>
                <c:pt idx="418">
                  <c:v>3.0849999999999902</c:v>
                </c:pt>
                <c:pt idx="419">
                  <c:v>3.0899999999999901</c:v>
                </c:pt>
                <c:pt idx="420">
                  <c:v>3.0950000000000002</c:v>
                </c:pt>
                <c:pt idx="421">
                  <c:v>3.1</c:v>
                </c:pt>
                <c:pt idx="422">
                  <c:v>3.1049999999999902</c:v>
                </c:pt>
                <c:pt idx="423">
                  <c:v>3.1099999999999901</c:v>
                </c:pt>
                <c:pt idx="424">
                  <c:v>3.1150000000000002</c:v>
                </c:pt>
                <c:pt idx="425">
                  <c:v>3.12</c:v>
                </c:pt>
                <c:pt idx="426">
                  <c:v>3.125</c:v>
                </c:pt>
                <c:pt idx="427">
                  <c:v>3.1299999999999901</c:v>
                </c:pt>
                <c:pt idx="428">
                  <c:v>3.13499999999999</c:v>
                </c:pt>
                <c:pt idx="429">
                  <c:v>3.14</c:v>
                </c:pt>
                <c:pt idx="430">
                  <c:v>3.145</c:v>
                </c:pt>
                <c:pt idx="431">
                  <c:v>3.1499999999999901</c:v>
                </c:pt>
                <c:pt idx="432">
                  <c:v>3.15499999999999</c:v>
                </c:pt>
                <c:pt idx="433">
                  <c:v>3.16</c:v>
                </c:pt>
                <c:pt idx="434">
                  <c:v>3.165</c:v>
                </c:pt>
                <c:pt idx="435">
                  <c:v>3.1699999999999902</c:v>
                </c:pt>
                <c:pt idx="436">
                  <c:v>3.1749999999999901</c:v>
                </c:pt>
                <c:pt idx="437">
                  <c:v>3.18</c:v>
                </c:pt>
                <c:pt idx="438">
                  <c:v>3.1850000000000001</c:v>
                </c:pt>
                <c:pt idx="439">
                  <c:v>3.1899999999999902</c:v>
                </c:pt>
                <c:pt idx="440">
                  <c:v>3.1949999999999901</c:v>
                </c:pt>
                <c:pt idx="441">
                  <c:v>3.2</c:v>
                </c:pt>
                <c:pt idx="442">
                  <c:v>3.2050000000000001</c:v>
                </c:pt>
                <c:pt idx="443">
                  <c:v>3.2099999999999902</c:v>
                </c:pt>
                <c:pt idx="444">
                  <c:v>3.2149999999999901</c:v>
                </c:pt>
                <c:pt idx="445">
                  <c:v>3.22</c:v>
                </c:pt>
                <c:pt idx="446">
                  <c:v>3.2250000000000001</c:v>
                </c:pt>
                <c:pt idx="447">
                  <c:v>3.2299999999999902</c:v>
                </c:pt>
                <c:pt idx="448">
                  <c:v>3.2349999999999901</c:v>
                </c:pt>
                <c:pt idx="449">
                  <c:v>3.24</c:v>
                </c:pt>
                <c:pt idx="450">
                  <c:v>3.2450000000000001</c:v>
                </c:pt>
                <c:pt idx="451">
                  <c:v>3.25</c:v>
                </c:pt>
                <c:pt idx="452">
                  <c:v>3.2549999999999901</c:v>
                </c:pt>
                <c:pt idx="453">
                  <c:v>3.25999999999999</c:v>
                </c:pt>
                <c:pt idx="454">
                  <c:v>3.2650000000000001</c:v>
                </c:pt>
                <c:pt idx="455">
                  <c:v>3.27</c:v>
                </c:pt>
                <c:pt idx="456">
                  <c:v>3.2749999999999901</c:v>
                </c:pt>
                <c:pt idx="457">
                  <c:v>3.27999999999999</c:v>
                </c:pt>
                <c:pt idx="458">
                  <c:v>3.2850000000000001</c:v>
                </c:pt>
                <c:pt idx="459">
                  <c:v>3.29</c:v>
                </c:pt>
                <c:pt idx="460">
                  <c:v>3.2949999999999902</c:v>
                </c:pt>
                <c:pt idx="461">
                  <c:v>3.2999999999999901</c:v>
                </c:pt>
                <c:pt idx="462">
                  <c:v>3.3050000000000002</c:v>
                </c:pt>
                <c:pt idx="463">
                  <c:v>3.31</c:v>
                </c:pt>
                <c:pt idx="464">
                  <c:v>3.3149999999999902</c:v>
                </c:pt>
                <c:pt idx="465">
                  <c:v>3.3199999999999901</c:v>
                </c:pt>
                <c:pt idx="466">
                  <c:v>3.3250000000000002</c:v>
                </c:pt>
                <c:pt idx="467">
                  <c:v>3.33</c:v>
                </c:pt>
                <c:pt idx="468">
                  <c:v>3.3349999999999902</c:v>
                </c:pt>
                <c:pt idx="469">
                  <c:v>3.3399999999999901</c:v>
                </c:pt>
                <c:pt idx="470">
                  <c:v>3.3450000000000002</c:v>
                </c:pt>
                <c:pt idx="471">
                  <c:v>3.35</c:v>
                </c:pt>
                <c:pt idx="472">
                  <c:v>3.3549999999999902</c:v>
                </c:pt>
                <c:pt idx="473">
                  <c:v>3.3599999999999901</c:v>
                </c:pt>
                <c:pt idx="474">
                  <c:v>3.3650000000000002</c:v>
                </c:pt>
                <c:pt idx="475">
                  <c:v>3.37</c:v>
                </c:pt>
                <c:pt idx="476">
                  <c:v>3.375</c:v>
                </c:pt>
                <c:pt idx="477">
                  <c:v>3.3799999999999901</c:v>
                </c:pt>
                <c:pt idx="478">
                  <c:v>3.38499999999999</c:v>
                </c:pt>
                <c:pt idx="479">
                  <c:v>3.39</c:v>
                </c:pt>
                <c:pt idx="480">
                  <c:v>3.395</c:v>
                </c:pt>
                <c:pt idx="481">
                  <c:v>3.3999999999999901</c:v>
                </c:pt>
                <c:pt idx="482">
                  <c:v>3.40499999999999</c:v>
                </c:pt>
                <c:pt idx="483">
                  <c:v>3.41</c:v>
                </c:pt>
                <c:pt idx="484">
                  <c:v>3.415</c:v>
                </c:pt>
                <c:pt idx="485">
                  <c:v>3.4199999999999902</c:v>
                </c:pt>
                <c:pt idx="486">
                  <c:v>3.4249999999999901</c:v>
                </c:pt>
                <c:pt idx="487">
                  <c:v>3.43</c:v>
                </c:pt>
                <c:pt idx="488">
                  <c:v>3.4350000000000001</c:v>
                </c:pt>
                <c:pt idx="489">
                  <c:v>3.4399999999999902</c:v>
                </c:pt>
                <c:pt idx="490">
                  <c:v>3.4449999999999901</c:v>
                </c:pt>
                <c:pt idx="491">
                  <c:v>3.45</c:v>
                </c:pt>
                <c:pt idx="492">
                  <c:v>3.4550000000000001</c:v>
                </c:pt>
                <c:pt idx="493">
                  <c:v>3.4599999999999902</c:v>
                </c:pt>
                <c:pt idx="494">
                  <c:v>3.4649999999999901</c:v>
                </c:pt>
                <c:pt idx="495">
                  <c:v>3.47</c:v>
                </c:pt>
                <c:pt idx="496">
                  <c:v>3.4750000000000001</c:v>
                </c:pt>
                <c:pt idx="497">
                  <c:v>3.4799999999999902</c:v>
                </c:pt>
                <c:pt idx="498">
                  <c:v>3.4849999999999901</c:v>
                </c:pt>
                <c:pt idx="499">
                  <c:v>3.49</c:v>
                </c:pt>
                <c:pt idx="500">
                  <c:v>3.4950000000000001</c:v>
                </c:pt>
                <c:pt idx="501">
                  <c:v>3.5</c:v>
                </c:pt>
                <c:pt idx="502">
                  <c:v>3.5049999999999901</c:v>
                </c:pt>
                <c:pt idx="503">
                  <c:v>3.50999999999999</c:v>
                </c:pt>
                <c:pt idx="504">
                  <c:v>3.5150000000000001</c:v>
                </c:pt>
                <c:pt idx="505">
                  <c:v>3.52</c:v>
                </c:pt>
                <c:pt idx="506">
                  <c:v>3.5249999999999901</c:v>
                </c:pt>
                <c:pt idx="507">
                  <c:v>3.52999999999999</c:v>
                </c:pt>
                <c:pt idx="508">
                  <c:v>3.5350000000000001</c:v>
                </c:pt>
                <c:pt idx="509">
                  <c:v>3.54</c:v>
                </c:pt>
                <c:pt idx="510">
                  <c:v>3.5449999999999902</c:v>
                </c:pt>
                <c:pt idx="511">
                  <c:v>3.5499999999999901</c:v>
                </c:pt>
                <c:pt idx="512">
                  <c:v>3.5550000000000002</c:v>
                </c:pt>
                <c:pt idx="513">
                  <c:v>3.56</c:v>
                </c:pt>
                <c:pt idx="514">
                  <c:v>3.5649999999999902</c:v>
                </c:pt>
                <c:pt idx="515">
                  <c:v>3.5699999999999901</c:v>
                </c:pt>
                <c:pt idx="516">
                  <c:v>3.5750000000000002</c:v>
                </c:pt>
                <c:pt idx="517">
                  <c:v>3.58</c:v>
                </c:pt>
                <c:pt idx="518">
                  <c:v>3.5849999999999902</c:v>
                </c:pt>
                <c:pt idx="519">
                  <c:v>3.5899999999999901</c:v>
                </c:pt>
                <c:pt idx="520">
                  <c:v>3.5950000000000002</c:v>
                </c:pt>
                <c:pt idx="521">
                  <c:v>3.6</c:v>
                </c:pt>
                <c:pt idx="522">
                  <c:v>3.6049999999999902</c:v>
                </c:pt>
                <c:pt idx="523">
                  <c:v>3.6099999999999901</c:v>
                </c:pt>
                <c:pt idx="524">
                  <c:v>3.6150000000000002</c:v>
                </c:pt>
                <c:pt idx="525">
                  <c:v>3.62</c:v>
                </c:pt>
                <c:pt idx="526">
                  <c:v>3.625</c:v>
                </c:pt>
                <c:pt idx="527">
                  <c:v>3.6299999999999901</c:v>
                </c:pt>
                <c:pt idx="528">
                  <c:v>3.63499999999999</c:v>
                </c:pt>
                <c:pt idx="529">
                  <c:v>3.64</c:v>
                </c:pt>
                <c:pt idx="530">
                  <c:v>3.645</c:v>
                </c:pt>
                <c:pt idx="531">
                  <c:v>3.6499999999999901</c:v>
                </c:pt>
                <c:pt idx="532">
                  <c:v>3.65499999999999</c:v>
                </c:pt>
                <c:pt idx="533">
                  <c:v>3.66</c:v>
                </c:pt>
                <c:pt idx="534">
                  <c:v>3.665</c:v>
                </c:pt>
                <c:pt idx="535">
                  <c:v>3.6699999999999902</c:v>
                </c:pt>
                <c:pt idx="536">
                  <c:v>3.6749999999999901</c:v>
                </c:pt>
                <c:pt idx="537">
                  <c:v>3.68</c:v>
                </c:pt>
                <c:pt idx="538">
                  <c:v>3.6850000000000001</c:v>
                </c:pt>
                <c:pt idx="539">
                  <c:v>3.6899999999999902</c:v>
                </c:pt>
                <c:pt idx="540">
                  <c:v>3.6949999999999901</c:v>
                </c:pt>
                <c:pt idx="541">
                  <c:v>3.7</c:v>
                </c:pt>
                <c:pt idx="542">
                  <c:v>3.7050000000000001</c:v>
                </c:pt>
                <c:pt idx="543">
                  <c:v>3.7099999999999902</c:v>
                </c:pt>
                <c:pt idx="544">
                  <c:v>3.7149999999999901</c:v>
                </c:pt>
                <c:pt idx="545">
                  <c:v>3.72</c:v>
                </c:pt>
                <c:pt idx="546">
                  <c:v>3.7250000000000001</c:v>
                </c:pt>
                <c:pt idx="547">
                  <c:v>3.7299999999999902</c:v>
                </c:pt>
                <c:pt idx="548">
                  <c:v>3.7349999999999901</c:v>
                </c:pt>
                <c:pt idx="549">
                  <c:v>3.74</c:v>
                </c:pt>
                <c:pt idx="550">
                  <c:v>3.7450000000000001</c:v>
                </c:pt>
                <c:pt idx="551">
                  <c:v>3.75</c:v>
                </c:pt>
                <c:pt idx="552">
                  <c:v>3.7549999999999901</c:v>
                </c:pt>
                <c:pt idx="553">
                  <c:v>3.75999999999999</c:v>
                </c:pt>
                <c:pt idx="554">
                  <c:v>3.7650000000000001</c:v>
                </c:pt>
                <c:pt idx="555">
                  <c:v>3.77</c:v>
                </c:pt>
                <c:pt idx="556">
                  <c:v>3.7749999999999901</c:v>
                </c:pt>
                <c:pt idx="557">
                  <c:v>3.77999999999999</c:v>
                </c:pt>
                <c:pt idx="558">
                  <c:v>3.7850000000000001</c:v>
                </c:pt>
                <c:pt idx="559">
                  <c:v>3.79</c:v>
                </c:pt>
                <c:pt idx="560">
                  <c:v>3.7949999999999902</c:v>
                </c:pt>
                <c:pt idx="561">
                  <c:v>3.7999999999999901</c:v>
                </c:pt>
                <c:pt idx="562">
                  <c:v>3.8050000000000002</c:v>
                </c:pt>
                <c:pt idx="563">
                  <c:v>3.81</c:v>
                </c:pt>
                <c:pt idx="564">
                  <c:v>3.8149999999999902</c:v>
                </c:pt>
                <c:pt idx="565">
                  <c:v>3.8199999999999901</c:v>
                </c:pt>
                <c:pt idx="566">
                  <c:v>3.8250000000000002</c:v>
                </c:pt>
                <c:pt idx="567">
                  <c:v>3.83</c:v>
                </c:pt>
                <c:pt idx="568">
                  <c:v>3.8349999999999902</c:v>
                </c:pt>
                <c:pt idx="569">
                  <c:v>3.8399999999999901</c:v>
                </c:pt>
                <c:pt idx="570">
                  <c:v>3.8450000000000002</c:v>
                </c:pt>
                <c:pt idx="571">
                  <c:v>3.85</c:v>
                </c:pt>
                <c:pt idx="572">
                  <c:v>3.855</c:v>
                </c:pt>
                <c:pt idx="573">
                  <c:v>3.8599999999999901</c:v>
                </c:pt>
                <c:pt idx="574">
                  <c:v>3.8650000000000002</c:v>
                </c:pt>
                <c:pt idx="575">
                  <c:v>3.87</c:v>
                </c:pt>
                <c:pt idx="576">
                  <c:v>3.875</c:v>
                </c:pt>
                <c:pt idx="577">
                  <c:v>3.8799999999999901</c:v>
                </c:pt>
                <c:pt idx="578">
                  <c:v>3.88499999999999</c:v>
                </c:pt>
                <c:pt idx="579">
                  <c:v>3.89</c:v>
                </c:pt>
                <c:pt idx="580">
                  <c:v>3.8949999999999898</c:v>
                </c:pt>
                <c:pt idx="581">
                  <c:v>3.9</c:v>
                </c:pt>
                <c:pt idx="582">
                  <c:v>3.90499999999999</c:v>
                </c:pt>
                <c:pt idx="583">
                  <c:v>3.91</c:v>
                </c:pt>
                <c:pt idx="584">
                  <c:v>3.915</c:v>
                </c:pt>
                <c:pt idx="585">
                  <c:v>3.9199999999999902</c:v>
                </c:pt>
                <c:pt idx="586">
                  <c:v>3.9249999999999901</c:v>
                </c:pt>
                <c:pt idx="587">
                  <c:v>3.93</c:v>
                </c:pt>
                <c:pt idx="588">
                  <c:v>3.9350000000000001</c:v>
                </c:pt>
                <c:pt idx="589">
                  <c:v>3.9399999999999902</c:v>
                </c:pt>
                <c:pt idx="590">
                  <c:v>3.9449999999999901</c:v>
                </c:pt>
                <c:pt idx="591">
                  <c:v>3.95</c:v>
                </c:pt>
                <c:pt idx="592">
                  <c:v>3.9550000000000001</c:v>
                </c:pt>
                <c:pt idx="593">
                  <c:v>3.9599999999999902</c:v>
                </c:pt>
                <c:pt idx="594">
                  <c:v>3.9649999999999901</c:v>
                </c:pt>
                <c:pt idx="595">
                  <c:v>3.97</c:v>
                </c:pt>
                <c:pt idx="596">
                  <c:v>3.9750000000000001</c:v>
                </c:pt>
                <c:pt idx="597">
                  <c:v>3.98</c:v>
                </c:pt>
                <c:pt idx="598">
                  <c:v>3.9849999999999901</c:v>
                </c:pt>
                <c:pt idx="599">
                  <c:v>3.99</c:v>
                </c:pt>
                <c:pt idx="600">
                  <c:v>3.9950000000000001</c:v>
                </c:pt>
                <c:pt idx="601">
                  <c:v>4</c:v>
                </c:pt>
                <c:pt idx="602">
                  <c:v>4.0049999999999901</c:v>
                </c:pt>
                <c:pt idx="603">
                  <c:v>4.00999999999999</c:v>
                </c:pt>
                <c:pt idx="604">
                  <c:v>4.0149999999999899</c:v>
                </c:pt>
                <c:pt idx="605">
                  <c:v>4.0199999999999898</c:v>
                </c:pt>
                <c:pt idx="606">
                  <c:v>4.0250000000000004</c:v>
                </c:pt>
                <c:pt idx="607">
                  <c:v>4.03</c:v>
                </c:pt>
                <c:pt idx="608">
                  <c:v>4.0350000000000001</c:v>
                </c:pt>
                <c:pt idx="609">
                  <c:v>4.04</c:v>
                </c:pt>
                <c:pt idx="610">
                  <c:v>4.0449999999999902</c:v>
                </c:pt>
                <c:pt idx="611">
                  <c:v>4.0499999999999901</c:v>
                </c:pt>
                <c:pt idx="612">
                  <c:v>4.0549999999999899</c:v>
                </c:pt>
                <c:pt idx="613">
                  <c:v>4.0599999999999898</c:v>
                </c:pt>
                <c:pt idx="614">
                  <c:v>4.0650000000000004</c:v>
                </c:pt>
                <c:pt idx="615">
                  <c:v>4.07</c:v>
                </c:pt>
                <c:pt idx="616">
                  <c:v>4.0750000000000002</c:v>
                </c:pt>
                <c:pt idx="617">
                  <c:v>4.08</c:v>
                </c:pt>
                <c:pt idx="618">
                  <c:v>4.0849999999999902</c:v>
                </c:pt>
                <c:pt idx="619">
                  <c:v>4.0899999999999901</c:v>
                </c:pt>
                <c:pt idx="620">
                  <c:v>4.09499999999999</c:v>
                </c:pt>
                <c:pt idx="621">
                  <c:v>4.0999999999999899</c:v>
                </c:pt>
                <c:pt idx="622">
                  <c:v>4.1050000000000004</c:v>
                </c:pt>
                <c:pt idx="623">
                  <c:v>4.1100000000000003</c:v>
                </c:pt>
                <c:pt idx="624">
                  <c:v>4.1150000000000002</c:v>
                </c:pt>
                <c:pt idx="625">
                  <c:v>4.12</c:v>
                </c:pt>
                <c:pt idx="626">
                  <c:v>4.125</c:v>
                </c:pt>
                <c:pt idx="627">
                  <c:v>4.1299999999999901</c:v>
                </c:pt>
                <c:pt idx="628">
                  <c:v>4.13499999999999</c:v>
                </c:pt>
                <c:pt idx="629">
                  <c:v>4.1399999999999899</c:v>
                </c:pt>
                <c:pt idx="630">
                  <c:v>4.1449999999999898</c:v>
                </c:pt>
                <c:pt idx="631">
                  <c:v>4.1500000000000004</c:v>
                </c:pt>
                <c:pt idx="632">
                  <c:v>4.1550000000000002</c:v>
                </c:pt>
                <c:pt idx="633">
                  <c:v>4.16</c:v>
                </c:pt>
                <c:pt idx="634">
                  <c:v>4.165</c:v>
                </c:pt>
                <c:pt idx="635">
                  <c:v>4.1699999999999902</c:v>
                </c:pt>
                <c:pt idx="636">
                  <c:v>4.1749999999999901</c:v>
                </c:pt>
                <c:pt idx="637">
                  <c:v>4.1799999999999899</c:v>
                </c:pt>
                <c:pt idx="638">
                  <c:v>4.1849999999999898</c:v>
                </c:pt>
                <c:pt idx="639">
                  <c:v>4.1900000000000004</c:v>
                </c:pt>
                <c:pt idx="640">
                  <c:v>4.1950000000000003</c:v>
                </c:pt>
                <c:pt idx="641">
                  <c:v>4.2</c:v>
                </c:pt>
                <c:pt idx="642">
                  <c:v>4.2050000000000001</c:v>
                </c:pt>
                <c:pt idx="643">
                  <c:v>4.2099999999999902</c:v>
                </c:pt>
                <c:pt idx="644">
                  <c:v>4.2149999999999901</c:v>
                </c:pt>
                <c:pt idx="645">
                  <c:v>4.21999999999999</c:v>
                </c:pt>
                <c:pt idx="646">
                  <c:v>4.2249999999999899</c:v>
                </c:pt>
                <c:pt idx="647">
                  <c:v>4.2300000000000004</c:v>
                </c:pt>
                <c:pt idx="648">
                  <c:v>4.2350000000000003</c:v>
                </c:pt>
                <c:pt idx="649">
                  <c:v>4.24</c:v>
                </c:pt>
                <c:pt idx="650">
                  <c:v>4.2450000000000001</c:v>
                </c:pt>
                <c:pt idx="651">
                  <c:v>4.25</c:v>
                </c:pt>
                <c:pt idx="652">
                  <c:v>4.2549999999999901</c:v>
                </c:pt>
                <c:pt idx="653">
                  <c:v>4.25999999999999</c:v>
                </c:pt>
                <c:pt idx="654">
                  <c:v>4.2649999999999899</c:v>
                </c:pt>
                <c:pt idx="655">
                  <c:v>4.2699999999999898</c:v>
                </c:pt>
                <c:pt idx="656">
                  <c:v>4.2750000000000004</c:v>
                </c:pt>
                <c:pt idx="657">
                  <c:v>4.28</c:v>
                </c:pt>
                <c:pt idx="658">
                  <c:v>4.2850000000000001</c:v>
                </c:pt>
                <c:pt idx="659">
                  <c:v>4.29</c:v>
                </c:pt>
                <c:pt idx="660">
                  <c:v>4.2949999999999902</c:v>
                </c:pt>
                <c:pt idx="661">
                  <c:v>4.2999999999999901</c:v>
                </c:pt>
                <c:pt idx="662">
                  <c:v>4.3049999999999899</c:v>
                </c:pt>
                <c:pt idx="663">
                  <c:v>4.3099999999999898</c:v>
                </c:pt>
                <c:pt idx="664">
                  <c:v>4.3150000000000004</c:v>
                </c:pt>
                <c:pt idx="665">
                  <c:v>4.32</c:v>
                </c:pt>
                <c:pt idx="666">
                  <c:v>4.3250000000000002</c:v>
                </c:pt>
                <c:pt idx="667">
                  <c:v>4.33</c:v>
                </c:pt>
                <c:pt idx="668">
                  <c:v>4.3349999999999902</c:v>
                </c:pt>
                <c:pt idx="669">
                  <c:v>4.3399999999999901</c:v>
                </c:pt>
                <c:pt idx="670">
                  <c:v>4.34499999999999</c:v>
                </c:pt>
                <c:pt idx="671">
                  <c:v>4.3499999999999899</c:v>
                </c:pt>
                <c:pt idx="672">
                  <c:v>4.3550000000000004</c:v>
                </c:pt>
                <c:pt idx="673">
                  <c:v>4.3600000000000003</c:v>
                </c:pt>
                <c:pt idx="674">
                  <c:v>4.3650000000000002</c:v>
                </c:pt>
                <c:pt idx="675">
                  <c:v>4.37</c:v>
                </c:pt>
                <c:pt idx="676">
                  <c:v>4.375</c:v>
                </c:pt>
                <c:pt idx="677">
                  <c:v>4.3799999999999901</c:v>
                </c:pt>
                <c:pt idx="678">
                  <c:v>4.38499999999999</c:v>
                </c:pt>
                <c:pt idx="679">
                  <c:v>4.3899999999999899</c:v>
                </c:pt>
                <c:pt idx="680">
                  <c:v>4.3949999999999898</c:v>
                </c:pt>
                <c:pt idx="681">
                  <c:v>4.4000000000000004</c:v>
                </c:pt>
                <c:pt idx="682">
                  <c:v>4.4050000000000002</c:v>
                </c:pt>
                <c:pt idx="683">
                  <c:v>4.41</c:v>
                </c:pt>
                <c:pt idx="684">
                  <c:v>4.415</c:v>
                </c:pt>
                <c:pt idx="685">
                  <c:v>4.4199999999999902</c:v>
                </c:pt>
                <c:pt idx="686">
                  <c:v>4.4249999999999901</c:v>
                </c:pt>
                <c:pt idx="687">
                  <c:v>4.4299999999999899</c:v>
                </c:pt>
                <c:pt idx="688">
                  <c:v>4.4349999999999898</c:v>
                </c:pt>
                <c:pt idx="689">
                  <c:v>4.4400000000000004</c:v>
                </c:pt>
                <c:pt idx="690">
                  <c:v>4.4450000000000003</c:v>
                </c:pt>
                <c:pt idx="691">
                  <c:v>4.45</c:v>
                </c:pt>
                <c:pt idx="692">
                  <c:v>4.4550000000000001</c:v>
                </c:pt>
                <c:pt idx="693">
                  <c:v>4.4599999999999902</c:v>
                </c:pt>
                <c:pt idx="694">
                  <c:v>4.4649999999999901</c:v>
                </c:pt>
                <c:pt idx="695">
                  <c:v>4.46999999999999</c:v>
                </c:pt>
                <c:pt idx="696">
                  <c:v>4.4749999999999899</c:v>
                </c:pt>
                <c:pt idx="697">
                  <c:v>4.4800000000000004</c:v>
                </c:pt>
                <c:pt idx="698">
                  <c:v>4.4850000000000003</c:v>
                </c:pt>
                <c:pt idx="699">
                  <c:v>4.49</c:v>
                </c:pt>
                <c:pt idx="700">
                  <c:v>4.4950000000000001</c:v>
                </c:pt>
                <c:pt idx="701">
                  <c:v>4.5</c:v>
                </c:pt>
                <c:pt idx="702">
                  <c:v>4.5049999999999901</c:v>
                </c:pt>
                <c:pt idx="703">
                  <c:v>4.50999999999999</c:v>
                </c:pt>
                <c:pt idx="704">
                  <c:v>4.5149999999999899</c:v>
                </c:pt>
                <c:pt idx="705">
                  <c:v>4.5199999999999898</c:v>
                </c:pt>
                <c:pt idx="706">
                  <c:v>4.5250000000000004</c:v>
                </c:pt>
                <c:pt idx="707">
                  <c:v>4.53</c:v>
                </c:pt>
                <c:pt idx="708">
                  <c:v>4.5350000000000001</c:v>
                </c:pt>
                <c:pt idx="709">
                  <c:v>4.54</c:v>
                </c:pt>
                <c:pt idx="710">
                  <c:v>4.5449999999999902</c:v>
                </c:pt>
                <c:pt idx="711">
                  <c:v>4.5499999999999901</c:v>
                </c:pt>
                <c:pt idx="712">
                  <c:v>4.5549999999999899</c:v>
                </c:pt>
                <c:pt idx="713">
                  <c:v>4.5599999999999898</c:v>
                </c:pt>
                <c:pt idx="714">
                  <c:v>4.5650000000000004</c:v>
                </c:pt>
                <c:pt idx="715">
                  <c:v>4.57</c:v>
                </c:pt>
                <c:pt idx="716">
                  <c:v>4.5750000000000002</c:v>
                </c:pt>
                <c:pt idx="717">
                  <c:v>4.58</c:v>
                </c:pt>
                <c:pt idx="718">
                  <c:v>4.5849999999999902</c:v>
                </c:pt>
                <c:pt idx="719">
                  <c:v>4.5899999999999901</c:v>
                </c:pt>
                <c:pt idx="720">
                  <c:v>4.59499999999999</c:v>
                </c:pt>
                <c:pt idx="721">
                  <c:v>4.5999999999999899</c:v>
                </c:pt>
                <c:pt idx="722">
                  <c:v>4.6050000000000004</c:v>
                </c:pt>
                <c:pt idx="723">
                  <c:v>4.6100000000000003</c:v>
                </c:pt>
                <c:pt idx="724">
                  <c:v>4.6150000000000002</c:v>
                </c:pt>
                <c:pt idx="725">
                  <c:v>4.62</c:v>
                </c:pt>
                <c:pt idx="726">
                  <c:v>4.625</c:v>
                </c:pt>
                <c:pt idx="727">
                  <c:v>4.6299999999999901</c:v>
                </c:pt>
                <c:pt idx="728">
                  <c:v>4.63499999999999</c:v>
                </c:pt>
                <c:pt idx="729">
                  <c:v>4.6399999999999899</c:v>
                </c:pt>
                <c:pt idx="730">
                  <c:v>4.6449999999999898</c:v>
                </c:pt>
                <c:pt idx="731">
                  <c:v>4.6500000000000004</c:v>
                </c:pt>
                <c:pt idx="732">
                  <c:v>4.6550000000000002</c:v>
                </c:pt>
                <c:pt idx="733">
                  <c:v>4.66</c:v>
                </c:pt>
                <c:pt idx="734">
                  <c:v>4.665</c:v>
                </c:pt>
                <c:pt idx="735">
                  <c:v>4.6699999999999902</c:v>
                </c:pt>
                <c:pt idx="736">
                  <c:v>4.6749999999999901</c:v>
                </c:pt>
                <c:pt idx="737">
                  <c:v>4.6799999999999899</c:v>
                </c:pt>
                <c:pt idx="738">
                  <c:v>4.6849999999999898</c:v>
                </c:pt>
                <c:pt idx="739">
                  <c:v>4.6900000000000004</c:v>
                </c:pt>
                <c:pt idx="740">
                  <c:v>4.6950000000000003</c:v>
                </c:pt>
                <c:pt idx="741">
                  <c:v>4.7</c:v>
                </c:pt>
                <c:pt idx="742">
                  <c:v>4.7050000000000001</c:v>
                </c:pt>
                <c:pt idx="743">
                  <c:v>4.7099999999999902</c:v>
                </c:pt>
                <c:pt idx="744">
                  <c:v>4.7149999999999901</c:v>
                </c:pt>
                <c:pt idx="745">
                  <c:v>4.71999999999999</c:v>
                </c:pt>
                <c:pt idx="746">
                  <c:v>4.7249999999999899</c:v>
                </c:pt>
                <c:pt idx="747">
                  <c:v>4.7300000000000004</c:v>
                </c:pt>
                <c:pt idx="748">
                  <c:v>4.7350000000000003</c:v>
                </c:pt>
                <c:pt idx="749">
                  <c:v>4.74</c:v>
                </c:pt>
                <c:pt idx="750">
                  <c:v>4.7450000000000001</c:v>
                </c:pt>
                <c:pt idx="751">
                  <c:v>4.75</c:v>
                </c:pt>
                <c:pt idx="752">
                  <c:v>4.7549999999999901</c:v>
                </c:pt>
                <c:pt idx="753">
                  <c:v>4.75999999999999</c:v>
                </c:pt>
                <c:pt idx="754">
                  <c:v>4.7649999999999899</c:v>
                </c:pt>
                <c:pt idx="755">
                  <c:v>4.7699999999999898</c:v>
                </c:pt>
                <c:pt idx="756">
                  <c:v>4.7750000000000004</c:v>
                </c:pt>
                <c:pt idx="757">
                  <c:v>4.78</c:v>
                </c:pt>
                <c:pt idx="758">
                  <c:v>4.7850000000000001</c:v>
                </c:pt>
                <c:pt idx="759">
                  <c:v>4.79</c:v>
                </c:pt>
                <c:pt idx="760">
                  <c:v>4.7949999999999902</c:v>
                </c:pt>
                <c:pt idx="761">
                  <c:v>4.7999999999999901</c:v>
                </c:pt>
                <c:pt idx="762">
                  <c:v>4.8049999999999899</c:v>
                </c:pt>
                <c:pt idx="763">
                  <c:v>4.8099999999999898</c:v>
                </c:pt>
                <c:pt idx="764">
                  <c:v>4.8150000000000004</c:v>
                </c:pt>
                <c:pt idx="765">
                  <c:v>4.82</c:v>
                </c:pt>
                <c:pt idx="766">
                  <c:v>4.8250000000000002</c:v>
                </c:pt>
                <c:pt idx="767">
                  <c:v>4.83</c:v>
                </c:pt>
                <c:pt idx="768">
                  <c:v>4.8349999999999902</c:v>
                </c:pt>
                <c:pt idx="769">
                  <c:v>4.8399999999999901</c:v>
                </c:pt>
                <c:pt idx="770">
                  <c:v>4.84499999999999</c:v>
                </c:pt>
                <c:pt idx="771">
                  <c:v>4.8499999999999899</c:v>
                </c:pt>
                <c:pt idx="772">
                  <c:v>4.8550000000000004</c:v>
                </c:pt>
                <c:pt idx="773">
                  <c:v>4.8600000000000003</c:v>
                </c:pt>
                <c:pt idx="774">
                  <c:v>4.8650000000000002</c:v>
                </c:pt>
                <c:pt idx="775">
                  <c:v>4.87</c:v>
                </c:pt>
                <c:pt idx="776">
                  <c:v>4.875</c:v>
                </c:pt>
                <c:pt idx="777">
                  <c:v>4.8799999999999901</c:v>
                </c:pt>
                <c:pt idx="778">
                  <c:v>4.88499999999999</c:v>
                </c:pt>
                <c:pt idx="779">
                  <c:v>4.8899999999999899</c:v>
                </c:pt>
                <c:pt idx="780">
                  <c:v>4.8949999999999898</c:v>
                </c:pt>
                <c:pt idx="781">
                  <c:v>4.9000000000000004</c:v>
                </c:pt>
                <c:pt idx="782">
                  <c:v>4.9050000000000002</c:v>
                </c:pt>
                <c:pt idx="783">
                  <c:v>4.91</c:v>
                </c:pt>
                <c:pt idx="784">
                  <c:v>4.915</c:v>
                </c:pt>
                <c:pt idx="785">
                  <c:v>4.9199999999999902</c:v>
                </c:pt>
                <c:pt idx="786">
                  <c:v>4.9249999999999901</c:v>
                </c:pt>
                <c:pt idx="787">
                  <c:v>4.9299999999999899</c:v>
                </c:pt>
                <c:pt idx="788">
                  <c:v>4.9349999999999898</c:v>
                </c:pt>
                <c:pt idx="789">
                  <c:v>4.9400000000000004</c:v>
                </c:pt>
                <c:pt idx="790">
                  <c:v>4.9450000000000003</c:v>
                </c:pt>
                <c:pt idx="791">
                  <c:v>4.95</c:v>
                </c:pt>
                <c:pt idx="792">
                  <c:v>4.9550000000000001</c:v>
                </c:pt>
                <c:pt idx="793">
                  <c:v>4.9599999999999902</c:v>
                </c:pt>
                <c:pt idx="794">
                  <c:v>4.9649999999999901</c:v>
                </c:pt>
                <c:pt idx="795">
                  <c:v>4.96999999999999</c:v>
                </c:pt>
                <c:pt idx="796">
                  <c:v>4.9749999999999899</c:v>
                </c:pt>
                <c:pt idx="797">
                  <c:v>4.9800000000000004</c:v>
                </c:pt>
                <c:pt idx="798">
                  <c:v>4.9850000000000003</c:v>
                </c:pt>
                <c:pt idx="799">
                  <c:v>4.99</c:v>
                </c:pt>
                <c:pt idx="800">
                  <c:v>4.9950000000000001</c:v>
                </c:pt>
                <c:pt idx="801">
                  <c:v>5</c:v>
                </c:pt>
                <c:pt idx="802">
                  <c:v>5.0049999999999901</c:v>
                </c:pt>
                <c:pt idx="803">
                  <c:v>5.00999999999999</c:v>
                </c:pt>
                <c:pt idx="804">
                  <c:v>5.0149999999999899</c:v>
                </c:pt>
                <c:pt idx="805">
                  <c:v>5.0199999999999898</c:v>
                </c:pt>
                <c:pt idx="806">
                  <c:v>5.0250000000000004</c:v>
                </c:pt>
                <c:pt idx="807">
                  <c:v>5.03</c:v>
                </c:pt>
                <c:pt idx="808">
                  <c:v>5.0350000000000001</c:v>
                </c:pt>
                <c:pt idx="809">
                  <c:v>5.04</c:v>
                </c:pt>
                <c:pt idx="810">
                  <c:v>5.0449999999999902</c:v>
                </c:pt>
                <c:pt idx="811">
                  <c:v>5.0499999999999901</c:v>
                </c:pt>
                <c:pt idx="812">
                  <c:v>5.0549999999999899</c:v>
                </c:pt>
                <c:pt idx="813">
                  <c:v>5.0599999999999898</c:v>
                </c:pt>
                <c:pt idx="814">
                  <c:v>5.0650000000000004</c:v>
                </c:pt>
                <c:pt idx="815">
                  <c:v>5.07</c:v>
                </c:pt>
                <c:pt idx="816">
                  <c:v>5.0750000000000002</c:v>
                </c:pt>
                <c:pt idx="817">
                  <c:v>5.08</c:v>
                </c:pt>
                <c:pt idx="818">
                  <c:v>5.0849999999999902</c:v>
                </c:pt>
                <c:pt idx="819">
                  <c:v>5.0899999999999901</c:v>
                </c:pt>
                <c:pt idx="820">
                  <c:v>5.09499999999999</c:v>
                </c:pt>
                <c:pt idx="821">
                  <c:v>5.0999999999999899</c:v>
                </c:pt>
                <c:pt idx="822">
                  <c:v>5.1050000000000004</c:v>
                </c:pt>
                <c:pt idx="823">
                  <c:v>5.1100000000000003</c:v>
                </c:pt>
                <c:pt idx="824">
                  <c:v>5.1150000000000002</c:v>
                </c:pt>
                <c:pt idx="825">
                  <c:v>5.12</c:v>
                </c:pt>
                <c:pt idx="826">
                  <c:v>5.125</c:v>
                </c:pt>
                <c:pt idx="827">
                  <c:v>5.1299999999999901</c:v>
                </c:pt>
                <c:pt idx="828">
                  <c:v>5.13499999999999</c:v>
                </c:pt>
                <c:pt idx="829">
                  <c:v>5.1399999999999899</c:v>
                </c:pt>
                <c:pt idx="830">
                  <c:v>5.1449999999999898</c:v>
                </c:pt>
                <c:pt idx="831">
                  <c:v>5.15</c:v>
                </c:pt>
                <c:pt idx="832">
                  <c:v>5.1550000000000002</c:v>
                </c:pt>
                <c:pt idx="833">
                  <c:v>5.16</c:v>
                </c:pt>
                <c:pt idx="834">
                  <c:v>5.165</c:v>
                </c:pt>
                <c:pt idx="835">
                  <c:v>5.1699999999999902</c:v>
                </c:pt>
                <c:pt idx="836">
                  <c:v>5.1749999999999901</c:v>
                </c:pt>
                <c:pt idx="837">
                  <c:v>5.1799999999999899</c:v>
                </c:pt>
                <c:pt idx="838">
                  <c:v>5.1849999999999898</c:v>
                </c:pt>
                <c:pt idx="839">
                  <c:v>5.19</c:v>
                </c:pt>
                <c:pt idx="840">
                  <c:v>5.1950000000000003</c:v>
                </c:pt>
                <c:pt idx="841">
                  <c:v>5.2</c:v>
                </c:pt>
                <c:pt idx="842">
                  <c:v>5.2050000000000001</c:v>
                </c:pt>
                <c:pt idx="843">
                  <c:v>5.2099999999999902</c:v>
                </c:pt>
                <c:pt idx="844">
                  <c:v>5.2149999999999901</c:v>
                </c:pt>
                <c:pt idx="845">
                  <c:v>5.21999999999999</c:v>
                </c:pt>
                <c:pt idx="846">
                  <c:v>5.2249999999999899</c:v>
                </c:pt>
                <c:pt idx="847">
                  <c:v>5.23</c:v>
                </c:pt>
                <c:pt idx="848">
                  <c:v>5.2350000000000003</c:v>
                </c:pt>
                <c:pt idx="849">
                  <c:v>5.24</c:v>
                </c:pt>
                <c:pt idx="850">
                  <c:v>5.2450000000000001</c:v>
                </c:pt>
                <c:pt idx="851">
                  <c:v>5.25</c:v>
                </c:pt>
                <c:pt idx="852">
                  <c:v>5.2549999999999901</c:v>
                </c:pt>
                <c:pt idx="853">
                  <c:v>5.25999999999999</c:v>
                </c:pt>
                <c:pt idx="854">
                  <c:v>5.2649999999999899</c:v>
                </c:pt>
                <c:pt idx="855">
                  <c:v>5.2699999999999898</c:v>
                </c:pt>
                <c:pt idx="856">
                  <c:v>5.2750000000000004</c:v>
                </c:pt>
                <c:pt idx="857">
                  <c:v>5.28</c:v>
                </c:pt>
                <c:pt idx="858">
                  <c:v>5.2850000000000001</c:v>
                </c:pt>
                <c:pt idx="859">
                  <c:v>5.29</c:v>
                </c:pt>
                <c:pt idx="860">
                  <c:v>5.2949999999999902</c:v>
                </c:pt>
                <c:pt idx="861">
                  <c:v>5.2999999999999901</c:v>
                </c:pt>
                <c:pt idx="862">
                  <c:v>5.3049999999999899</c:v>
                </c:pt>
                <c:pt idx="863">
                  <c:v>5.3099999999999898</c:v>
                </c:pt>
                <c:pt idx="864">
                  <c:v>5.3150000000000004</c:v>
                </c:pt>
                <c:pt idx="865">
                  <c:v>5.32</c:v>
                </c:pt>
                <c:pt idx="866">
                  <c:v>5.3250000000000002</c:v>
                </c:pt>
                <c:pt idx="867">
                  <c:v>5.33</c:v>
                </c:pt>
                <c:pt idx="868">
                  <c:v>5.3349999999999902</c:v>
                </c:pt>
                <c:pt idx="869">
                  <c:v>5.3399999999999901</c:v>
                </c:pt>
                <c:pt idx="870">
                  <c:v>5.34499999999999</c:v>
                </c:pt>
                <c:pt idx="871">
                  <c:v>5.3499999999999899</c:v>
                </c:pt>
                <c:pt idx="872">
                  <c:v>5.3550000000000004</c:v>
                </c:pt>
                <c:pt idx="873">
                  <c:v>5.36</c:v>
                </c:pt>
                <c:pt idx="874">
                  <c:v>5.3650000000000002</c:v>
                </c:pt>
                <c:pt idx="875">
                  <c:v>5.37</c:v>
                </c:pt>
                <c:pt idx="876">
                  <c:v>5.375</c:v>
                </c:pt>
                <c:pt idx="877">
                  <c:v>5.3799999999999901</c:v>
                </c:pt>
                <c:pt idx="878">
                  <c:v>5.38499999999999</c:v>
                </c:pt>
                <c:pt idx="879">
                  <c:v>5.3899999999999899</c:v>
                </c:pt>
                <c:pt idx="880">
                  <c:v>5.3949999999999898</c:v>
                </c:pt>
                <c:pt idx="881">
                  <c:v>5.4</c:v>
                </c:pt>
                <c:pt idx="882">
                  <c:v>5.4050000000000002</c:v>
                </c:pt>
                <c:pt idx="883">
                  <c:v>5.41</c:v>
                </c:pt>
                <c:pt idx="884">
                  <c:v>5.415</c:v>
                </c:pt>
                <c:pt idx="885">
                  <c:v>5.4199999999999902</c:v>
                </c:pt>
                <c:pt idx="886">
                  <c:v>5.4249999999999901</c:v>
                </c:pt>
                <c:pt idx="887">
                  <c:v>5.4299999999999899</c:v>
                </c:pt>
                <c:pt idx="888">
                  <c:v>5.4349999999999898</c:v>
                </c:pt>
                <c:pt idx="889">
                  <c:v>5.44</c:v>
                </c:pt>
                <c:pt idx="890">
                  <c:v>5.4450000000000003</c:v>
                </c:pt>
                <c:pt idx="891">
                  <c:v>5.45</c:v>
                </c:pt>
                <c:pt idx="892">
                  <c:v>5.4550000000000001</c:v>
                </c:pt>
                <c:pt idx="893">
                  <c:v>5.4599999999999902</c:v>
                </c:pt>
                <c:pt idx="894">
                  <c:v>5.4649999999999901</c:v>
                </c:pt>
                <c:pt idx="895">
                  <c:v>5.46999999999999</c:v>
                </c:pt>
                <c:pt idx="896">
                  <c:v>5.4749999999999899</c:v>
                </c:pt>
                <c:pt idx="897">
                  <c:v>5.48</c:v>
                </c:pt>
                <c:pt idx="898">
                  <c:v>5.4850000000000003</c:v>
                </c:pt>
                <c:pt idx="899">
                  <c:v>5.49</c:v>
                </c:pt>
                <c:pt idx="900">
                  <c:v>5.4950000000000001</c:v>
                </c:pt>
                <c:pt idx="901">
                  <c:v>5.5</c:v>
                </c:pt>
                <c:pt idx="902">
                  <c:v>5.5049999999999901</c:v>
                </c:pt>
                <c:pt idx="903">
                  <c:v>5.50999999999999</c:v>
                </c:pt>
                <c:pt idx="904">
                  <c:v>5.5149999999999899</c:v>
                </c:pt>
                <c:pt idx="905">
                  <c:v>5.5199999999999898</c:v>
                </c:pt>
                <c:pt idx="906">
                  <c:v>5.5250000000000004</c:v>
                </c:pt>
                <c:pt idx="907">
                  <c:v>5.53</c:v>
                </c:pt>
                <c:pt idx="908">
                  <c:v>5.5350000000000001</c:v>
                </c:pt>
                <c:pt idx="909">
                  <c:v>5.54</c:v>
                </c:pt>
                <c:pt idx="910">
                  <c:v>5.5449999999999902</c:v>
                </c:pt>
                <c:pt idx="911">
                  <c:v>5.5499999999999901</c:v>
                </c:pt>
                <c:pt idx="912">
                  <c:v>5.5549999999999899</c:v>
                </c:pt>
                <c:pt idx="913">
                  <c:v>5.5599999999999898</c:v>
                </c:pt>
                <c:pt idx="914">
                  <c:v>5.5650000000000004</c:v>
                </c:pt>
                <c:pt idx="915">
                  <c:v>5.57</c:v>
                </c:pt>
                <c:pt idx="916">
                  <c:v>5.5750000000000002</c:v>
                </c:pt>
                <c:pt idx="917">
                  <c:v>5.58</c:v>
                </c:pt>
                <c:pt idx="918">
                  <c:v>5.5849999999999902</c:v>
                </c:pt>
                <c:pt idx="919">
                  <c:v>5.5899999999999901</c:v>
                </c:pt>
                <c:pt idx="920">
                  <c:v>5.59499999999999</c:v>
                </c:pt>
                <c:pt idx="921">
                  <c:v>5.5999999999999899</c:v>
                </c:pt>
                <c:pt idx="922">
                  <c:v>5.6050000000000004</c:v>
                </c:pt>
                <c:pt idx="923">
                  <c:v>5.61</c:v>
                </c:pt>
                <c:pt idx="924">
                  <c:v>5.6150000000000002</c:v>
                </c:pt>
                <c:pt idx="925">
                  <c:v>5.62</c:v>
                </c:pt>
                <c:pt idx="926">
                  <c:v>5.625</c:v>
                </c:pt>
                <c:pt idx="927">
                  <c:v>5.6299999999999901</c:v>
                </c:pt>
                <c:pt idx="928">
                  <c:v>5.63499999999999</c:v>
                </c:pt>
                <c:pt idx="929">
                  <c:v>5.6399999999999899</c:v>
                </c:pt>
                <c:pt idx="930">
                  <c:v>5.6449999999999898</c:v>
                </c:pt>
                <c:pt idx="931">
                  <c:v>5.65</c:v>
                </c:pt>
                <c:pt idx="932">
                  <c:v>5.6550000000000002</c:v>
                </c:pt>
                <c:pt idx="933">
                  <c:v>5.66</c:v>
                </c:pt>
                <c:pt idx="934">
                  <c:v>5.665</c:v>
                </c:pt>
                <c:pt idx="935">
                  <c:v>5.6699999999999902</c:v>
                </c:pt>
                <c:pt idx="936">
                  <c:v>5.6749999999999901</c:v>
                </c:pt>
                <c:pt idx="937">
                  <c:v>5.6799999999999899</c:v>
                </c:pt>
                <c:pt idx="938">
                  <c:v>5.6849999999999898</c:v>
                </c:pt>
                <c:pt idx="939">
                  <c:v>5.69</c:v>
                </c:pt>
                <c:pt idx="940">
                  <c:v>5.6950000000000003</c:v>
                </c:pt>
                <c:pt idx="941">
                  <c:v>5.7</c:v>
                </c:pt>
                <c:pt idx="942">
                  <c:v>5.7050000000000001</c:v>
                </c:pt>
                <c:pt idx="943">
                  <c:v>5.7099999999999902</c:v>
                </c:pt>
                <c:pt idx="944">
                  <c:v>5.7149999999999901</c:v>
                </c:pt>
                <c:pt idx="945">
                  <c:v>5.71999999999999</c:v>
                </c:pt>
                <c:pt idx="946">
                  <c:v>5.7249999999999899</c:v>
                </c:pt>
                <c:pt idx="947">
                  <c:v>5.73</c:v>
                </c:pt>
                <c:pt idx="948">
                  <c:v>5.7350000000000003</c:v>
                </c:pt>
                <c:pt idx="949">
                  <c:v>5.74</c:v>
                </c:pt>
                <c:pt idx="950">
                  <c:v>5.7450000000000001</c:v>
                </c:pt>
                <c:pt idx="951">
                  <c:v>5.75</c:v>
                </c:pt>
                <c:pt idx="952">
                  <c:v>5.7549999999999901</c:v>
                </c:pt>
                <c:pt idx="953">
                  <c:v>5.75999999999999</c:v>
                </c:pt>
                <c:pt idx="954">
                  <c:v>5.7649999999999899</c:v>
                </c:pt>
                <c:pt idx="955">
                  <c:v>5.7699999999999898</c:v>
                </c:pt>
                <c:pt idx="956">
                  <c:v>5.7750000000000004</c:v>
                </c:pt>
                <c:pt idx="957">
                  <c:v>5.78</c:v>
                </c:pt>
                <c:pt idx="958">
                  <c:v>5.7850000000000001</c:v>
                </c:pt>
                <c:pt idx="959">
                  <c:v>5.79</c:v>
                </c:pt>
                <c:pt idx="960">
                  <c:v>5.7949999999999902</c:v>
                </c:pt>
                <c:pt idx="961">
                  <c:v>5.7999999999999901</c:v>
                </c:pt>
                <c:pt idx="962">
                  <c:v>5.8049999999999899</c:v>
                </c:pt>
                <c:pt idx="963">
                  <c:v>5.8099999999999898</c:v>
                </c:pt>
                <c:pt idx="964">
                  <c:v>5.8150000000000004</c:v>
                </c:pt>
                <c:pt idx="965">
                  <c:v>5.82</c:v>
                </c:pt>
                <c:pt idx="966">
                  <c:v>5.8250000000000002</c:v>
                </c:pt>
                <c:pt idx="967">
                  <c:v>5.83</c:v>
                </c:pt>
                <c:pt idx="968">
                  <c:v>5.8349999999999902</c:v>
                </c:pt>
                <c:pt idx="969">
                  <c:v>5.8399999999999901</c:v>
                </c:pt>
                <c:pt idx="970">
                  <c:v>5.84499999999999</c:v>
                </c:pt>
                <c:pt idx="971">
                  <c:v>5.8499999999999899</c:v>
                </c:pt>
                <c:pt idx="972">
                  <c:v>5.8550000000000004</c:v>
                </c:pt>
                <c:pt idx="973">
                  <c:v>5.86</c:v>
                </c:pt>
                <c:pt idx="974">
                  <c:v>5.8650000000000002</c:v>
                </c:pt>
                <c:pt idx="975">
                  <c:v>5.87</c:v>
                </c:pt>
                <c:pt idx="976">
                  <c:v>5.875</c:v>
                </c:pt>
                <c:pt idx="977">
                  <c:v>5.8799999999999901</c:v>
                </c:pt>
                <c:pt idx="978">
                  <c:v>5.88499999999999</c:v>
                </c:pt>
                <c:pt idx="979">
                  <c:v>5.8899999999999899</c:v>
                </c:pt>
                <c:pt idx="980">
                  <c:v>5.8949999999999898</c:v>
                </c:pt>
                <c:pt idx="981">
                  <c:v>5.9</c:v>
                </c:pt>
                <c:pt idx="982">
                  <c:v>5.9050000000000002</c:v>
                </c:pt>
                <c:pt idx="983">
                  <c:v>5.91</c:v>
                </c:pt>
                <c:pt idx="984">
                  <c:v>5.915</c:v>
                </c:pt>
                <c:pt idx="985">
                  <c:v>5.9199999999999902</c:v>
                </c:pt>
                <c:pt idx="986">
                  <c:v>5.9249999999999901</c:v>
                </c:pt>
                <c:pt idx="987">
                  <c:v>5.9299999999999899</c:v>
                </c:pt>
                <c:pt idx="988">
                  <c:v>5.9349999999999898</c:v>
                </c:pt>
                <c:pt idx="989">
                  <c:v>5.94</c:v>
                </c:pt>
                <c:pt idx="990">
                  <c:v>5.9450000000000003</c:v>
                </c:pt>
                <c:pt idx="991">
                  <c:v>5.95</c:v>
                </c:pt>
                <c:pt idx="992">
                  <c:v>5.9550000000000001</c:v>
                </c:pt>
                <c:pt idx="993">
                  <c:v>5.9599999999999902</c:v>
                </c:pt>
                <c:pt idx="994">
                  <c:v>5.9649999999999901</c:v>
                </c:pt>
                <c:pt idx="995">
                  <c:v>5.96999999999999</c:v>
                </c:pt>
                <c:pt idx="996">
                  <c:v>5.9749999999999899</c:v>
                </c:pt>
                <c:pt idx="997">
                  <c:v>5.98</c:v>
                </c:pt>
                <c:pt idx="998">
                  <c:v>5.9850000000000003</c:v>
                </c:pt>
                <c:pt idx="999">
                  <c:v>5.99</c:v>
                </c:pt>
                <c:pt idx="1000">
                  <c:v>5.9950000000000001</c:v>
                </c:pt>
                <c:pt idx="1001">
                  <c:v>6</c:v>
                </c:pt>
              </c:numCache>
            </c:numRef>
          </c:xVal>
          <c:yVal>
            <c:numRef>
              <c:f>Sheet1!$T$1:$T$1003</c:f>
              <c:numCache>
                <c:formatCode>General</c:formatCode>
                <c:ptCount val="1003"/>
                <c:pt idx="0">
                  <c:v>0</c:v>
                </c:pt>
                <c:pt idx="1">
                  <c:v>10.989043526177369</c:v>
                </c:pt>
                <c:pt idx="2">
                  <c:v>10.153544782558697</c:v>
                </c:pt>
                <c:pt idx="3">
                  <c:v>9.370992629845091</c:v>
                </c:pt>
                <c:pt idx="4">
                  <c:v>8.6384830056032058</c:v>
                </c:pt>
                <c:pt idx="5">
                  <c:v>7.9532506725233816</c:v>
                </c:pt>
                <c:pt idx="6">
                  <c:v>7.3126636845191797</c:v>
                </c:pt>
                <c:pt idx="7">
                  <c:v>6.7142180010882555</c:v>
                </c:pt>
                <c:pt idx="8">
                  <c:v>6.1555322276484219</c:v>
                </c:pt>
                <c:pt idx="9">
                  <c:v>5.6343425108297538</c:v>
                </c:pt>
                <c:pt idx="10">
                  <c:v>5.1484975939229258</c:v>
                </c:pt>
                <c:pt idx="11">
                  <c:v>4.6959540135290467</c:v>
                </c:pt>
                <c:pt idx="12">
                  <c:v>4.2747714547877536</c:v>
                </c:pt>
                <c:pt idx="13">
                  <c:v>3.8831082556128536</c:v>
                </c:pt>
                <c:pt idx="14">
                  <c:v>3.5192170670049876</c:v>
                </c:pt>
                <c:pt idx="15">
                  <c:v>3.1814406603842542</c:v>
                </c:pt>
                <c:pt idx="16">
                  <c:v>2.8682078847651269</c:v>
                </c:pt>
                <c:pt idx="17">
                  <c:v>2.5780297714281488</c:v>
                </c:pt>
                <c:pt idx="18">
                  <c:v>2.3094957796173645</c:v>
                </c:pt>
                <c:pt idx="19">
                  <c:v>2.0612701887646381</c:v>
                </c:pt>
                <c:pt idx="20">
                  <c:v>1.8320886249689607</c:v>
                </c:pt>
                <c:pt idx="21">
                  <c:v>1.6207547225572299</c:v>
                </c:pt>
                <c:pt idx="22">
                  <c:v>1.4261369185980968</c:v>
                </c:pt>
                <c:pt idx="23">
                  <c:v>1.2471653755142782</c:v>
                </c:pt>
                <c:pt idx="24">
                  <c:v>1.0828290281783737</c:v>
                </c:pt>
                <c:pt idx="25">
                  <c:v>0.93217275105344299</c:v>
                </c:pt>
                <c:pt idx="26">
                  <c:v>0.79429464414080542</c:v>
                </c:pt>
                <c:pt idx="27">
                  <c:v>0.66834343218522463</c:v>
                </c:pt>
                <c:pt idx="28">
                  <c:v>0.55351597355934246</c:v>
                </c:pt>
                <c:pt idx="29">
                  <c:v>0.4490548759438866</c:v>
                </c:pt>
                <c:pt idx="30">
                  <c:v>0.35424621517914545</c:v>
                </c:pt>
                <c:pt idx="31">
                  <c:v>0.26841735326744143</c:v>
                </c:pt>
                <c:pt idx="32">
                  <c:v>0.1909348519257783</c:v>
                </c:pt>
                <c:pt idx="33">
                  <c:v>0.12120247872311651</c:v>
                </c:pt>
                <c:pt idx="34">
                  <c:v>5.86593026193718E-2</c:v>
                </c:pt>
                <c:pt idx="35">
                  <c:v>2.7778746746136562E-3</c:v>
                </c:pt>
                <c:pt idx="36">
                  <c:v>-4.6937508879949519E-2</c:v>
                </c:pt>
                <c:pt idx="37">
                  <c:v>-9.0952463713680487E-2</c:v>
                </c:pt>
                <c:pt idx="38">
                  <c:v>-0.12970409857428322</c:v>
                </c:pt>
                <c:pt idx="39">
                  <c:v>-0.16360252319837087</c:v>
                </c:pt>
                <c:pt idx="40">
                  <c:v>-0.19303228596671751</c:v>
                </c:pt>
                <c:pt idx="41">
                  <c:v>-0.21835374396342289</c:v>
                </c:pt>
                <c:pt idx="42">
                  <c:v>-0.2399043683282116</c:v>
                </c:pt>
                <c:pt idx="43">
                  <c:v>-0.25799998761748277</c:v>
                </c:pt>
                <c:pt idx="44">
                  <c:v>-0.27293597149477122</c:v>
                </c:pt>
                <c:pt idx="45">
                  <c:v>-0.28498835753302032</c:v>
                </c:pt>
                <c:pt idx="46">
                  <c:v>-0.2944149233474036</c:v>
                </c:pt>
                <c:pt idx="47">
                  <c:v>-0.3014562064275399</c:v>
                </c:pt>
                <c:pt idx="48">
                  <c:v>-0.30633647398238928</c:v>
                </c:pt>
                <c:pt idx="49">
                  <c:v>-0.30926464482702798</c:v>
                </c:pt>
                <c:pt idx="50">
                  <c:v>-0.31043516554668038</c:v>
                </c:pt>
                <c:pt idx="51">
                  <c:v>-0.31002884282410292</c:v>
                </c:pt>
                <c:pt idx="52">
                  <c:v>-0.30821363395175361</c:v>
                </c:pt>
                <c:pt idx="53">
                  <c:v>-0.30514539735680213</c:v>
                </c:pt>
                <c:pt idx="54">
                  <c:v>-0.30096860487856691</c:v>
                </c:pt>
                <c:pt idx="55">
                  <c:v>-0.29581701765634083</c:v>
                </c:pt>
                <c:pt idx="56">
                  <c:v>-0.28981432714075339</c:v>
                </c:pt>
                <c:pt idx="57">
                  <c:v>-0.28307476288636302</c:v>
                </c:pt>
                <c:pt idx="58">
                  <c:v>-0.27570366867613583</c:v>
                </c:pt>
                <c:pt idx="59">
                  <c:v>-0.2677980483767497</c:v>
                </c:pt>
                <c:pt idx="60">
                  <c:v>-0.25944708298100938</c:v>
                </c:pt>
                <c:pt idx="61">
                  <c:v>-0.25073262017571452</c:v>
                </c:pt>
                <c:pt idx="62">
                  <c:v>-0.24172963772507527</c:v>
                </c:pt>
                <c:pt idx="63">
                  <c:v>-0.23250668190303658</c:v>
                </c:pt>
                <c:pt idx="64">
                  <c:v>-0.22312628216534414</c:v>
                </c:pt>
                <c:pt idx="65">
                  <c:v>-0.21364534321213835</c:v>
                </c:pt>
                <c:pt idx="66">
                  <c:v>-0.20411551551370843</c:v>
                </c:pt>
                <c:pt idx="67">
                  <c:v>-0.19458354534898081</c:v>
                </c:pt>
                <c:pt idx="68">
                  <c:v>-0.18509160535291969</c:v>
                </c:pt>
                <c:pt idx="69">
                  <c:v>-0.17567760652693476</c:v>
                </c:pt>
                <c:pt idx="70">
                  <c:v>-0.16637549263345797</c:v>
                </c:pt>
                <c:pt idx="71">
                  <c:v>-0.15721551783524035</c:v>
                </c:pt>
                <c:pt idx="72">
                  <c:v>-0.14822450841777624</c:v>
                </c:pt>
                <c:pt idx="73">
                  <c:v>-0.13942610939595479</c:v>
                </c:pt>
                <c:pt idx="74">
                  <c:v>-0.13084101676284288</c:v>
                </c:pt>
                <c:pt idx="75">
                  <c:v>-0.12248719610914471</c:v>
                </c:pt>
                <c:pt idx="76">
                  <c:v>-0.11438008830818869</c:v>
                </c:pt>
                <c:pt idx="77">
                  <c:v>-0.10653280292764977</c:v>
                </c:pt>
                <c:pt idx="78">
                  <c:v>-9.8956300002681408E-2</c:v>
                </c:pt>
                <c:pt idx="79">
                  <c:v>-9.1659560771887749E-2</c:v>
                </c:pt>
                <c:pt idx="80">
                  <c:v>-8.4649747953698951E-2</c:v>
                </c:pt>
                <c:pt idx="81">
                  <c:v>-7.7932356111924062E-2</c:v>
                </c:pt>
                <c:pt idx="82">
                  <c:v>-7.1511352632268599E-2</c:v>
                </c:pt>
                <c:pt idx="83">
                  <c:v>-6.5389309810386598E-2</c:v>
                </c:pt>
                <c:pt idx="84">
                  <c:v>-5.956752852519176E-2</c:v>
                </c:pt>
                <c:pt idx="85">
                  <c:v>-5.4046153951011533E-2</c:v>
                </c:pt>
                <c:pt idx="86">
                  <c:v>-4.8824283739924423E-2</c:v>
                </c:pt>
                <c:pt idx="87">
                  <c:v>-4.3900069083758986E-2</c:v>
                </c:pt>
                <c:pt idx="88">
                  <c:v>-3.927080904716207E-2</c:v>
                </c:pt>
                <c:pt idx="89">
                  <c:v>-3.493303854351093E-2</c:v>
                </c:pt>
                <c:pt idx="90">
                  <c:v>-3.0882610306976366E-2</c:v>
                </c:pt>
                <c:pt idx="91">
                  <c:v>-2.7114771197348175E-2</c:v>
                </c:pt>
                <c:pt idx="92">
                  <c:v>-2.3624233157585994E-2</c:v>
                </c:pt>
                <c:pt idx="93">
                  <c:v>-2.0405239127816555E-2</c:v>
                </c:pt>
                <c:pt idx="94">
                  <c:v>-1.7451624204952498E-2</c:v>
                </c:pt>
                <c:pt idx="95">
                  <c:v>-1.4756872322230663E-2</c:v>
                </c:pt>
                <c:pt idx="96">
                  <c:v>-1.2314168709349871E-2</c:v>
                </c:pt>
                <c:pt idx="97">
                  <c:v>-1.0116448381138676E-2</c:v>
                </c:pt>
                <c:pt idx="98">
                  <c:v>-8.156440889078076E-3</c:v>
                </c:pt>
                <c:pt idx="99">
                  <c:v>-6.4267115590932455E-3</c:v>
                </c:pt>
                <c:pt idx="100">
                  <c:v>-4.9196994269128935E-3</c:v>
                </c:pt>
                <c:pt idx="101">
                  <c:v>-3.6277520716143097E-3</c:v>
                </c:pt>
                <c:pt idx="102">
                  <c:v>-2.5431575375849946E-3</c:v>
                </c:pt>
                <c:pt idx="103">
                  <c:v>-1.6581735249966978E-3</c:v>
                </c:pt>
                <c:pt idx="104">
                  <c:v>-9.6505401963686843E-4</c:v>
                </c:pt>
                <c:pt idx="105">
                  <c:v>-4.5607352378260191E-4</c:v>
                </c:pt>
                <c:pt idx="106">
                  <c:v>-1.2354904120587262E-4</c:v>
                </c:pt>
                <c:pt idx="107">
                  <c:v>4.0140038744918005E-5</c:v>
                </c:pt>
                <c:pt idx="108">
                  <c:v>4.2534020878816359E-5</c:v>
                </c:pt>
                <c:pt idx="109">
                  <c:v>-1.0892318193972406E-4</c:v>
                </c:pt>
                <c:pt idx="110">
                  <c:v>-4.0689842331677328E-4</c:v>
                </c:pt>
                <c:pt idx="111">
                  <c:v>-8.4418210215714273E-4</c:v>
                </c:pt>
                <c:pt idx="112">
                  <c:v>-1.4136994552033932E-3</c:v>
                </c:pt>
                <c:pt idx="113">
                  <c:v>-2.1085204666626001E-3</c:v>
                </c:pt>
                <c:pt idx="114">
                  <c:v>-2.9218684924172678E-3</c:v>
                </c:pt>
                <c:pt idx="115">
                  <c:v>-3.8471276909007868E-3</c:v>
                </c:pt>
                <c:pt idx="116">
                  <c:v>-4.8778493473562445E-3</c:v>
                </c:pt>
                <c:pt idx="117">
                  <c:v>-6.0077571733438417E-3</c:v>
                </c:pt>
                <c:pt idx="118">
                  <c:v>-7.2307516584849685E-3</c:v>
                </c:pt>
                <c:pt idx="119">
                  <c:v>-8.5409135470905229E-3</c:v>
                </c:pt>
                <c:pt idx="120">
                  <c:v>-9.9325065078906816E-3</c:v>
                </c:pt>
                <c:pt idx="121">
                  <c:v>-1.1399979061193832E-2</c:v>
                </c:pt>
                <c:pt idx="122">
                  <c:v>-1.2937965823778041E-2</c:v>
                </c:pt>
                <c:pt idx="123">
                  <c:v>-1.4541288128385621E-2</c:v>
                </c:pt>
                <c:pt idx="124">
                  <c:v>-1.6204954070920263E-2</c:v>
                </c:pt>
                <c:pt idx="125">
                  <c:v>-1.7924158035595994E-2</c:v>
                </c:pt>
                <c:pt idx="126">
                  <c:v>-1.9694279744702836E-2</c:v>
                </c:pt>
                <c:pt idx="127">
                  <c:v>-2.1510882877066928E-2</c:v>
                </c:pt>
                <c:pt idx="128">
                  <c:v>-2.3369713296338634E-2</c:v>
                </c:pt>
                <c:pt idx="129">
                  <c:v>-2.5266696927566334E-2</c:v>
                </c:pt>
                <c:pt idx="130">
                  <c:v>-2.719793731813569E-2</c:v>
                </c:pt>
                <c:pt idx="131">
                  <c:v>-2.9159712916672076E-2</c:v>
                </c:pt>
                <c:pt idx="132">
                  <c:v>-3.1148474101283741E-2</c:v>
                </c:pt>
                <c:pt idx="133">
                  <c:v>-3.3160839986485779E-2</c:v>
                </c:pt>
                <c:pt idx="134">
                  <c:v>-3.5193595036041359E-2</c:v>
                </c:pt>
                <c:pt idx="135">
                  <c:v>-3.7243685507130975E-2</c:v>
                </c:pt>
                <c:pt idx="136">
                  <c:v>-3.9308215749410902E-2</c:v>
                </c:pt>
                <c:pt idx="137">
                  <c:v>-4.1384444380916152E-2</c:v>
                </c:pt>
                <c:pt idx="138">
                  <c:v>-4.346978036115634E-2</c:v>
                </c:pt>
                <c:pt idx="139">
                  <c:v>-4.5561778980143686E-2</c:v>
                </c:pt>
                <c:pt idx="140">
                  <c:v>-4.7658137780830057E-2</c:v>
                </c:pt>
                <c:pt idx="141">
                  <c:v>-4.9756692431021765E-2</c:v>
                </c:pt>
                <c:pt idx="142">
                  <c:v>-5.1855412559560499E-2</c:v>
                </c:pt>
                <c:pt idx="143">
                  <c:v>-5.3952397570463884E-2</c:v>
                </c:pt>
                <c:pt idx="144">
                  <c:v>-5.6045872447486822E-2</c:v>
                </c:pt>
                <c:pt idx="145">
                  <c:v>-5.8134183560633268E-2</c:v>
                </c:pt>
                <c:pt idx="146">
                  <c:v>-6.02157944851478E-2</c:v>
                </c:pt>
                <c:pt idx="147">
                  <c:v>-6.2289281842405231E-2</c:v>
                </c:pt>
                <c:pt idx="148">
                  <c:v>-6.4353331171734585E-2</c:v>
                </c:pt>
                <c:pt idx="149">
                  <c:v>-6.6406732840616378E-2</c:v>
                </c:pt>
                <c:pt idx="150">
                  <c:v>-6.8448378000961707E-2</c:v>
                </c:pt>
                <c:pt idx="151">
                  <c:v>-7.0477254597277827E-2</c:v>
                </c:pt>
                <c:pt idx="152">
                  <c:v>-7.2492443433036513E-2</c:v>
                </c:pt>
                <c:pt idx="153">
                  <c:v>-7.4493114300057783E-2</c:v>
                </c:pt>
                <c:pt idx="154">
                  <c:v>-7.647852217554485E-2</c:v>
                </c:pt>
                <c:pt idx="155">
                  <c:v>-7.8448003490799945E-2</c:v>
                </c:pt>
                <c:pt idx="156">
                  <c:v>-8.0400972475206167E-2</c:v>
                </c:pt>
                <c:pt idx="157">
                  <c:v>-8.2336917578357482E-2</c:v>
                </c:pt>
                <c:pt idx="158">
                  <c:v>-8.4255397972911261E-2</c:v>
                </c:pt>
                <c:pt idx="159">
                  <c:v>-8.6156040140712875E-2</c:v>
                </c:pt>
                <c:pt idx="160">
                  <c:v>-8.8038534543442015E-2</c:v>
                </c:pt>
                <c:pt idx="161">
                  <c:v>-8.9902632379718739E-2</c:v>
                </c:pt>
                <c:pt idx="162">
                  <c:v>-9.1748142429647572E-2</c:v>
                </c:pt>
                <c:pt idx="163">
                  <c:v>-9.3574927987435164E-2</c:v>
                </c:pt>
                <c:pt idx="164">
                  <c:v>-9.5382903882871517E-2</c:v>
                </c:pt>
                <c:pt idx="165">
                  <c:v>-9.7172033591977236E-2</c:v>
                </c:pt>
                <c:pt idx="166">
                  <c:v>-9.8942326436900263E-2</c:v>
                </c:pt>
                <c:pt idx="167">
                  <c:v>-0.10069383487451278</c:v>
                </c:pt>
                <c:pt idx="168">
                  <c:v>-0.10242665187400046</c:v>
                </c:pt>
                <c:pt idx="169">
                  <c:v>-0.10414090838236456</c:v>
                </c:pt>
                <c:pt idx="170">
                  <c:v>-0.1058367708776764</c:v>
                </c:pt>
                <c:pt idx="171">
                  <c:v>-0.10751443900845192</c:v>
                </c:pt>
                <c:pt idx="172">
                  <c:v>-0.10917414331929898</c:v>
                </c:pt>
                <c:pt idx="173">
                  <c:v>-0.11081614306039711</c:v>
                </c:pt>
                <c:pt idx="174">
                  <c:v>-0.11244072408105854</c:v>
                </c:pt>
                <c:pt idx="175">
                  <c:v>-0.1140481968046112</c:v>
                </c:pt>
                <c:pt idx="176">
                  <c:v>-0.11563889428454299</c:v>
                </c:pt>
                <c:pt idx="177">
                  <c:v>-0.11721317033925338</c:v>
                </c:pt>
                <c:pt idx="178">
                  <c:v>-0.11877139776499046</c:v>
                </c:pt>
                <c:pt idx="179">
                  <c:v>-0.1203139666243862</c:v>
                </c:pt>
                <c:pt idx="180">
                  <c:v>-0.12184128260973104</c:v>
                </c:pt>
                <c:pt idx="181">
                  <c:v>-0.12335376547873533</c:v>
                </c:pt>
                <c:pt idx="182">
                  <c:v>-0.12485184756155387</c:v>
                </c:pt>
                <c:pt idx="183">
                  <c:v>-0.12633597233674454</c:v>
                </c:pt>
                <c:pt idx="184">
                  <c:v>-0.12780659307509978</c:v>
                </c:pt>
                <c:pt idx="185">
                  <c:v>-0.12926417154884362</c:v>
                </c:pt>
                <c:pt idx="186">
                  <c:v>-0.13070917680511496</c:v>
                </c:pt>
                <c:pt idx="187">
                  <c:v>-0.13214208400095551</c:v>
                </c:pt>
                <c:pt idx="188">
                  <c:v>-0.13356337329953849</c:v>
                </c:pt>
                <c:pt idx="189">
                  <c:v>-0.13497352882387847</c:v>
                </c:pt>
                <c:pt idx="190">
                  <c:v>-0.13637303766801967</c:v>
                </c:pt>
                <c:pt idx="191">
                  <c:v>-0.13776238896282855</c:v>
                </c:pt>
                <c:pt idx="192">
                  <c:v>-0.13914207299484804</c:v>
                </c:pt>
                <c:pt idx="193">
                  <c:v>-0.14051258037696623</c:v>
                </c:pt>
                <c:pt idx="194">
                  <c:v>-0.14187440126808237</c:v>
                </c:pt>
                <c:pt idx="195">
                  <c:v>-0.14322802464134288</c:v>
                </c:pt>
                <c:pt idx="196">
                  <c:v>-0.14457393759815584</c:v>
                </c:pt>
                <c:pt idx="197">
                  <c:v>-0.14591262472719535</c:v>
                </c:pt>
                <c:pt idx="198">
                  <c:v>-0.14724456750576476</c:v>
                </c:pt>
                <c:pt idx="199">
                  <c:v>-0.14857024374321526</c:v>
                </c:pt>
                <c:pt idx="200">
                  <c:v>-0.14989012706316007</c:v>
                </c:pt>
                <c:pt idx="201">
                  <c:v>-0.15120468642464235</c:v>
                </c:pt>
                <c:pt idx="202">
                  <c:v>-0.15183866752735486</c:v>
                </c:pt>
                <c:pt idx="203">
                  <c:v>-0.15120241480229879</c:v>
                </c:pt>
                <c:pt idx="204">
                  <c:v>-0.1494054336266899</c:v>
                </c:pt>
                <c:pt idx="205">
                  <c:v>-0.14655212250590921</c:v>
                </c:pt>
                <c:pt idx="206">
                  <c:v>-0.14274189503530987</c:v>
                </c:pt>
                <c:pt idx="207">
                  <c:v>-0.13806930382615779</c:v>
                </c:pt>
                <c:pt idx="208">
                  <c:v>-0.13262416604175975</c:v>
                </c:pt>
                <c:pt idx="209">
                  <c:v>-0.12649169020947149</c:v>
                </c:pt>
                <c:pt idx="210">
                  <c:v>-0.1197526039927217</c:v>
                </c:pt>
                <c:pt idx="211">
                  <c:v>-0.11248328262039564</c:v>
                </c:pt>
                <c:pt idx="212">
                  <c:v>-0.10475587769275929</c:v>
                </c:pt>
                <c:pt idx="213">
                  <c:v>-9.6638446094414299E-2</c:v>
                </c:pt>
                <c:pt idx="214">
                  <c:v>-8.8195078763978252E-2</c:v>
                </c:pt>
                <c:pt idx="215">
                  <c:v>-7.9486029083414067E-2</c:v>
                </c:pt>
                <c:pt idx="216">
                  <c:v>-7.056784066532451E-2</c:v>
                </c:pt>
                <c:pt idx="217">
                  <c:v>-6.1493474330983844E-2</c:v>
                </c:pt>
                <c:pt idx="218">
                  <c:v>-5.2312434084682558E-2</c:v>
                </c:pt>
                <c:pt idx="219">
                  <c:v>-4.3070891906061171E-2</c:v>
                </c:pt>
                <c:pt idx="220">
                  <c:v>-3.3811811191320373E-2</c:v>
                </c:pt>
                <c:pt idx="221">
                  <c:v>-2.4575068689508761E-2</c:v>
                </c:pt>
                <c:pt idx="222">
                  <c:v>-1.5397574792416435E-2</c:v>
                </c:pt>
                <c:pt idx="223">
                  <c:v>-6.313392045823818E-3</c:v>
                </c:pt>
                <c:pt idx="224">
                  <c:v>2.6461482352706511E-3</c:v>
                </c:pt>
                <c:pt idx="225">
                  <c:v>1.1452331357697965E-2</c:v>
                </c:pt>
                <c:pt idx="226">
                  <c:v>2.0078946743544712E-2</c:v>
                </c:pt>
                <c:pt idx="227">
                  <c:v>2.8502177615076008E-2</c:v>
                </c:pt>
                <c:pt idx="228">
                  <c:v>3.6700492948490648E-2</c:v>
                </c:pt>
                <c:pt idx="229">
                  <c:v>4.4654541765722477E-2</c:v>
                </c:pt>
                <c:pt idx="230">
                  <c:v>5.2347049824052583E-2</c:v>
                </c:pt>
                <c:pt idx="231">
                  <c:v>5.9762718755942856E-2</c:v>
                </c:pt>
                <c:pt idx="232">
                  <c:v>6.68881277015414E-2</c:v>
                </c:pt>
                <c:pt idx="233">
                  <c:v>7.3711637470999847E-2</c:v>
                </c:pt>
                <c:pt idx="234">
                  <c:v>8.0223297264627291E-2</c:v>
                </c:pt>
                <c:pt idx="235">
                  <c:v>8.6414753973492964E-2</c:v>
                </c:pt>
                <c:pt idx="236">
                  <c:v>9.2279164075182329E-2</c:v>
                </c:pt>
                <c:pt idx="237">
                  <c:v>9.7811108134536084E-2</c:v>
                </c:pt>
                <c:pt idx="238">
                  <c:v>0.10300650791326227</c:v>
                </c:pt>
                <c:pt idx="239">
                  <c:v>0.10786254608591506</c:v>
                </c:pt>
                <c:pt idx="240">
                  <c:v>0.11237758855606694</c:v>
                </c:pt>
                <c:pt idx="241">
                  <c:v>0.11655110936081803</c:v>
                </c:pt>
                <c:pt idx="242">
                  <c:v>0.12038361814777154</c:v>
                </c:pt>
                <c:pt idx="243">
                  <c:v>0.12387659020444186</c:v>
                </c:pt>
                <c:pt idx="244">
                  <c:v>0.12703239901625585</c:v>
                </c:pt>
                <c:pt idx="245">
                  <c:v>0.12985425132574235</c:v>
                </c:pt>
                <c:pt idx="246">
                  <c:v>0.13234612466241025</c:v>
                </c:pt>
                <c:pt idx="247">
                  <c:v>0.13451270730991016</c:v>
                </c:pt>
                <c:pt idx="248">
                  <c:v>0.13635934067389321</c:v>
                </c:pt>
                <c:pt idx="249">
                  <c:v>0.13789196401231907</c:v>
                </c:pt>
                <c:pt idx="250">
                  <c:v>0.13911706148705294</c:v>
                </c:pt>
                <c:pt idx="251">
                  <c:v>0.14004161149389249</c:v>
                </c:pt>
                <c:pt idx="252">
                  <c:v>0.14067303822654553</c:v>
                </c:pt>
                <c:pt idx="253">
                  <c:v>0.1410191654280406</c:v>
                </c:pt>
                <c:pt idx="254">
                  <c:v>0.1410881722821915</c:v>
                </c:pt>
                <c:pt idx="255">
                  <c:v>0.14088855139626899</c:v>
                </c:pt>
                <c:pt idx="256">
                  <c:v>0.14042906882495343</c:v>
                </c:pt>
                <c:pt idx="257">
                  <c:v>0.13971872608517932</c:v>
                </c:pt>
                <c:pt idx="258">
                  <c:v>0.13876672411011715</c:v>
                </c:pt>
                <c:pt idx="259">
                  <c:v>0.13758242909085849</c:v>
                </c:pt>
                <c:pt idx="260">
                  <c:v>0.13617534015319066</c:v>
                </c:pt>
                <c:pt idx="261">
                  <c:v>0.13455505881707541</c:v>
                </c:pt>
                <c:pt idx="262">
                  <c:v>0.13273126018603154</c:v>
                </c:pt>
                <c:pt idx="263">
                  <c:v>0.13071366581380506</c:v>
                </c:pt>
                <c:pt idx="264">
                  <c:v>0.12851201819552394</c:v>
                </c:pt>
                <c:pt idx="265">
                  <c:v>0.12613605683103568</c:v>
                </c:pt>
                <c:pt idx="266">
                  <c:v>0.12359549580808515</c:v>
                </c:pt>
                <c:pt idx="267">
                  <c:v>0.12090000285346036</c:v>
                </c:pt>
                <c:pt idx="268">
                  <c:v>0.11805917980100356</c:v>
                </c:pt>
                <c:pt idx="269">
                  <c:v>0.11508254442510868</c:v>
                </c:pt>
                <c:pt idx="270">
                  <c:v>0.11197951358985847</c:v>
                </c:pt>
                <c:pt idx="271">
                  <c:v>0.10875938766378646</c:v>
                </c:pt>
                <c:pt idx="272">
                  <c:v>0.10543133615155043</c:v>
                </c:pt>
                <c:pt idx="273">
                  <c:v>0.10200438449411475</c:v>
                </c:pt>
                <c:pt idx="274">
                  <c:v>9.8487401990106527E-2</c:v>
                </c:pt>
                <c:pt idx="275">
                  <c:v>9.4889090791727693E-2</c:v>
                </c:pt>
                <c:pt idx="276">
                  <c:v>9.1217975929626327E-2</c:v>
                </c:pt>
                <c:pt idx="277">
                  <c:v>8.7482396321754585E-2</c:v>
                </c:pt>
                <c:pt idx="278">
                  <c:v>8.36904967224541E-2</c:v>
                </c:pt>
                <c:pt idx="279">
                  <c:v>7.985022056894131E-2</c:v>
                </c:pt>
                <c:pt idx="280">
                  <c:v>7.5969303683157907E-2</c:v>
                </c:pt>
                <c:pt idx="281">
                  <c:v>7.2055268788135063E-2</c:v>
                </c:pt>
                <c:pt idx="282">
                  <c:v>6.8115420799019777E-2</c:v>
                </c:pt>
                <c:pt idx="283">
                  <c:v>6.4156842849859341E-2</c:v>
                </c:pt>
                <c:pt idx="284">
                  <c:v>6.0186393018381246E-2</c:v>
                </c:pt>
                <c:pt idx="285">
                  <c:v>5.6210701711892241E-2</c:v>
                </c:pt>
                <c:pt idx="286">
                  <c:v>5.2236169678731237E-2</c:v>
                </c:pt>
                <c:pt idx="287">
                  <c:v>4.8268966610379049E-2</c:v>
                </c:pt>
                <c:pt idx="288">
                  <c:v>4.4315030300992486E-2</c:v>
                </c:pt>
                <c:pt idx="289">
                  <c:v>4.0380066331143105E-2</c:v>
                </c:pt>
                <c:pt idx="290">
                  <c:v>3.6469548245064765E-2</c:v>
                </c:pt>
                <c:pt idx="291">
                  <c:v>3.2588718190081689E-2</c:v>
                </c:pt>
                <c:pt idx="292">
                  <c:v>2.8742587989367685E-2</c:v>
                </c:pt>
                <c:pt idx="293">
                  <c:v>2.4935940619212893E-2</c:v>
                </c:pt>
                <c:pt idx="294">
                  <c:v>2.1173332063590511E-2</c:v>
                </c:pt>
                <c:pt idx="295">
                  <c:v>1.7459093519380353E-2</c:v>
                </c:pt>
                <c:pt idx="296">
                  <c:v>1.379733392686644E-2</c:v>
                </c:pt>
                <c:pt idx="297">
                  <c:v>1.0191942801098808E-2</c:v>
                </c:pt>
                <c:pt idx="298">
                  <c:v>6.6465933404447064E-3</c:v>
                </c:pt>
                <c:pt idx="299">
                  <c:v>3.1647457896979425E-3</c:v>
                </c:pt>
                <c:pt idx="300">
                  <c:v>-2.503489638736589E-4</c:v>
                </c:pt>
                <c:pt idx="301">
                  <c:v>-3.5956455822465649E-3</c:v>
                </c:pt>
                <c:pt idx="302">
                  <c:v>-6.8683002762415235E-3</c:v>
                </c:pt>
                <c:pt idx="303">
                  <c:v>-1.0065666631911885E-2</c:v>
                </c:pt>
                <c:pt idx="304">
                  <c:v>-1.3185291281899048E-2</c:v>
                </c:pt>
                <c:pt idx="305">
                  <c:v>-1.6224909439297441E-2</c:v>
                </c:pt>
                <c:pt idx="306">
                  <c:v>-1.9182440310241411E-2</c:v>
                </c:pt>
                <c:pt idx="307">
                  <c:v>-2.2055982401412599E-2</c:v>
                </c:pt>
                <c:pt idx="308">
                  <c:v>-2.4843808737184503E-2</c:v>
                </c:pt>
                <c:pt idx="309">
                  <c:v>-2.754436200074295E-2</c:v>
                </c:pt>
                <c:pt idx="310">
                  <c:v>-3.0156249612791619E-2</c:v>
                </c:pt>
                <c:pt idx="311">
                  <c:v>-3.2678238760492029E-2</c:v>
                </c:pt>
                <c:pt idx="312">
                  <c:v>-3.5109251389045859E-2</c:v>
                </c:pt>
                <c:pt idx="313">
                  <c:v>-3.7448359167119527E-2</c:v>
                </c:pt>
                <c:pt idx="314">
                  <c:v>-3.9694778437147527E-2</c:v>
                </c:pt>
                <c:pt idx="315">
                  <c:v>-4.1847865160685949E-2</c:v>
                </c:pt>
                <c:pt idx="316">
                  <c:v>-4.3907109868288607E-2</c:v>
                </c:pt>
                <c:pt idx="317">
                  <c:v>-4.5872132623128614E-2</c:v>
                </c:pt>
                <c:pt idx="318">
                  <c:v>-4.7742678006720496E-2</c:v>
                </c:pt>
                <c:pt idx="319">
                  <c:v>-4.9518610134551722E-2</c:v>
                </c:pt>
                <c:pt idx="320">
                  <c:v>-5.1199907709338355E-2</c:v>
                </c:pt>
                <c:pt idx="321">
                  <c:v>-5.2786659118281953E-2</c:v>
                </c:pt>
                <c:pt idx="322">
                  <c:v>-5.4279057581372747E-2</c:v>
                </c:pt>
                <c:pt idx="323">
                  <c:v>-5.5677396355847897E-2</c:v>
                </c:pt>
                <c:pt idx="324">
                  <c:v>-5.6982064003186395E-2</c:v>
                </c:pt>
                <c:pt idx="325">
                  <c:v>-5.8193539722894094E-2</c:v>
                </c:pt>
                <c:pt idx="326">
                  <c:v>-5.9312388758160139E-2</c:v>
                </c:pt>
                <c:pt idx="327">
                  <c:v>-6.0339257877535246E-2</c:v>
                </c:pt>
                <c:pt idx="328">
                  <c:v>-6.127487093618722E-2</c:v>
                </c:pt>
                <c:pt idx="329">
                  <c:v>-6.2120024520616823E-2</c:v>
                </c:pt>
                <c:pt idx="330">
                  <c:v>-6.2875583679970148E-2</c:v>
                </c:pt>
                <c:pt idx="331">
                  <c:v>-6.3542477745908599E-2</c:v>
                </c:pt>
                <c:pt idx="332">
                  <c:v>-6.4121696244906268E-2</c:v>
                </c:pt>
                <c:pt idx="333">
                  <c:v>-6.4614284903870889E-2</c:v>
                </c:pt>
                <c:pt idx="334">
                  <c:v>-6.5021341751709372E-2</c:v>
                </c:pt>
                <c:pt idx="335">
                  <c:v>-6.5344013318137328E-2</c:v>
                </c:pt>
                <c:pt idx="336">
                  <c:v>-6.558349093100535E-2</c:v>
                </c:pt>
                <c:pt idx="337">
                  <c:v>-6.5741007113629735E-2</c:v>
                </c:pt>
                <c:pt idx="338">
                  <c:v>-6.5817832082736949E-2</c:v>
                </c:pt>
                <c:pt idx="339">
                  <c:v>-6.5815270347352239E-2</c:v>
                </c:pt>
                <c:pt idx="340">
                  <c:v>-6.5734657409612041E-2</c:v>
                </c:pt>
                <c:pt idx="341">
                  <c:v>-6.5577356567400713E-2</c:v>
                </c:pt>
                <c:pt idx="342">
                  <c:v>-6.5344755818895095E-2</c:v>
                </c:pt>
                <c:pt idx="343">
                  <c:v>-6.5038264868909401E-2</c:v>
                </c:pt>
                <c:pt idx="344">
                  <c:v>-6.4659312236675426E-2</c:v>
                </c:pt>
                <c:pt idx="345">
                  <c:v>-6.4209342464751629E-2</c:v>
                </c:pt>
                <c:pt idx="346">
                  <c:v>-6.3689813428352338E-2</c:v>
                </c:pt>
                <c:pt idx="347">
                  <c:v>-6.3102193744214219E-2</c:v>
                </c:pt>
                <c:pt idx="348">
                  <c:v>-6.2447960278120718E-2</c:v>
                </c:pt>
                <c:pt idx="349">
                  <c:v>-6.1728595750949466E-2</c:v>
                </c:pt>
                <c:pt idx="350">
                  <c:v>-6.0945586440453781E-2</c:v>
                </c:pt>
                <c:pt idx="351">
                  <c:v>-6.0100419979276509E-2</c:v>
                </c:pt>
                <c:pt idx="352">
                  <c:v>-5.9194583247119681E-2</c:v>
                </c:pt>
                <c:pt idx="353">
                  <c:v>-5.8229560355294474E-2</c:v>
                </c:pt>
                <c:pt idx="354">
                  <c:v>-5.7206830723123048E-2</c:v>
                </c:pt>
                <c:pt idx="355">
                  <c:v>-5.6127867244257779E-2</c:v>
                </c:pt>
                <c:pt idx="356">
                  <c:v>-5.4994134540915063E-2</c:v>
                </c:pt>
                <c:pt idx="357">
                  <c:v>-5.3807087304865497E-2</c:v>
                </c:pt>
                <c:pt idx="358">
                  <c:v>-5.2568168723663433E-2</c:v>
                </c:pt>
                <c:pt idx="359">
                  <c:v>-5.1278808989411395E-2</c:v>
                </c:pt>
                <c:pt idx="360">
                  <c:v>-4.9940423889816898E-2</c:v>
                </c:pt>
                <c:pt idx="361">
                  <c:v>-4.8554413477793545E-2</c:v>
                </c:pt>
                <c:pt idx="362">
                  <c:v>-4.712216081964371E-2</c:v>
                </c:pt>
                <c:pt idx="363">
                  <c:v>-4.56450308184424E-2</c:v>
                </c:pt>
                <c:pt idx="364">
                  <c:v>-4.4124369111734119E-2</c:v>
                </c:pt>
                <c:pt idx="365">
                  <c:v>-4.2561501041221916E-2</c:v>
                </c:pt>
                <c:pt idx="366">
                  <c:v>-4.0957730692024796E-2</c:v>
                </c:pt>
                <c:pt idx="367">
                  <c:v>-3.9314340000843551E-2</c:v>
                </c:pt>
                <c:pt idx="368">
                  <c:v>-3.7632587929763872E-2</c:v>
                </c:pt>
                <c:pt idx="369">
                  <c:v>-3.5913709704263219E-2</c:v>
                </c:pt>
                <c:pt idx="370">
                  <c:v>-3.4158916113882221E-2</c:v>
                </c:pt>
                <c:pt idx="371">
                  <c:v>-3.2369392873149216E-2</c:v>
                </c:pt>
                <c:pt idx="372">
                  <c:v>-3.0546300040511731E-2</c:v>
                </c:pt>
                <c:pt idx="373">
                  <c:v>-2.8690771494101597E-2</c:v>
                </c:pt>
                <c:pt idx="374">
                  <c:v>-2.6803914462075085E-2</c:v>
                </c:pt>
                <c:pt idx="375">
                  <c:v>-2.4886809105680641E-2</c:v>
                </c:pt>
                <c:pt idx="376">
                  <c:v>-2.2940508152636596E-2</c:v>
                </c:pt>
                <c:pt idx="377">
                  <c:v>-2.0966036579990188E-2</c:v>
                </c:pt>
                <c:pt idx="378">
                  <c:v>-1.8964391343895493E-2</c:v>
                </c:pt>
                <c:pt idx="379">
                  <c:v>-1.6936541154443319E-2</c:v>
                </c:pt>
                <c:pt idx="380">
                  <c:v>-1.4883426294156621E-2</c:v>
                </c:pt>
                <c:pt idx="381">
                  <c:v>-1.2805958478253388E-2</c:v>
                </c:pt>
                <c:pt idx="382">
                  <c:v>-1.0705020754692818E-2</c:v>
                </c:pt>
                <c:pt idx="383">
                  <c:v>-8.5814674424788961E-3</c:v>
                </c:pt>
                <c:pt idx="384">
                  <c:v>-6.4361241065888919E-3</c:v>
                </c:pt>
                <c:pt idx="385">
                  <c:v>-4.269787567864114E-3</c:v>
                </c:pt>
                <c:pt idx="386">
                  <c:v>-2.0832259461451841E-3</c:v>
                </c:pt>
                <c:pt idx="387">
                  <c:v>1.2282126504903346E-4</c:v>
                </c:pt>
                <c:pt idx="388">
                  <c:v>2.3476430935227555E-3</c:v>
                </c:pt>
                <c:pt idx="389">
                  <c:v>4.5905569547644021E-3</c:v>
                </c:pt>
                <c:pt idx="390">
                  <c:v>6.8509084914358809E-3</c:v>
                </c:pt>
                <c:pt idx="391">
                  <c:v>9.1280713867876173E-3</c:v>
                </c:pt>
                <c:pt idx="392">
                  <c:v>1.1421447154304154E-2</c:v>
                </c:pt>
                <c:pt idx="393">
                  <c:v>1.3730464904191386E-2</c:v>
                </c:pt>
                <c:pt idx="394">
                  <c:v>1.605458108810609E-2</c:v>
                </c:pt>
                <c:pt idx="395">
                  <c:v>1.8393279224473424E-2</c:v>
                </c:pt>
                <c:pt idx="396">
                  <c:v>2.0746069603934103E-2</c:v>
                </c:pt>
                <c:pt idx="397">
                  <c:v>2.3112488977887757E-2</c:v>
                </c:pt>
                <c:pt idx="398">
                  <c:v>2.5492100229915771E-2</c:v>
                </c:pt>
                <c:pt idx="399">
                  <c:v>2.788449203254828E-2</c:v>
                </c:pt>
                <c:pt idx="400">
                  <c:v>3.0289278489503246E-2</c:v>
                </c:pt>
                <c:pt idx="401">
                  <c:v>3.270609876467212E-2</c:v>
                </c:pt>
                <c:pt idx="402">
                  <c:v>3.5134616699582288E-2</c:v>
                </c:pt>
                <c:pt idx="403">
                  <c:v>3.7573883768273753E-2</c:v>
                </c:pt>
                <c:pt idx="404">
                  <c:v>4.002181929245463E-2</c:v>
                </c:pt>
                <c:pt idx="405">
                  <c:v>4.2475376554027555E-2</c:v>
                </c:pt>
                <c:pt idx="406">
                  <c:v>4.4930694742901345E-2</c:v>
                </c:pt>
                <c:pt idx="407">
                  <c:v>4.7383237686754676E-2</c:v>
                </c:pt>
                <c:pt idx="408">
                  <c:v>4.9827920250173463E-2</c:v>
                </c:pt>
                <c:pt idx="409">
                  <c:v>5.2259223237220098E-2</c:v>
                </c:pt>
                <c:pt idx="410">
                  <c:v>5.4671297579956146E-2</c:v>
                </c:pt>
                <c:pt idx="411">
                  <c:v>5.7058058547410972E-2</c:v>
                </c:pt>
                <c:pt idx="412">
                  <c:v>5.9413270666320628E-2</c:v>
                </c:pt>
                <c:pt idx="413">
                  <c:v>6.1730624001043566E-2</c:v>
                </c:pt>
                <c:pt idx="414">
                  <c:v>6.4003802402806897E-2</c:v>
                </c:pt>
                <c:pt idx="415">
                  <c:v>6.6226544300258539E-2</c:v>
                </c:pt>
                <c:pt idx="416">
                  <c:v>6.839269656954805E-2</c:v>
                </c:pt>
                <c:pt idx="417">
                  <c:v>7.0496261989084097E-2</c:v>
                </c:pt>
                <c:pt idx="418">
                  <c:v>7.2531440754256327E-2</c:v>
                </c:pt>
                <c:pt idx="419">
                  <c:v>7.4492666497736781E-2</c:v>
                </c:pt>
                <c:pt idx="420">
                  <c:v>7.6374637235016696E-2</c:v>
                </c:pt>
                <c:pt idx="421">
                  <c:v>7.8172341628279796E-2</c:v>
                </c:pt>
                <c:pt idx="422">
                  <c:v>7.9881080938657867E-2</c:v>
                </c:pt>
                <c:pt idx="423">
                  <c:v>8.149648701351575E-2</c:v>
                </c:pt>
                <c:pt idx="424">
                  <c:v>8.3014536634540281E-2</c:v>
                </c:pt>
                <c:pt idx="425">
                  <c:v>8.4431562532089277E-2</c:v>
                </c:pt>
                <c:pt idx="426">
                  <c:v>8.5744261352417084E-2</c:v>
                </c:pt>
                <c:pt idx="427">
                  <c:v>8.6949698845887102E-2</c:v>
                </c:pt>
                <c:pt idx="428">
                  <c:v>8.8045312528423292E-2</c:v>
                </c:pt>
                <c:pt idx="429">
                  <c:v>8.9028912051182907E-2</c:v>
                </c:pt>
                <c:pt idx="430">
                  <c:v>8.9898677499362201E-2</c:v>
                </c:pt>
                <c:pt idx="431">
                  <c:v>9.0653155826017517E-2</c:v>
                </c:pt>
                <c:pt idx="432">
                  <c:v>9.1291255613842992E-2</c:v>
                </c:pt>
                <c:pt idx="433">
                  <c:v>9.1812240344751217E-2</c:v>
                </c:pt>
                <c:pt idx="434">
                  <c:v>9.2215720345142582E-2</c:v>
                </c:pt>
                <c:pt idx="435">
                  <c:v>9.2501643563407399E-2</c:v>
                </c:pt>
                <c:pt idx="436">
                  <c:v>9.2670285325385571E-2</c:v>
                </c:pt>
                <c:pt idx="437">
                  <c:v>9.2722237203451296E-2</c:v>
                </c:pt>
                <c:pt idx="438">
                  <c:v>9.2658395125122084E-2</c:v>
                </c:pt>
                <c:pt idx="439">
                  <c:v>9.2479946837888516E-2</c:v>
                </c:pt>
                <c:pt idx="440">
                  <c:v>9.2188358839298878E-2</c:v>
                </c:pt>
                <c:pt idx="441">
                  <c:v>9.1785362871502851E-2</c:v>
                </c:pt>
                <c:pt idx="442">
                  <c:v>9.1272942073909569E-2</c:v>
                </c:pt>
                <c:pt idx="443">
                  <c:v>9.0653316878424484E-2</c:v>
                </c:pt>
                <c:pt idx="444">
                  <c:v>8.9928930726775214E-2</c:v>
                </c:pt>
                <c:pt idx="445">
                  <c:v>8.9102435681207126E-2</c:v>
                </c:pt>
                <c:pt idx="446">
                  <c:v>8.8176677995523978E-2</c:v>
                </c:pt>
                <c:pt idx="447">
                  <c:v>8.7154683706237357E-2</c:v>
                </c:pt>
                <c:pt idx="448">
                  <c:v>8.6039644299525264E-2</c:v>
                </c:pt>
                <c:pt idx="449">
                  <c:v>8.4834902503541532E-2</c:v>
                </c:pt>
                <c:pt idx="450">
                  <c:v>8.3543938251817718E-2</c:v>
                </c:pt>
                <c:pt idx="451">
                  <c:v>8.2170354858352113E-2</c:v>
                </c:pt>
                <c:pt idx="452">
                  <c:v>8.0717865441116032E-2</c:v>
                </c:pt>
                <c:pt idx="453">
                  <c:v>7.9190279626871085E-2</c:v>
                </c:pt>
                <c:pt idx="454">
                  <c:v>7.7591490566115695E-2</c:v>
                </c:pt>
                <c:pt idx="455">
                  <c:v>7.5925462284168077E-2</c:v>
                </c:pt>
                <c:pt idx="456">
                  <c:v>7.4196217390286368E-2</c:v>
                </c:pt>
                <c:pt idx="457">
                  <c:v>7.2407825164661599E-2</c:v>
                </c:pt>
                <c:pt idx="458">
                  <c:v>7.0564390039713931E-2</c:v>
                </c:pt>
                <c:pt idx="459">
                  <c:v>6.8670040489366535E-2</c:v>
                </c:pt>
                <c:pt idx="460">
                  <c:v>6.6728918338285759E-2</c:v>
                </c:pt>
                <c:pt idx="461">
                  <c:v>6.4745168499954264E-2</c:v>
                </c:pt>
                <c:pt idx="462">
                  <c:v>6.2722929150793139E-2</c:v>
                </c:pt>
                <c:pt idx="463">
                  <c:v>6.0666322345463097E-2</c:v>
                </c:pt>
                <c:pt idx="464">
                  <c:v>5.8579445076880621E-2</c:v>
                </c:pt>
                <c:pt idx="465">
                  <c:v>5.6466360782271963E-2</c:v>
                </c:pt>
                <c:pt idx="466">
                  <c:v>5.4331091295816591E-2</c:v>
                </c:pt>
                <c:pt idx="467">
                  <c:v>5.2177609246124135E-2</c:v>
                </c:pt>
                <c:pt idx="468">
                  <c:v>5.0009830896466934E-2</c:v>
                </c:pt>
                <c:pt idx="469">
                  <c:v>4.7831609423598209E-2</c:v>
                </c:pt>
                <c:pt idx="470">
                  <c:v>4.5646728630503119E-2</c:v>
                </c:pt>
                <c:pt idx="471">
                  <c:v>4.3458897087209181E-2</c:v>
                </c:pt>
                <c:pt idx="472">
                  <c:v>4.1271742692852165E-2</c:v>
                </c:pt>
                <c:pt idx="473">
                  <c:v>3.9088807651516344E-2</c:v>
                </c:pt>
                <c:pt idx="474">
                  <c:v>3.6913543853751118E-2</c:v>
                </c:pt>
                <c:pt idx="475">
                  <c:v>3.4749308654535405E-2</c:v>
                </c:pt>
                <c:pt idx="476">
                  <c:v>3.2599361038544661E-2</c:v>
                </c:pt>
                <c:pt idx="477">
                  <c:v>3.0466858162645494E-2</c:v>
                </c:pt>
                <c:pt idx="478">
                  <c:v>2.8354852265122688E-2</c:v>
                </c:pt>
                <c:pt idx="479">
                  <c:v>2.6266287931218546E-2</c:v>
                </c:pt>
                <c:pt idx="480">
                  <c:v>2.4203999703391599E-2</c:v>
                </c:pt>
                <c:pt idx="481">
                  <c:v>2.2170710025580576E-2</c:v>
                </c:pt>
                <c:pt idx="482">
                  <c:v>2.0169027509359783E-2</c:v>
                </c:pt>
                <c:pt idx="483">
                  <c:v>1.8201445510715342E-2</c:v>
                </c:pt>
                <c:pt idx="484">
                  <c:v>1.6270341005355515E-2</c:v>
                </c:pt>
                <c:pt idx="485">
                  <c:v>1.4377973750744122E-2</c:v>
                </c:pt>
                <c:pt idx="486">
                  <c:v>1.2526485723019398E-2</c:v>
                </c:pt>
                <c:pt idx="487">
                  <c:v>1.0717900816643589E-2</c:v>
                </c:pt>
                <c:pt idx="488">
                  <c:v>8.9541247949158631E-3</c:v>
                </c:pt>
                <c:pt idx="489">
                  <c:v>7.236945479727197E-3</c:v>
                </c:pt>
                <c:pt idx="490">
                  <c:v>5.5680331684144768E-3</c:v>
                </c:pt>
                <c:pt idx="491">
                  <c:v>3.9489412662292445E-3</c:v>
                </c:pt>
                <c:pt idx="492">
                  <c:v>2.3811071228596603E-3</c:v>
                </c:pt>
                <c:pt idx="493">
                  <c:v>8.6585306154374209E-4</c:v>
                </c:pt>
                <c:pt idx="494">
                  <c:v>-5.9561241020134048E-4</c:v>
                </c:pt>
                <c:pt idx="495">
                  <c:v>-2.0021932197500369E-3</c:v>
                </c:pt>
                <c:pt idx="496">
                  <c:v>-3.3529041887727651E-3</c:v>
                </c:pt>
                <c:pt idx="497">
                  <c:v>-4.6468693437438091E-3</c:v>
                </c:pt>
                <c:pt idx="498">
                  <c:v>-5.8833200879067071E-3</c:v>
                </c:pt>
                <c:pt idx="499">
                  <c:v>-7.0615932447601892E-3</c:v>
                </c:pt>
                <c:pt idx="500">
                  <c:v>-8.1811289830531209E-3</c:v>
                </c:pt>
                <c:pt idx="501">
                  <c:v>-9.241468632914529E-3</c:v>
                </c:pt>
                <c:pt idx="502">
                  <c:v>-1.0242252402263841E-2</c:v>
                </c:pt>
                <c:pt idx="503">
                  <c:v>-1.1183217002936896E-2</c:v>
                </c:pt>
                <c:pt idx="504">
                  <c:v>-1.2064193195121309E-2</c:v>
                </c:pt>
                <c:pt idx="505">
                  <c:v>-1.2885103258662767E-2</c:v>
                </c:pt>
                <c:pt idx="506">
                  <c:v>-1.3645958399491676E-2</c:v>
                </c:pt>
                <c:pt idx="507">
                  <c:v>-1.4346856099141991E-2</c:v>
                </c:pt>
                <c:pt idx="508">
                  <c:v>-1.4987977415271025E-2</c:v>
                </c:pt>
                <c:pt idx="509">
                  <c:v>-1.5569584239942813E-2</c:v>
                </c:pt>
                <c:pt idx="510">
                  <c:v>-1.6092016523411967E-2</c:v>
                </c:pt>
                <c:pt idx="511">
                  <c:v>-1.6555689470115542E-2</c:v>
                </c:pt>
                <c:pt idx="512">
                  <c:v>-1.6961090712944493E-2</c:v>
                </c:pt>
                <c:pt idx="513">
                  <c:v>-1.7308777472608394E-2</c:v>
                </c:pt>
                <c:pt idx="514">
                  <c:v>-1.7599373707747556E-2</c:v>
                </c:pt>
                <c:pt idx="515">
                  <c:v>-1.7833567261449357E-2</c:v>
                </c:pt>
                <c:pt idx="516">
                  <c:v>-1.8012107009856226E-2</c:v>
                </c:pt>
                <c:pt idx="517">
                  <c:v>-1.8135800017427428E-2</c:v>
                </c:pt>
                <c:pt idx="518">
                  <c:v>-1.820550870484583E-2</c:v>
                </c:pt>
                <c:pt idx="519">
                  <c:v>-1.822214803268718E-2</c:v>
                </c:pt>
                <c:pt idx="520">
                  <c:v>-1.8186682706270663E-2</c:v>
                </c:pt>
                <c:pt idx="521">
                  <c:v>-1.8100124405818985E-2</c:v>
                </c:pt>
                <c:pt idx="522">
                  <c:v>-1.7963529044827009E-2</c:v>
                </c:pt>
                <c:pt idx="523">
                  <c:v>-1.7777994061602076E-2</c:v>
                </c:pt>
                <c:pt idx="524">
                  <c:v>-1.7544655745851845E-2</c:v>
                </c:pt>
                <c:pt idx="525">
                  <c:v>-1.7264686605077628E-2</c:v>
                </c:pt>
                <c:pt idx="526">
                  <c:v>-1.6939292772351067E-2</c:v>
                </c:pt>
                <c:pt idx="527">
                  <c:v>-1.656971145888031E-2</c:v>
                </c:pt>
                <c:pt idx="528">
                  <c:v>-1.6157208453814409E-2</c:v>
                </c:pt>
                <c:pt idx="529">
                  <c:v>-1.5703075673180411E-2</c:v>
                </c:pt>
                <c:pt idx="530">
                  <c:v>-1.5208628760822407E-2</c:v>
                </c:pt>
                <c:pt idx="531">
                  <c:v>-1.4675204742144565E-2</c:v>
                </c:pt>
                <c:pt idx="532">
                  <c:v>-1.4104159733623334E-2</c:v>
                </c:pt>
                <c:pt idx="533">
                  <c:v>-1.3496866708575528E-2</c:v>
                </c:pt>
                <c:pt idx="534">
                  <c:v>-1.2854713321163391E-2</c:v>
                </c:pt>
                <c:pt idx="535">
                  <c:v>-1.2179099789712211E-2</c:v>
                </c:pt>
                <c:pt idx="536">
                  <c:v>-1.1471436839984417E-2</c:v>
                </c:pt>
                <c:pt idx="537">
                  <c:v>-1.0733143710203397E-2</c:v>
                </c:pt>
                <c:pt idx="538">
                  <c:v>-9.9656462174624316E-3</c:v>
                </c:pt>
                <c:pt idx="539">
                  <c:v>-9.1703748867986157E-3</c:v>
                </c:pt>
                <c:pt idx="540">
                  <c:v>-8.3487631435965604E-3</c:v>
                </c:pt>
                <c:pt idx="541">
                  <c:v>-7.5022455686903911E-3</c:v>
                </c:pt>
                <c:pt idx="542">
                  <c:v>-6.6322562175824551E-3</c:v>
                </c:pt>
                <c:pt idx="543">
                  <c:v>-5.7402270028079627E-3</c:v>
                </c:pt>
                <c:pt idx="544">
                  <c:v>-4.8275861402675702E-3</c:v>
                </c:pt>
                <c:pt idx="545">
                  <c:v>-3.8957566587645154E-3</c:v>
                </c:pt>
                <c:pt idx="546">
                  <c:v>-2.9461549729843384E-3</c:v>
                </c:pt>
                <c:pt idx="547">
                  <c:v>-1.9801895191542407E-3</c:v>
                </c:pt>
                <c:pt idx="548">
                  <c:v>-9.9925945350598511E-4</c:v>
                </c:pt>
                <c:pt idx="549">
                  <c:v>-4.7534127247672586E-6</c:v>
                </c:pt>
                <c:pt idx="550">
                  <c:v>1.0019516645800586E-3</c:v>
                </c:pt>
                <c:pt idx="551">
                  <c:v>2.019491654992045E-3</c:v>
                </c:pt>
                <c:pt idx="552">
                  <c:v>3.0465163076152102E-3</c:v>
                </c:pt>
                <c:pt idx="553">
                  <c:v>4.081690242311975E-3</c:v>
                </c:pt>
                <c:pt idx="554">
                  <c:v>5.1236938890490968E-3</c:v>
                </c:pt>
                <c:pt idx="555">
                  <c:v>6.1712243700307035E-3</c:v>
                </c:pt>
                <c:pt idx="556">
                  <c:v>7.2229963251242424E-3</c:v>
                </c:pt>
                <c:pt idx="557">
                  <c:v>8.2777426815350275E-3</c:v>
                </c:pt>
                <c:pt idx="558">
                  <c:v>9.3342153692774765E-3</c:v>
                </c:pt>
                <c:pt idx="559">
                  <c:v>1.039118598291644E-2</c:v>
                </c:pt>
                <c:pt idx="560">
                  <c:v>1.1447446390742133E-2</c:v>
                </c:pt>
                <c:pt idx="561">
                  <c:v>1.2501809293404609E-2</c:v>
                </c:pt>
                <c:pt idx="562">
                  <c:v>1.3553108731866548E-2</c:v>
                </c:pt>
                <c:pt idx="563">
                  <c:v>1.4600200546795339E-2</c:v>
                </c:pt>
                <c:pt idx="564">
                  <c:v>1.5641962790485131E-2</c:v>
                </c:pt>
                <c:pt idx="565">
                  <c:v>1.6677296092246774E-2</c:v>
                </c:pt>
                <c:pt idx="566">
                  <c:v>1.7705123978875026E-2</c:v>
                </c:pt>
                <c:pt idx="567">
                  <c:v>1.8724393151225982E-2</c:v>
                </c:pt>
                <c:pt idx="568">
                  <c:v>1.9734073718243206E-2</c:v>
                </c:pt>
                <c:pt idx="569">
                  <c:v>2.0733159389921596E-2</c:v>
                </c:pt>
                <c:pt idx="570">
                  <c:v>2.1720667630432455E-2</c:v>
                </c:pt>
                <c:pt idx="571">
                  <c:v>2.2695639772299714E-2</c:v>
                </c:pt>
                <c:pt idx="572">
                  <c:v>2.3657141093433864E-2</c:v>
                </c:pt>
                <c:pt idx="573">
                  <c:v>2.4604260858721805E-2</c:v>
                </c:pt>
                <c:pt idx="574">
                  <c:v>2.5536112326062455E-2</c:v>
                </c:pt>
                <c:pt idx="575">
                  <c:v>2.6451832719405655E-2</c:v>
                </c:pt>
                <c:pt idx="576">
                  <c:v>2.7350583170060006E-2</c:v>
                </c:pt>
                <c:pt idx="577">
                  <c:v>2.823154862659738E-2</c:v>
                </c:pt>
                <c:pt idx="578">
                  <c:v>2.9093937735663378E-2</c:v>
                </c:pt>
                <c:pt idx="579">
                  <c:v>2.9936982694343417E-2</c:v>
                </c:pt>
                <c:pt idx="580">
                  <c:v>3.0759939075453158E-2</c:v>
                </c:pt>
                <c:pt idx="581">
                  <c:v>3.1562085627245384E-2</c:v>
                </c:pt>
                <c:pt idx="582">
                  <c:v>3.2342724048419758E-2</c:v>
                </c:pt>
                <c:pt idx="583">
                  <c:v>3.3101178739812553E-2</c:v>
                </c:pt>
                <c:pt idx="584">
                  <c:v>3.3836796533842417E-2</c:v>
                </c:pt>
                <c:pt idx="585">
                  <c:v>3.4548946403126113E-2</c:v>
                </c:pt>
                <c:pt idx="586">
                  <c:v>3.5237019149091164E-2</c:v>
                </c:pt>
                <c:pt idx="587">
                  <c:v>3.5900427071876795E-2</c:v>
                </c:pt>
                <c:pt idx="588">
                  <c:v>3.6538603622670252E-2</c:v>
                </c:pt>
                <c:pt idx="589">
                  <c:v>3.7151003039491481E-2</c:v>
                </c:pt>
                <c:pt idx="590">
                  <c:v>3.7737099967383614E-2</c:v>
                </c:pt>
                <c:pt idx="591">
                  <c:v>3.8296389064376157E-2</c:v>
                </c:pt>
                <c:pt idx="592">
                  <c:v>3.882838459386706E-2</c:v>
                </c:pt>
                <c:pt idx="593">
                  <c:v>3.9332620004521868E-2</c:v>
                </c:pt>
                <c:pt idx="594">
                  <c:v>3.9808647498931204E-2</c:v>
                </c:pt>
                <c:pt idx="595">
                  <c:v>4.0256037591491989E-2</c:v>
                </c:pt>
                <c:pt idx="596">
                  <c:v>4.0674378656834431E-2</c:v>
                </c:pt>
                <c:pt idx="597">
                  <c:v>4.1063276469451182E-2</c:v>
                </c:pt>
                <c:pt idx="598">
                  <c:v>4.1422353735554029E-2</c:v>
                </c:pt>
                <c:pt idx="599">
                  <c:v>4.1751249617812736E-2</c:v>
                </c:pt>
                <c:pt idx="600">
                  <c:v>4.2049619253998749E-2</c:v>
                </c:pt>
                <c:pt idx="601">
                  <c:v>4.2317133270127538E-2</c:v>
                </c:pt>
                <c:pt idx="602">
                  <c:v>4.2553477289026809E-2</c:v>
                </c:pt>
                <c:pt idx="603">
                  <c:v>4.2758351434976305E-2</c:v>
                </c:pt>
                <c:pt idx="604">
                  <c:v>4.2931470272837391E-2</c:v>
                </c:pt>
                <c:pt idx="605">
                  <c:v>4.3072563521177276E-2</c:v>
                </c:pt>
                <c:pt idx="606">
                  <c:v>4.3181377393161746E-2</c:v>
                </c:pt>
                <c:pt idx="607">
                  <c:v>4.3257676433943182E-2</c:v>
                </c:pt>
                <c:pt idx="608">
                  <c:v>4.3301245738759153E-2</c:v>
                </c:pt>
                <c:pt idx="609">
                  <c:v>4.3311893448526817E-2</c:v>
                </c:pt>
                <c:pt idx="610">
                  <c:v>4.3289453432611591E-2</c:v>
                </c:pt>
                <c:pt idx="611">
                  <c:v>4.3233788079025892E-2</c:v>
                </c:pt>
                <c:pt idx="612">
                  <c:v>4.3144791122758264E-2</c:v>
                </c:pt>
                <c:pt idx="613">
                  <c:v>4.3022390452531756E-2</c:v>
                </c:pt>
                <c:pt idx="614">
                  <c:v>4.2866550843755125E-2</c:v>
                </c:pt>
                <c:pt idx="615">
                  <c:v>4.2677276574484946E-2</c:v>
                </c:pt>
                <c:pt idx="616">
                  <c:v>4.2454613886961923E-2</c:v>
                </c:pt>
                <c:pt idx="617">
                  <c:v>4.219865326435146E-2</c:v>
                </c:pt>
                <c:pt idx="618">
                  <c:v>4.1909531497497987E-2</c:v>
                </c:pt>
                <c:pt idx="619">
                  <c:v>4.1587433522412898E-2</c:v>
                </c:pt>
                <c:pt idx="620">
                  <c:v>4.1232594012575063E-2</c:v>
                </c:pt>
                <c:pt idx="621">
                  <c:v>4.0845298715725065E-2</c:v>
                </c:pt>
                <c:pt idx="622">
                  <c:v>4.0425885527405558E-2</c:v>
                </c:pt>
                <c:pt idx="623">
                  <c:v>3.9974745297364667E-2</c:v>
                </c:pt>
                <c:pt idx="624">
                  <c:v>3.9492322367577604E-2</c:v>
                </c:pt>
                <c:pt idx="625">
                  <c:v>3.8979114843584739E-2</c:v>
                </c:pt>
                <c:pt idx="626">
                  <c:v>3.84356746025456E-2</c:v>
                </c:pt>
                <c:pt idx="627">
                  <c:v>3.7862607043854801E-2</c:v>
                </c:pt>
                <c:pt idx="628">
                  <c:v>3.7260570589866315E-2</c:v>
                </c:pt>
                <c:pt idx="629">
                  <c:v>3.6630275945109148E-2</c:v>
                </c:pt>
                <c:pt idx="630">
                  <c:v>3.5972485124614373E-2</c:v>
                </c:pt>
                <c:pt idx="631">
                  <c:v>3.5288010261989466E-2</c:v>
                </c:pt>
                <c:pt idx="632">
                  <c:v>3.457771220953676E-2</c:v>
                </c:pt>
                <c:pt idx="633">
                  <c:v>3.3842498942778132E-2</c:v>
                </c:pt>
                <c:pt idx="634">
                  <c:v>3.3083323782823637E-2</c:v>
                </c:pt>
                <c:pt idx="635">
                  <c:v>3.2301183449821913E-2</c:v>
                </c:pt>
                <c:pt idx="636">
                  <c:v>3.149711596164817E-2</c:v>
                </c:pt>
                <c:pt idx="637">
                  <c:v>3.0672198391293204E-2</c:v>
                </c:pt>
                <c:pt idx="638">
                  <c:v>2.9827544497594616E-2</c:v>
                </c:pt>
                <c:pt idx="639">
                  <c:v>2.8964302242680429E-2</c:v>
                </c:pt>
                <c:pt idx="640">
                  <c:v>2.8083651210342175E-2</c:v>
                </c:pt>
                <c:pt idx="641">
                  <c:v>2.7186799938772044E-2</c:v>
                </c:pt>
                <c:pt idx="642">
                  <c:v>2.6274983181242106E-2</c:v>
                </c:pt>
                <c:pt idx="643">
                  <c:v>2.5349459107638417E-2</c:v>
                </c:pt>
                <c:pt idx="644">
                  <c:v>2.4411506459532273E-2</c:v>
                </c:pt>
                <c:pt idx="645">
                  <c:v>2.3462421671442524E-2</c:v>
                </c:pt>
                <c:pt idx="646">
                  <c:v>2.2503515969683807E-2</c:v>
                </c:pt>
                <c:pt idx="647">
                  <c:v>2.1536112460613044E-2</c:v>
                </c:pt>
                <c:pt idx="648">
                  <c:v>2.0561543219020706E-2</c:v>
                </c:pt>
                <c:pt idx="649">
                  <c:v>1.9581146387143367E-2</c:v>
                </c:pt>
                <c:pt idx="650">
                  <c:v>1.8596263294037296E-2</c:v>
                </c:pt>
                <c:pt idx="651">
                  <c:v>1.7608235605062195E-2</c:v>
                </c:pt>
                <c:pt idx="652">
                  <c:v>1.661840250982749E-2</c:v>
                </c:pt>
                <c:pt idx="653">
                  <c:v>1.5628097957159248E-2</c:v>
                </c:pt>
                <c:pt idx="654">
                  <c:v>1.4638647944734906E-2</c:v>
                </c:pt>
                <c:pt idx="655">
                  <c:v>1.365136787060095E-2</c:v>
                </c:pt>
                <c:pt idx="656">
                  <c:v>1.2667559953070562E-2</c:v>
                </c:pt>
                <c:pt idx="657">
                  <c:v>1.1688510725306411E-2</c:v>
                </c:pt>
                <c:pt idx="658">
                  <c:v>1.0715488609977619E-2</c:v>
                </c:pt>
                <c:pt idx="659">
                  <c:v>9.7497415790472886E-3</c:v>
                </c:pt>
                <c:pt idx="660">
                  <c:v>8.7924949033864053E-3</c:v>
                </c:pt>
                <c:pt idx="661">
                  <c:v>7.8449489960168428E-3</c:v>
                </c:pt>
                <c:pt idx="662">
                  <c:v>6.9082773527111563E-3</c:v>
                </c:pt>
                <c:pt idx="663">
                  <c:v>5.9836245929285603E-3</c:v>
                </c:pt>
                <c:pt idx="664">
                  <c:v>5.0721046037640605E-3</c:v>
                </c:pt>
                <c:pt idx="665">
                  <c:v>4.1747987891307403E-3</c:v>
                </c:pt>
                <c:pt idx="666">
                  <c:v>3.2927544257268515E-3</c:v>
                </c:pt>
                <c:pt idx="667">
                  <c:v>2.4269831275747222E-3</c:v>
                </c:pt>
                <c:pt idx="668">
                  <c:v>1.5784594195387136E-3</c:v>
                </c:pt>
                <c:pt idx="669">
                  <c:v>7.4811942098129691E-4</c:v>
                </c:pt>
                <c:pt idx="670">
                  <c:v>-6.3140360667901518E-5</c:v>
                </c:pt>
                <c:pt idx="671">
                  <c:v>-8.5446412612810718E-4</c:v>
                </c:pt>
                <c:pt idx="672">
                  <c:v>-1.6250377710007591E-3</c:v>
                </c:pt>
                <c:pt idx="673">
                  <c:v>-2.3740897634429992E-3</c:v>
                </c:pt>
                <c:pt idx="674">
                  <c:v>-3.1008919139479119E-3</c:v>
                </c:pt>
                <c:pt idx="675">
                  <c:v>-3.8047600385513469E-3</c:v>
                </c:pt>
                <c:pt idx="676">
                  <c:v>-4.4850545165218136E-3</c:v>
                </c:pt>
                <c:pt idx="677">
                  <c:v>-5.1411807449430746E-3</c:v>
                </c:pt>
                <c:pt idx="678">
                  <c:v>-5.7725894914488762E-3</c:v>
                </c:pt>
                <c:pt idx="679">
                  <c:v>-6.3787771477152866E-3</c:v>
                </c:pt>
                <c:pt idx="680">
                  <c:v>-6.9592858857920881E-3</c:v>
                </c:pt>
                <c:pt idx="681">
                  <c:v>-7.5137037198529377E-3</c:v>
                </c:pt>
                <c:pt idx="682">
                  <c:v>-8.0416644758747324E-3</c:v>
                </c:pt>
                <c:pt idx="683">
                  <c:v>-8.5428476721327584E-3</c:v>
                </c:pt>
                <c:pt idx="684">
                  <c:v>-9.0169783133169368E-3</c:v>
                </c:pt>
                <c:pt idx="685">
                  <c:v>-9.4638266013196137E-3</c:v>
                </c:pt>
                <c:pt idx="686">
                  <c:v>-9.8832075656591911E-3</c:v>
                </c:pt>
                <c:pt idx="687">
                  <c:v>-1.0274980616840956E-2</c:v>
                </c:pt>
                <c:pt idx="688">
                  <c:v>-1.0639049025747749E-2</c:v>
                </c:pt>
                <c:pt idx="689">
                  <c:v>-1.0975359332418666E-2</c:v>
                </c:pt>
                <c:pt idx="690">
                  <c:v>-1.1283900687689474E-2</c:v>
                </c:pt>
                <c:pt idx="691">
                  <c:v>-1.1564704130508918E-2</c:v>
                </c:pt>
                <c:pt idx="692">
                  <c:v>-1.1817841805165763E-2</c:v>
                </c:pt>
                <c:pt idx="693">
                  <c:v>-1.2043426121099987E-2</c:v>
                </c:pt>
                <c:pt idx="694">
                  <c:v>-1.2241608858942321E-2</c:v>
                </c:pt>
                <c:pt idx="695">
                  <c:v>-1.2412580226253578E-2</c:v>
                </c:pt>
                <c:pt idx="696">
                  <c:v>-1.2556567866430779E-2</c:v>
                </c:pt>
                <c:pt idx="697">
                  <c:v>-1.267383582366266E-2</c:v>
                </c:pt>
                <c:pt idx="698">
                  <c:v>-1.2764683468065474E-2</c:v>
                </c:pt>
                <c:pt idx="699">
                  <c:v>-1.2829444383286148E-2</c:v>
                </c:pt>
                <c:pt idx="700">
                  <c:v>-1.2868485220995041E-2</c:v>
                </c:pt>
                <c:pt idx="701">
                  <c:v>-1.2882204524326202E-2</c:v>
                </c:pt>
                <c:pt idx="702">
                  <c:v>-1.2871031524440468E-2</c:v>
                </c:pt>
                <c:pt idx="703">
                  <c:v>-1.2835424912313709E-2</c:v>
                </c:pt>
                <c:pt idx="704">
                  <c:v>-1.2775871589880694E-2</c:v>
                </c:pt>
                <c:pt idx="705">
                  <c:v>-1.2692885402541876E-2</c:v>
                </c:pt>
                <c:pt idx="706">
                  <c:v>-1.2587005856421474E-2</c:v>
                </c:pt>
                <c:pt idx="707">
                  <c:v>-1.245879682315465E-2</c:v>
                </c:pt>
                <c:pt idx="708">
                  <c:v>-1.2308845234935362E-2</c:v>
                </c:pt>
                <c:pt idx="709">
                  <c:v>-1.2137759772217205E-2</c:v>
                </c:pt>
                <c:pt idx="710">
                  <c:v>-1.1946169547299323E-2</c:v>
                </c:pt>
                <c:pt idx="711">
                  <c:v>-1.1734722785480489E-2</c:v>
                </c:pt>
                <c:pt idx="712">
                  <c:v>-1.150408550680071E-2</c:v>
                </c:pt>
                <c:pt idx="713">
                  <c:v>-1.1254940210530417E-2</c:v>
                </c:pt>
                <c:pt idx="714">
                  <c:v>-1.0987984564438502E-2</c:v>
                </c:pt>
                <c:pt idx="715">
                  <c:v>-1.0703930101310988E-2</c:v>
                </c:pt>
                <c:pt idx="716">
                  <c:v>-1.0403500924392795E-2</c:v>
                </c:pt>
                <c:pt idx="717">
                  <c:v>-1.0087432424209286E-2</c:v>
                </c:pt>
                <c:pt idx="718">
                  <c:v>-9.7564700080479128E-3</c:v>
                </c:pt>
                <c:pt idx="719">
                  <c:v>-9.4113678443665805E-3</c:v>
                </c:pt>
                <c:pt idx="720">
                  <c:v>-9.0528876235151934E-3</c:v>
                </c:pt>
                <c:pt idx="721">
                  <c:v>-8.6817973365409529E-3</c:v>
                </c:pt>
                <c:pt idx="722">
                  <c:v>-8.2988700734079046E-3</c:v>
                </c:pt>
                <c:pt idx="723">
                  <c:v>-7.9048828421948159E-3</c:v>
                </c:pt>
                <c:pt idx="724">
                  <c:v>-7.5006154103789413E-3</c:v>
                </c:pt>
                <c:pt idx="725">
                  <c:v>-7.0868491698532488E-3</c:v>
                </c:pt>
                <c:pt idx="726">
                  <c:v>-6.664366026387647E-3</c:v>
                </c:pt>
                <c:pt idx="727">
                  <c:v>-6.2339473145760493E-3</c:v>
                </c:pt>
                <c:pt idx="728">
                  <c:v>-5.7963727396792564E-3</c:v>
                </c:pt>
                <c:pt idx="729">
                  <c:v>-5.3524193470027015E-3</c:v>
                </c:pt>
                <c:pt idx="730">
                  <c:v>-4.9028605193131014E-3</c:v>
                </c:pt>
                <c:pt idx="731">
                  <c:v>-4.4484650036027418E-3</c:v>
                </c:pt>
                <c:pt idx="732">
                  <c:v>-3.9899959675255836E-3</c:v>
                </c:pt>
                <c:pt idx="733">
                  <c:v>-3.5282100859643784E-3</c:v>
                </c:pt>
                <c:pt idx="734">
                  <c:v>-3.0638566584704208E-3</c:v>
                </c:pt>
                <c:pt idx="735">
                  <c:v>-2.5976767580697668E-3</c:v>
                </c:pt>
                <c:pt idx="736">
                  <c:v>-2.1304024113510955E-3</c:v>
                </c:pt>
                <c:pt idx="737">
                  <c:v>-1.66275581068831E-3</c:v>
                </c:pt>
                <c:pt idx="738">
                  <c:v>-1.1954485584113606E-3</c:v>
                </c:pt>
                <c:pt idx="739">
                  <c:v>-7.2918094338358941E-4</c:v>
                </c:pt>
                <c:pt idx="740">
                  <c:v>-2.6464124972669367E-4</c:v>
                </c:pt>
                <c:pt idx="741">
                  <c:v>1.9749490199583164E-4</c:v>
                </c:pt>
                <c:pt idx="742">
                  <c:v>6.5656518070911218E-4</c:v>
                </c:pt>
                <c:pt idx="743">
                  <c:v>1.1119211394023942E-3</c:v>
                </c:pt>
                <c:pt idx="744">
                  <c:v>1.5629287764751254E-3</c:v>
                </c:pt>
                <c:pt idx="745">
                  <c:v>2.0089690658400272E-3</c:v>
                </c:pt>
                <c:pt idx="746">
                  <c:v>2.4494384545188375E-3</c:v>
                </c:pt>
                <c:pt idx="747">
                  <c:v>2.883749329266827E-3</c:v>
                </c:pt>
                <c:pt idx="748">
                  <c:v>3.3113304516341202E-3</c:v>
                </c:pt>
                <c:pt idx="749">
                  <c:v>3.7316273619301121E-3</c:v>
                </c:pt>
                <c:pt idx="750">
                  <c:v>4.1441027531554653E-3</c:v>
                </c:pt>
                <c:pt idx="751">
                  <c:v>4.5482368143545671E-3</c:v>
                </c:pt>
                <c:pt idx="752">
                  <c:v>4.9435275444684734E-3</c:v>
                </c:pt>
                <c:pt idx="753">
                  <c:v>5.3294910370955684E-3</c:v>
                </c:pt>
                <c:pt idx="754">
                  <c:v>5.7056617363984152E-3</c:v>
                </c:pt>
                <c:pt idx="755">
                  <c:v>6.07159266513424E-3</c:v>
                </c:pt>
                <c:pt idx="756">
                  <c:v>6.4268556249320596E-3</c:v>
                </c:pt>
                <c:pt idx="757">
                  <c:v>6.7710413696140392E-3</c:v>
                </c:pt>
                <c:pt idx="758">
                  <c:v>7.1037597523186946E-3</c:v>
                </c:pt>
                <c:pt idx="759">
                  <c:v>7.4246398468180708E-3</c:v>
                </c:pt>
                <c:pt idx="760">
                  <c:v>7.7333300438149344E-3</c:v>
                </c:pt>
                <c:pt idx="761">
                  <c:v>8.0294981227937434E-3</c:v>
                </c:pt>
                <c:pt idx="762">
                  <c:v>8.3128313003615339E-3</c:v>
                </c:pt>
                <c:pt idx="763">
                  <c:v>8.583036255187082E-3</c:v>
                </c:pt>
                <c:pt idx="764">
                  <c:v>8.8398391312138891E-3</c:v>
                </c:pt>
                <c:pt idx="765">
                  <c:v>9.082985518793496E-3</c:v>
                </c:pt>
                <c:pt idx="766">
                  <c:v>9.3122404153320737E-3</c:v>
                </c:pt>
                <c:pt idx="767">
                  <c:v>9.5273881655666415E-3</c:v>
                </c:pt>
                <c:pt idx="768">
                  <c:v>9.7282323827263539E-3</c:v>
                </c:pt>
                <c:pt idx="769">
                  <c:v>9.9145958507524945E-3</c:v>
                </c:pt>
                <c:pt idx="770">
                  <c:v>1.0086320409107952E-2</c:v>
                </c:pt>
                <c:pt idx="771">
                  <c:v>1.0243266819914165E-2</c:v>
                </c:pt>
                <c:pt idx="772">
                  <c:v>1.0385314619115071E-2</c:v>
                </c:pt>
                <c:pt idx="773">
                  <c:v>1.0512361951908744E-2</c:v>
                </c:pt>
                <c:pt idx="774">
                  <c:v>1.0624325393151501E-2</c:v>
                </c:pt>
                <c:pt idx="775">
                  <c:v>1.072113975384914E-2</c:v>
                </c:pt>
                <c:pt idx="776">
                  <c:v>1.080275787401197E-2</c:v>
                </c:pt>
                <c:pt idx="777">
                  <c:v>1.0869150403074013E-2</c:v>
                </c:pt>
                <c:pt idx="778">
                  <c:v>1.0920305568149491E-2</c:v>
                </c:pt>
                <c:pt idx="779">
                  <c:v>1.0956228931227052E-2</c:v>
                </c:pt>
                <c:pt idx="780">
                  <c:v>1.097694313570452E-2</c:v>
                </c:pt>
                <c:pt idx="781">
                  <c:v>1.0982487643284689E-2</c:v>
                </c:pt>
                <c:pt idx="782">
                  <c:v>1.0972918461631398E-2</c:v>
                </c:pt>
                <c:pt idx="783">
                  <c:v>1.0948307863614115E-2</c:v>
                </c:pt>
                <c:pt idx="784">
                  <c:v>1.0908744098808043E-2</c:v>
                </c:pt>
                <c:pt idx="785">
                  <c:v>1.0854331097958969E-2</c:v>
                </c:pt>
                <c:pt idx="786">
                  <c:v>1.0785188170821858E-2</c:v>
                </c:pt>
                <c:pt idx="787">
                  <c:v>1.0701449698425236E-2</c:v>
                </c:pt>
                <c:pt idx="788">
                  <c:v>1.0603264819990077E-2</c:v>
                </c:pt>
                <c:pt idx="789">
                  <c:v>1.0490797115350503E-2</c:v>
                </c:pt>
                <c:pt idx="790">
                  <c:v>1.0364224283260004E-2</c:v>
                </c:pt>
                <c:pt idx="791">
                  <c:v>1.0223737816625E-2</c:v>
                </c:pt>
                <c:pt idx="792">
                  <c:v>1.0069542674474352E-2</c:v>
                </c:pt>
                <c:pt idx="793">
                  <c:v>9.9018569521005517E-3</c:v>
                </c:pt>
                <c:pt idx="794">
                  <c:v>9.7209115491585507E-3</c:v>
                </c:pt>
                <c:pt idx="795">
                  <c:v>9.5269498367374084E-3</c:v>
                </c:pt>
                <c:pt idx="796">
                  <c:v>9.3202273236361322E-3</c:v>
                </c:pt>
                <c:pt idx="797">
                  <c:v>9.1010113224920808E-3</c:v>
                </c:pt>
                <c:pt idx="798">
                  <c:v>8.8695806162197854E-3</c:v>
                </c:pt>
                <c:pt idx="799">
                  <c:v>8.6262251251603139E-3</c:v>
                </c:pt>
                <c:pt idx="800">
                  <c:v>8.3712455753386372E-3</c:v>
                </c:pt>
                <c:pt idx="801">
                  <c:v>8.1049531685457588E-3</c:v>
                </c:pt>
                <c:pt idx="802">
                  <c:v>7.8276692542145199E-3</c:v>
                </c:pt>
                <c:pt idx="803">
                  <c:v>7.5397250039688224E-3</c:v>
                </c:pt>
                <c:pt idx="804">
                  <c:v>7.2414610887698849E-3</c:v>
                </c:pt>
                <c:pt idx="805">
                  <c:v>6.9332273591444782E-3</c:v>
                </c:pt>
                <c:pt idx="806">
                  <c:v>6.6153825276820122E-3</c:v>
                </c:pt>
                <c:pt idx="807">
                  <c:v>6.2882938532271559E-3</c:v>
                </c:pt>
                <c:pt idx="808">
                  <c:v>5.9523368253375786E-3</c:v>
                </c:pt>
                <c:pt idx="809">
                  <c:v>5.6078948476998569E-3</c:v>
                </c:pt>
                <c:pt idx="810">
                  <c:v>5.255358919099784E-3</c:v>
                </c:pt>
                <c:pt idx="811">
                  <c:v>4.8951273100659165E-3</c:v>
                </c:pt>
                <c:pt idx="812">
                  <c:v>4.5276052338421025E-3</c:v>
                </c:pt>
                <c:pt idx="813">
                  <c:v>4.1532045099823556E-3</c:v>
                </c:pt>
                <c:pt idx="814">
                  <c:v>3.7723432189680217E-3</c:v>
                </c:pt>
                <c:pt idx="815">
                  <c:v>3.3854453467756507E-3</c:v>
                </c:pt>
                <c:pt idx="816">
                  <c:v>2.9929404176480823E-3</c:v>
                </c:pt>
                <c:pt idx="817">
                  <c:v>2.5952631145211846E-3</c:v>
                </c:pt>
                <c:pt idx="818">
                  <c:v>2.1928528855998941E-3</c:v>
                </c:pt>
                <c:pt idx="819">
                  <c:v>1.7861535367948989E-3</c:v>
                </c:pt>
                <c:pt idx="820">
                  <c:v>1.3756128091619857E-3</c:v>
                </c:pt>
                <c:pt idx="821">
                  <c:v>9.6168194115309191E-4</c:v>
                </c:pt>
                <c:pt idx="822">
                  <c:v>5.4481521509730513E-4</c:v>
                </c:pt>
                <c:pt idx="823">
                  <c:v>1.254694885219898E-4</c:v>
                </c:pt>
                <c:pt idx="824">
                  <c:v>-2.958962901140616E-4</c:v>
                </c:pt>
                <c:pt idx="825">
                  <c:v>-7.1882158054892287E-4</c:v>
                </c:pt>
                <c:pt idx="826">
                  <c:v>-1.142844764390194E-3</c:v>
                </c:pt>
                <c:pt idx="827">
                  <c:v>-1.5675036726019442E-3</c:v>
                </c:pt>
                <c:pt idx="828">
                  <c:v>-1.9923361260021366E-3</c:v>
                </c:pt>
                <c:pt idx="829">
                  <c:v>-2.4168804877096051E-3</c:v>
                </c:pt>
                <c:pt idx="830">
                  <c:v>-2.8406762266812713E-3</c:v>
                </c:pt>
                <c:pt idx="831">
                  <c:v>-3.2632644909016406E-3</c:v>
                </c:pt>
                <c:pt idx="832">
                  <c:v>-3.6841886892133857E-3</c:v>
                </c:pt>
                <c:pt idx="833">
                  <c:v>-4.1029950800224313E-3</c:v>
                </c:pt>
                <c:pt idx="834">
                  <c:v>-4.5192333658645722E-3</c:v>
                </c:pt>
                <c:pt idx="835">
                  <c:v>-4.9324572918791887E-3</c:v>
                </c:pt>
                <c:pt idx="836">
                  <c:v>-5.3422252470092246E-3</c:v>
                </c:pt>
                <c:pt idx="837">
                  <c:v>-5.7481008660418276E-3</c:v>
                </c:pt>
                <c:pt idx="838">
                  <c:v>-6.1496536308434102E-3</c:v>
                </c:pt>
                <c:pt idx="839">
                  <c:v>-6.546459469244148E-3</c:v>
                </c:pt>
                <c:pt idx="840">
                  <c:v>-6.938101350060677E-3</c:v>
                </c:pt>
                <c:pt idx="841">
                  <c:v>-7.3241698721786541E-3</c:v>
                </c:pt>
                <c:pt idx="842">
                  <c:v>-7.7042638461510826E-3</c:v>
                </c:pt>
                <c:pt idx="843">
                  <c:v>-8.0779908670871592E-3</c:v>
                </c:pt>
                <c:pt idx="844">
                  <c:v>-8.4449678766072012E-3</c:v>
                </c:pt>
                <c:pt idx="845">
                  <c:v>-8.8048217127187911E-3</c:v>
                </c:pt>
                <c:pt idx="846">
                  <c:v>-9.1571896460092006E-3</c:v>
                </c:pt>
                <c:pt idx="847">
                  <c:v>-9.501719900300909E-3</c:v>
                </c:pt>
                <c:pt idx="848">
                  <c:v>-9.838072157248412E-3</c:v>
                </c:pt>
                <c:pt idx="849">
                  <c:v>-1.016591804213407E-2</c:v>
                </c:pt>
                <c:pt idx="850">
                  <c:v>-1.0484941591078378E-2</c:v>
                </c:pt>
                <c:pt idx="851">
                  <c:v>-1.0794839697327419E-2</c:v>
                </c:pt>
                <c:pt idx="852">
                  <c:v>-1.1095322535794594E-2</c:v>
                </c:pt>
                <c:pt idx="853">
                  <c:v>-1.1386113965134115E-2</c:v>
                </c:pt>
                <c:pt idx="854">
                  <c:v>-1.1666951905822565E-2</c:v>
                </c:pt>
                <c:pt idx="855">
                  <c:v>-1.1937588693533119E-2</c:v>
                </c:pt>
                <c:pt idx="856">
                  <c:v>-1.2197791407290826E-2</c:v>
                </c:pt>
                <c:pt idx="857">
                  <c:v>-1.2447342171018949E-2</c:v>
                </c:pt>
                <c:pt idx="858">
                  <c:v>-1.2686038428381785E-2</c:v>
                </c:pt>
                <c:pt idx="859">
                  <c:v>-1.291369319016944E-2</c:v>
                </c:pt>
                <c:pt idx="860">
                  <c:v>-1.3130135253658359E-2</c:v>
                </c:pt>
                <c:pt idx="861">
                  <c:v>-1.3335209393694925E-2</c:v>
                </c:pt>
                <c:pt idx="862">
                  <c:v>-1.3528776524832864E-2</c:v>
                </c:pt>
                <c:pt idx="863">
                  <c:v>-1.3710713835099586E-2</c:v>
                </c:pt>
                <c:pt idx="864">
                  <c:v>-1.3880914890075591E-2</c:v>
                </c:pt>
                <c:pt idx="865">
                  <c:v>-1.4039289708510427E-2</c:v>
                </c:pt>
                <c:pt idx="866">
                  <c:v>-1.4185764808377854E-2</c:v>
                </c:pt>
                <c:pt idx="867">
                  <c:v>-1.4320283224153574E-2</c:v>
                </c:pt>
                <c:pt idx="868">
                  <c:v>-1.4442804495200967E-2</c:v>
                </c:pt>
                <c:pt idx="869">
                  <c:v>-1.455330462570581E-2</c:v>
                </c:pt>
                <c:pt idx="870">
                  <c:v>-1.4651776016141316E-2</c:v>
                </c:pt>
                <c:pt idx="871">
                  <c:v>-1.4738227367133483E-2</c:v>
                </c:pt>
                <c:pt idx="872">
                  <c:v>-1.4812683555608164E-2</c:v>
                </c:pt>
                <c:pt idx="873">
                  <c:v>-1.4875185484199083E-2</c:v>
                </c:pt>
                <c:pt idx="874">
                  <c:v>-1.4925789904367104E-2</c:v>
                </c:pt>
                <c:pt idx="875">
                  <c:v>-1.4964569213470114E-2</c:v>
                </c:pt>
                <c:pt idx="876">
                  <c:v>-1.4991611227357815E-2</c:v>
                </c:pt>
                <c:pt idx="877">
                  <c:v>-1.5007018927928772E-2</c:v>
                </c:pt>
                <c:pt idx="878">
                  <c:v>-1.50109101878102E-2</c:v>
                </c:pt>
                <c:pt idx="879">
                  <c:v>-1.5003417471839864E-2</c:v>
                </c:pt>
                <c:pt idx="880">
                  <c:v>-1.4984687516868433E-2</c:v>
                </c:pt>
                <c:pt idx="881">
                  <c:v>-1.4954880990696306E-2</c:v>
                </c:pt>
                <c:pt idx="882">
                  <c:v>-1.491417213052193E-2</c:v>
                </c:pt>
                <c:pt idx="883">
                  <c:v>-1.4862748362722833E-2</c:v>
                </c:pt>
                <c:pt idx="884">
                  <c:v>-1.480080990431043E-2</c:v>
                </c:pt>
                <c:pt idx="885">
                  <c:v>-1.4728569347180365E-2</c:v>
                </c:pt>
                <c:pt idx="886">
                  <c:v>-1.4646251226286822E-2</c:v>
                </c:pt>
                <c:pt idx="887">
                  <c:v>-1.4554091572875016E-2</c:v>
                </c:pt>
                <c:pt idx="888">
                  <c:v>-1.4452337453447317E-2</c:v>
                </c:pt>
                <c:pt idx="889">
                  <c:v>-1.4341246495827686E-2</c:v>
                </c:pt>
                <c:pt idx="890">
                  <c:v>-1.4221086403403138E-2</c:v>
                </c:pt>
                <c:pt idx="891">
                  <c:v>-1.4092134458463246E-2</c:v>
                </c:pt>
                <c:pt idx="892">
                  <c:v>-1.3954677015664885E-2</c:v>
                </c:pt>
                <c:pt idx="893">
                  <c:v>-1.3809008986921611E-2</c:v>
                </c:pt>
                <c:pt idx="894">
                  <c:v>-1.365543331870489E-2</c:v>
                </c:pt>
                <c:pt idx="895">
                  <c:v>-1.3494260462460161E-2</c:v>
                </c:pt>
                <c:pt idx="896">
                  <c:v>-1.3325807840027348E-2</c:v>
                </c:pt>
                <c:pt idx="897">
                  <c:v>-1.3150399303980542E-2</c:v>
                </c:pt>
                <c:pt idx="898">
                  <c:v>-1.2968364595162818E-2</c:v>
                </c:pt>
                <c:pt idx="899">
                  <c:v>-1.2780038797019166E-2</c:v>
                </c:pt>
                <c:pt idx="900">
                  <c:v>-1.258576178933879E-2</c:v>
                </c:pt>
                <c:pt idx="901">
                  <c:v>-1.2385877700899162E-2</c:v>
                </c:pt>
                <c:pt idx="902">
                  <c:v>-1.2180734362966295E-2</c:v>
                </c:pt>
                <c:pt idx="903">
                  <c:v>-1.1970682763988716E-2</c:v>
                </c:pt>
                <c:pt idx="904">
                  <c:v>-1.1756076507016822E-2</c:v>
                </c:pt>
                <c:pt idx="905">
                  <c:v>-1.1537271270010141E-2</c:v>
                </c:pt>
                <c:pt idx="906">
                  <c:v>-1.1314624270470475E-2</c:v>
                </c:pt>
                <c:pt idx="907">
                  <c:v>-1.1088493734954241E-2</c:v>
                </c:pt>
                <c:pt idx="908">
                  <c:v>-1.0859238374539615E-2</c:v>
                </c:pt>
                <c:pt idx="909">
                  <c:v>-1.0627216866558431E-2</c:v>
                </c:pt>
                <c:pt idx="910">
                  <c:v>-1.0392787343855403E-2</c:v>
                </c:pt>
                <c:pt idx="911">
                  <c:v>-1.0156306892048939E-2</c:v>
                </c:pt>
                <c:pt idx="912">
                  <c:v>-9.918131055439261E-3</c:v>
                </c:pt>
                <c:pt idx="913">
                  <c:v>-9.6786133524067175E-3</c:v>
                </c:pt>
                <c:pt idx="914">
                  <c:v>-9.4381048007714519E-3</c:v>
                </c:pt>
                <c:pt idx="915">
                  <c:v>-9.1969534536904263E-3</c:v>
                </c:pt>
                <c:pt idx="916">
                  <c:v>-8.9555039470412545E-3</c:v>
                </c:pt>
                <c:pt idx="917">
                  <c:v>-8.7140970579833166E-3</c:v>
                </c:pt>
                <c:pt idx="918">
                  <c:v>-8.4730692763073101E-3</c:v>
                </c:pt>
                <c:pt idx="919">
                  <c:v>-8.2327523878333864E-3</c:v>
                </c:pt>
                <c:pt idx="920">
                  <c:v>-7.9934730717035052E-3</c:v>
                </c:pt>
                <c:pt idx="921">
                  <c:v>-7.7555525102974698E-3</c:v>
                </c:pt>
                <c:pt idx="922">
                  <c:v>-7.5193060136848899E-3</c:v>
                </c:pt>
                <c:pt idx="923">
                  <c:v>-7.2850426578869865E-3</c:v>
                </c:pt>
                <c:pt idx="924">
                  <c:v>-7.0530649379270116E-3</c:v>
                </c:pt>
                <c:pt idx="925">
                  <c:v>-6.8236684353606414E-3</c:v>
                </c:pt>
                <c:pt idx="926">
                  <c:v>-6.5971415009657974E-3</c:v>
                </c:pt>
                <c:pt idx="927">
                  <c:v>-6.3737649527801921E-3</c:v>
                </c:pt>
                <c:pt idx="928">
                  <c:v>-6.153811789251229E-3</c:v>
                </c:pt>
                <c:pt idx="929">
                  <c:v>-5.9375469179965279E-3</c:v>
                </c:pt>
                <c:pt idx="930">
                  <c:v>-5.7252269004983702E-3</c:v>
                </c:pt>
                <c:pt idx="931">
                  <c:v>-5.5170997121423149E-3</c:v>
                </c:pt>
                <c:pt idx="932">
                  <c:v>-5.3134045182794409E-3</c:v>
                </c:pt>
                <c:pt idx="933">
                  <c:v>-5.1143714661794348E-3</c:v>
                </c:pt>
                <c:pt idx="934">
                  <c:v>-4.9202214925285759E-3</c:v>
                </c:pt>
                <c:pt idx="935">
                  <c:v>-4.7311661472200228E-3</c:v>
                </c:pt>
                <c:pt idx="936">
                  <c:v>-4.5474074324434177E-3</c:v>
                </c:pt>
                <c:pt idx="937">
                  <c:v>-4.3691376578527397E-3</c:v>
                </c:pt>
                <c:pt idx="938">
                  <c:v>-4.1965393110876548E-3</c:v>
                </c:pt>
                <c:pt idx="939">
                  <c:v>-4.029784943980097E-3</c:v>
                </c:pt>
                <c:pt idx="940">
                  <c:v>-3.8690370741170099E-3</c:v>
                </c:pt>
                <c:pt idx="941">
                  <c:v>-3.7144481014066422E-3</c:v>
                </c:pt>
                <c:pt idx="942">
                  <c:v>-3.5661602400591796E-3</c:v>
                </c:pt>
                <c:pt idx="943">
                  <c:v>-3.4243054649691906E-3</c:v>
                </c:pt>
                <c:pt idx="944">
                  <c:v>-3.2890054730874141E-3</c:v>
                </c:pt>
                <c:pt idx="945">
                  <c:v>-3.1603716590096198E-3</c:v>
                </c:pt>
                <c:pt idx="946">
                  <c:v>-3.0385051047354672E-3</c:v>
                </c:pt>
                <c:pt idx="947">
                  <c:v>-2.9234965832336535E-3</c:v>
                </c:pt>
                <c:pt idx="948">
                  <c:v>-2.8154265758932873E-3</c:v>
                </c:pt>
                <c:pt idx="949">
                  <c:v>-2.7143653028924852E-3</c:v>
                </c:pt>
                <c:pt idx="950">
                  <c:v>-2.6203727669962262E-3</c:v>
                </c:pt>
                <c:pt idx="951">
                  <c:v>-2.5334988096048505E-3</c:v>
                </c:pt>
                <c:pt idx="952">
                  <c:v>-2.45378317959144E-3</c:v>
                </c:pt>
                <c:pt idx="953">
                  <c:v>-2.3812556139861663E-3</c:v>
                </c:pt>
                <c:pt idx="954">
                  <c:v>-2.3159359301532234E-3</c:v>
                </c:pt>
                <c:pt idx="955">
                  <c:v>-2.2578341298027382E-3</c:v>
                </c:pt>
                <c:pt idx="956">
                  <c:v>-2.2069505134352241E-3</c:v>
                </c:pt>
                <c:pt idx="957">
                  <c:v>-2.1632758057701373E-3</c:v>
                </c:pt>
                <c:pt idx="958">
                  <c:v>-2.1267912912326103E-3</c:v>
                </c:pt>
                <c:pt idx="959">
                  <c:v>-2.0974689592621054E-3</c:v>
                </c:pt>
                <c:pt idx="960">
                  <c:v>-2.0752716592840059E-3</c:v>
                </c:pt>
                <c:pt idx="961">
                  <c:v>-2.0601532645443399E-3</c:v>
                </c:pt>
                <c:pt idx="962">
                  <c:v>-2.0520588447259236E-3</c:v>
                </c:pt>
                <c:pt idx="963">
                  <c:v>-2.0509248470039765E-3</c:v>
                </c:pt>
                <c:pt idx="964">
                  <c:v>-2.0566792846929971E-3</c:v>
                </c:pt>
                <c:pt idx="965">
                  <c:v>-2.0692419336283407E-3</c:v>
                </c:pt>
                <c:pt idx="966">
                  <c:v>-2.0885245357908921E-3</c:v>
                </c:pt>
                <c:pt idx="967">
                  <c:v>-2.1144310091765206E-3</c:v>
                </c:pt>
                <c:pt idx="968">
                  <c:v>-2.1468576646705984E-3</c:v>
                </c:pt>
                <c:pt idx="969">
                  <c:v>-2.1856934283066565E-3</c:v>
                </c:pt>
                <c:pt idx="970">
                  <c:v>-2.2308200691889546E-3</c:v>
                </c:pt>
                <c:pt idx="971">
                  <c:v>-2.2821124328897824E-3</c:v>
                </c:pt>
                <c:pt idx="972">
                  <c:v>-2.3394386793431643E-3</c:v>
                </c:pt>
                <c:pt idx="973">
                  <c:v>-2.4026605250995203E-3</c:v>
                </c:pt>
                <c:pt idx="974">
                  <c:v>-2.4716334898746695E-3</c:v>
                </c:pt>
                <c:pt idx="975">
                  <c:v>-2.5462071465476299E-3</c:v>
                </c:pt>
                <c:pt idx="976">
                  <c:v>-2.6262253745201747E-3</c:v>
                </c:pt>
                <c:pt idx="977">
                  <c:v>-2.7115266160735452E-3</c:v>
                </c:pt>
                <c:pt idx="978">
                  <c:v>-2.801944135284451E-3</c:v>
                </c:pt>
                <c:pt idx="979">
                  <c:v>-2.8973062789936499E-3</c:v>
                </c:pt>
                <c:pt idx="980">
                  <c:v>-2.9974367400988911E-3</c:v>
                </c:pt>
                <c:pt idx="981">
                  <c:v>-3.1021548219865025E-3</c:v>
                </c:pt>
                <c:pt idx="982">
                  <c:v>-3.2112757043907258E-3</c:v>
                </c:pt>
                <c:pt idx="983">
                  <c:v>-3.3246107103770406E-3</c:v>
                </c:pt>
                <c:pt idx="984">
                  <c:v>-3.4419675734134181E-3</c:v>
                </c:pt>
                <c:pt idx="985">
                  <c:v>-3.563150705389706E-3</c:v>
                </c:pt>
                <c:pt idx="986">
                  <c:v>-3.687961464179601E-3</c:v>
                </c:pt>
                <c:pt idx="987">
                  <c:v>-3.8161984212499167E-3</c:v>
                </c:pt>
                <c:pt idx="988">
                  <c:v>-3.9476576284873666E-3</c:v>
                </c:pt>
                <c:pt idx="989">
                  <c:v>-4.0821328843980709E-3</c:v>
                </c:pt>
                <c:pt idx="990">
                  <c:v>-4.2194159991664204E-3</c:v>
                </c:pt>
                <c:pt idx="991">
                  <c:v>-4.3592970584418467E-3</c:v>
                </c:pt>
                <c:pt idx="992">
                  <c:v>-4.5015646855228741E-3</c:v>
                </c:pt>
                <c:pt idx="993">
                  <c:v>-4.6460063017659259E-3</c:v>
                </c:pt>
                <c:pt idx="994">
                  <c:v>-4.7924083850441335E-3</c:v>
                </c:pt>
                <c:pt idx="995">
                  <c:v>-4.9405567259548366E-3</c:v>
                </c:pt>
                <c:pt idx="996">
                  <c:v>-5.0902366815663846E-3</c:v>
                </c:pt>
                <c:pt idx="997">
                  <c:v>-5.2412334266047633E-3</c:v>
                </c:pt>
                <c:pt idx="998">
                  <c:v>-5.393332201832024E-3</c:v>
                </c:pt>
                <c:pt idx="999">
                  <c:v>-5.5463185594826214E-3</c:v>
                </c:pt>
                <c:pt idx="1000">
                  <c:v>-5.6999786055060842E-3</c:v>
                </c:pt>
                <c:pt idx="1001">
                  <c:v>-5.8540992384277235E-3</c:v>
                </c:pt>
              </c:numCache>
            </c:numRef>
          </c:yVal>
          <c:smooth val="0"/>
        </c:ser>
        <c:ser>
          <c:idx val="3"/>
          <c:order val="2"/>
          <c:spPr>
            <a:ln w="50800">
              <a:solidFill>
                <a:prstClr val="black"/>
              </a:solidFill>
            </a:ln>
          </c:spPr>
          <c:marker>
            <c:symbol val="none"/>
          </c:marker>
          <c:xVal>
            <c:numRef>
              <c:f>Sheet1!$S$1:$S$1003</c:f>
              <c:numCache>
                <c:formatCode>General</c:formatCode>
                <c:ptCount val="1003"/>
                <c:pt idx="0">
                  <c:v>1</c:v>
                </c:pt>
                <c:pt idx="1">
                  <c:v>1</c:v>
                </c:pt>
                <c:pt idx="2">
                  <c:v>1.0049999999999899</c:v>
                </c:pt>
                <c:pt idx="3">
                  <c:v>1.01</c:v>
                </c:pt>
                <c:pt idx="4">
                  <c:v>1.0149999999999899</c:v>
                </c:pt>
                <c:pt idx="5">
                  <c:v>1.02</c:v>
                </c:pt>
                <c:pt idx="6">
                  <c:v>1.0249999999999899</c:v>
                </c:pt>
                <c:pt idx="7">
                  <c:v>1.03</c:v>
                </c:pt>
                <c:pt idx="8">
                  <c:v>1.0349999999999899</c:v>
                </c:pt>
                <c:pt idx="9">
                  <c:v>1.04</c:v>
                </c:pt>
                <c:pt idx="10">
                  <c:v>1.0449999999999899</c:v>
                </c:pt>
                <c:pt idx="11">
                  <c:v>1.05</c:v>
                </c:pt>
                <c:pt idx="12">
                  <c:v>1.0549999999999899</c:v>
                </c:pt>
                <c:pt idx="13">
                  <c:v>1.06</c:v>
                </c:pt>
                <c:pt idx="14">
                  <c:v>1.06499999999999</c:v>
                </c:pt>
                <c:pt idx="15">
                  <c:v>1.07</c:v>
                </c:pt>
                <c:pt idx="16">
                  <c:v>1.07499999999999</c:v>
                </c:pt>
                <c:pt idx="17">
                  <c:v>1.08</c:v>
                </c:pt>
                <c:pt idx="18">
                  <c:v>1.08499999999999</c:v>
                </c:pt>
                <c:pt idx="19">
                  <c:v>1.0900000000000001</c:v>
                </c:pt>
                <c:pt idx="20">
                  <c:v>1.09499999999999</c:v>
                </c:pt>
                <c:pt idx="21">
                  <c:v>1.1000000000000001</c:v>
                </c:pt>
                <c:pt idx="22">
                  <c:v>1.10499999999999</c:v>
                </c:pt>
                <c:pt idx="23">
                  <c:v>1.1100000000000001</c:v>
                </c:pt>
                <c:pt idx="24">
                  <c:v>1.11499999999999</c:v>
                </c:pt>
                <c:pt idx="25">
                  <c:v>1.1200000000000001</c:v>
                </c:pt>
                <c:pt idx="26">
                  <c:v>1.125</c:v>
                </c:pt>
                <c:pt idx="27">
                  <c:v>1.1299999999999899</c:v>
                </c:pt>
                <c:pt idx="28">
                  <c:v>1.135</c:v>
                </c:pt>
                <c:pt idx="29">
                  <c:v>1.1399999999999899</c:v>
                </c:pt>
                <c:pt idx="30">
                  <c:v>1.145</c:v>
                </c:pt>
                <c:pt idx="31">
                  <c:v>1.1499999999999899</c:v>
                </c:pt>
                <c:pt idx="32">
                  <c:v>1.155</c:v>
                </c:pt>
                <c:pt idx="33">
                  <c:v>1.1599999999999899</c:v>
                </c:pt>
                <c:pt idx="34">
                  <c:v>1.165</c:v>
                </c:pt>
                <c:pt idx="35">
                  <c:v>1.1699999999999899</c:v>
                </c:pt>
                <c:pt idx="36">
                  <c:v>1.175</c:v>
                </c:pt>
                <c:pt idx="37">
                  <c:v>1.1799999999999899</c:v>
                </c:pt>
                <c:pt idx="38">
                  <c:v>1.1850000000000001</c:v>
                </c:pt>
                <c:pt idx="39">
                  <c:v>1.18999999999999</c:v>
                </c:pt>
                <c:pt idx="40">
                  <c:v>1.1950000000000001</c:v>
                </c:pt>
                <c:pt idx="41">
                  <c:v>1.19999999999999</c:v>
                </c:pt>
                <c:pt idx="42">
                  <c:v>1.2050000000000001</c:v>
                </c:pt>
                <c:pt idx="43">
                  <c:v>1.20999999999999</c:v>
                </c:pt>
                <c:pt idx="44">
                  <c:v>1.2150000000000001</c:v>
                </c:pt>
                <c:pt idx="45">
                  <c:v>1.21999999999999</c:v>
                </c:pt>
                <c:pt idx="46">
                  <c:v>1.2250000000000001</c:v>
                </c:pt>
                <c:pt idx="47">
                  <c:v>1.22999999999999</c:v>
                </c:pt>
                <c:pt idx="48">
                  <c:v>1.2350000000000001</c:v>
                </c:pt>
                <c:pt idx="49">
                  <c:v>1.23999999999999</c:v>
                </c:pt>
                <c:pt idx="50">
                  <c:v>1.2450000000000001</c:v>
                </c:pt>
                <c:pt idx="51">
                  <c:v>1.25</c:v>
                </c:pt>
                <c:pt idx="52">
                  <c:v>1.2549999999999899</c:v>
                </c:pt>
                <c:pt idx="53">
                  <c:v>1.26</c:v>
                </c:pt>
                <c:pt idx="54">
                  <c:v>1.2649999999999899</c:v>
                </c:pt>
                <c:pt idx="55">
                  <c:v>1.27</c:v>
                </c:pt>
                <c:pt idx="56">
                  <c:v>1.2749999999999899</c:v>
                </c:pt>
                <c:pt idx="57">
                  <c:v>1.28</c:v>
                </c:pt>
                <c:pt idx="58">
                  <c:v>1.2849999999999899</c:v>
                </c:pt>
                <c:pt idx="59">
                  <c:v>1.29</c:v>
                </c:pt>
                <c:pt idx="60">
                  <c:v>1.2949999999999899</c:v>
                </c:pt>
                <c:pt idx="61">
                  <c:v>1.3</c:v>
                </c:pt>
                <c:pt idx="62">
                  <c:v>1.3049999999999899</c:v>
                </c:pt>
                <c:pt idx="63">
                  <c:v>1.31</c:v>
                </c:pt>
                <c:pt idx="64">
                  <c:v>1.31499999999999</c:v>
                </c:pt>
                <c:pt idx="65">
                  <c:v>1.32</c:v>
                </c:pt>
                <c:pt idx="66">
                  <c:v>1.32499999999999</c:v>
                </c:pt>
                <c:pt idx="67">
                  <c:v>1.33</c:v>
                </c:pt>
                <c:pt idx="68">
                  <c:v>1.33499999999999</c:v>
                </c:pt>
                <c:pt idx="69">
                  <c:v>1.34</c:v>
                </c:pt>
                <c:pt idx="70">
                  <c:v>1.34499999999999</c:v>
                </c:pt>
                <c:pt idx="71">
                  <c:v>1.35</c:v>
                </c:pt>
                <c:pt idx="72">
                  <c:v>1.35499999999999</c:v>
                </c:pt>
                <c:pt idx="73">
                  <c:v>1.36</c:v>
                </c:pt>
                <c:pt idx="74">
                  <c:v>1.36499999999999</c:v>
                </c:pt>
                <c:pt idx="75">
                  <c:v>1.37</c:v>
                </c:pt>
                <c:pt idx="76">
                  <c:v>1.375</c:v>
                </c:pt>
                <c:pt idx="77">
                  <c:v>1.3799999999999899</c:v>
                </c:pt>
                <c:pt idx="78">
                  <c:v>1.385</c:v>
                </c:pt>
                <c:pt idx="79">
                  <c:v>1.3899999999999899</c:v>
                </c:pt>
                <c:pt idx="80">
                  <c:v>1.395</c:v>
                </c:pt>
                <c:pt idx="81">
                  <c:v>1.3999999999999899</c:v>
                </c:pt>
                <c:pt idx="82">
                  <c:v>1.405</c:v>
                </c:pt>
                <c:pt idx="83">
                  <c:v>1.4099999999999899</c:v>
                </c:pt>
                <c:pt idx="84">
                  <c:v>1.415</c:v>
                </c:pt>
                <c:pt idx="85">
                  <c:v>1.4199999999999899</c:v>
                </c:pt>
                <c:pt idx="86">
                  <c:v>1.425</c:v>
                </c:pt>
                <c:pt idx="87">
                  <c:v>1.4299999999999899</c:v>
                </c:pt>
                <c:pt idx="88">
                  <c:v>1.4350000000000001</c:v>
                </c:pt>
                <c:pt idx="89">
                  <c:v>1.43999999999999</c:v>
                </c:pt>
                <c:pt idx="90">
                  <c:v>1.4450000000000001</c:v>
                </c:pt>
                <c:pt idx="91">
                  <c:v>1.45</c:v>
                </c:pt>
                <c:pt idx="92">
                  <c:v>1.4550000000000001</c:v>
                </c:pt>
                <c:pt idx="93">
                  <c:v>1.45999999999999</c:v>
                </c:pt>
                <c:pt idx="94">
                  <c:v>1.4650000000000001</c:v>
                </c:pt>
                <c:pt idx="95">
                  <c:v>1.46999999999999</c:v>
                </c:pt>
                <c:pt idx="96">
                  <c:v>1.4750000000000001</c:v>
                </c:pt>
                <c:pt idx="97">
                  <c:v>1.47999999999999</c:v>
                </c:pt>
                <c:pt idx="98">
                  <c:v>1.4850000000000001</c:v>
                </c:pt>
                <c:pt idx="99">
                  <c:v>1.49</c:v>
                </c:pt>
                <c:pt idx="100">
                  <c:v>1.4950000000000001</c:v>
                </c:pt>
                <c:pt idx="101">
                  <c:v>1.5</c:v>
                </c:pt>
                <c:pt idx="102">
                  <c:v>1.5049999999999899</c:v>
                </c:pt>
                <c:pt idx="103">
                  <c:v>1.50999999999999</c:v>
                </c:pt>
                <c:pt idx="104">
                  <c:v>1.5149999999999899</c:v>
                </c:pt>
                <c:pt idx="105">
                  <c:v>1.52</c:v>
                </c:pt>
                <c:pt idx="106">
                  <c:v>1.5249999999999899</c:v>
                </c:pt>
                <c:pt idx="107">
                  <c:v>1.53</c:v>
                </c:pt>
                <c:pt idx="108">
                  <c:v>1.5349999999999899</c:v>
                </c:pt>
                <c:pt idx="109">
                  <c:v>1.54</c:v>
                </c:pt>
                <c:pt idx="110">
                  <c:v>1.5449999999999899</c:v>
                </c:pt>
                <c:pt idx="111">
                  <c:v>1.55</c:v>
                </c:pt>
                <c:pt idx="112">
                  <c:v>1.5549999999999899</c:v>
                </c:pt>
                <c:pt idx="113">
                  <c:v>1.56</c:v>
                </c:pt>
                <c:pt idx="114">
                  <c:v>1.56499999999999</c:v>
                </c:pt>
                <c:pt idx="115">
                  <c:v>1.57</c:v>
                </c:pt>
                <c:pt idx="116">
                  <c:v>1.575</c:v>
                </c:pt>
                <c:pt idx="117">
                  <c:v>1.58</c:v>
                </c:pt>
                <c:pt idx="118">
                  <c:v>1.58499999999999</c:v>
                </c:pt>
                <c:pt idx="119">
                  <c:v>1.59</c:v>
                </c:pt>
                <c:pt idx="120">
                  <c:v>1.59499999999999</c:v>
                </c:pt>
                <c:pt idx="121">
                  <c:v>1.6</c:v>
                </c:pt>
                <c:pt idx="122">
                  <c:v>1.60499999999999</c:v>
                </c:pt>
                <c:pt idx="123">
                  <c:v>1.61</c:v>
                </c:pt>
                <c:pt idx="124">
                  <c:v>1.615</c:v>
                </c:pt>
                <c:pt idx="125">
                  <c:v>1.62</c:v>
                </c:pt>
                <c:pt idx="126">
                  <c:v>1.625</c:v>
                </c:pt>
                <c:pt idx="127">
                  <c:v>1.6299999999999899</c:v>
                </c:pt>
                <c:pt idx="128">
                  <c:v>1.63499999999999</c:v>
                </c:pt>
                <c:pt idx="129">
                  <c:v>1.6399999999999899</c:v>
                </c:pt>
                <c:pt idx="130">
                  <c:v>1.645</c:v>
                </c:pt>
                <c:pt idx="131">
                  <c:v>1.6499999999999899</c:v>
                </c:pt>
                <c:pt idx="132">
                  <c:v>1.655</c:v>
                </c:pt>
                <c:pt idx="133">
                  <c:v>1.6599999999999899</c:v>
                </c:pt>
                <c:pt idx="134">
                  <c:v>1.665</c:v>
                </c:pt>
                <c:pt idx="135">
                  <c:v>1.6699999999999899</c:v>
                </c:pt>
                <c:pt idx="136">
                  <c:v>1.675</c:v>
                </c:pt>
                <c:pt idx="137">
                  <c:v>1.6799999999999899</c:v>
                </c:pt>
                <c:pt idx="138">
                  <c:v>1.6850000000000001</c:v>
                </c:pt>
                <c:pt idx="139">
                  <c:v>1.68999999999999</c:v>
                </c:pt>
                <c:pt idx="140">
                  <c:v>1.6950000000000001</c:v>
                </c:pt>
                <c:pt idx="141">
                  <c:v>1.7</c:v>
                </c:pt>
                <c:pt idx="142">
                  <c:v>1.7050000000000001</c:v>
                </c:pt>
                <c:pt idx="143">
                  <c:v>1.70999999999999</c:v>
                </c:pt>
                <c:pt idx="144">
                  <c:v>1.7150000000000001</c:v>
                </c:pt>
                <c:pt idx="145">
                  <c:v>1.71999999999999</c:v>
                </c:pt>
                <c:pt idx="146">
                  <c:v>1.7250000000000001</c:v>
                </c:pt>
                <c:pt idx="147">
                  <c:v>1.72999999999999</c:v>
                </c:pt>
                <c:pt idx="148">
                  <c:v>1.7350000000000001</c:v>
                </c:pt>
                <c:pt idx="149">
                  <c:v>1.74</c:v>
                </c:pt>
                <c:pt idx="150">
                  <c:v>1.7450000000000001</c:v>
                </c:pt>
                <c:pt idx="151">
                  <c:v>1.75</c:v>
                </c:pt>
                <c:pt idx="152">
                  <c:v>1.7549999999999899</c:v>
                </c:pt>
                <c:pt idx="153">
                  <c:v>1.75999999999999</c:v>
                </c:pt>
                <c:pt idx="154">
                  <c:v>1.7649999999999899</c:v>
                </c:pt>
                <c:pt idx="155">
                  <c:v>1.77</c:v>
                </c:pt>
                <c:pt idx="156">
                  <c:v>1.7749999999999899</c:v>
                </c:pt>
                <c:pt idx="157">
                  <c:v>1.78</c:v>
                </c:pt>
                <c:pt idx="158">
                  <c:v>1.7849999999999899</c:v>
                </c:pt>
                <c:pt idx="159">
                  <c:v>1.79</c:v>
                </c:pt>
                <c:pt idx="160">
                  <c:v>1.7949999999999899</c:v>
                </c:pt>
                <c:pt idx="161">
                  <c:v>1.8</c:v>
                </c:pt>
                <c:pt idx="162">
                  <c:v>1.8049999999999899</c:v>
                </c:pt>
                <c:pt idx="163">
                  <c:v>1.81</c:v>
                </c:pt>
                <c:pt idx="164">
                  <c:v>1.81499999999999</c:v>
                </c:pt>
                <c:pt idx="165">
                  <c:v>1.82</c:v>
                </c:pt>
                <c:pt idx="166">
                  <c:v>1.825</c:v>
                </c:pt>
                <c:pt idx="167">
                  <c:v>1.83</c:v>
                </c:pt>
                <c:pt idx="168">
                  <c:v>1.83499999999999</c:v>
                </c:pt>
                <c:pt idx="169">
                  <c:v>1.84</c:v>
                </c:pt>
                <c:pt idx="170">
                  <c:v>1.84499999999999</c:v>
                </c:pt>
                <c:pt idx="171">
                  <c:v>1.85</c:v>
                </c:pt>
                <c:pt idx="172">
                  <c:v>1.855</c:v>
                </c:pt>
                <c:pt idx="173">
                  <c:v>1.86</c:v>
                </c:pt>
                <c:pt idx="174">
                  <c:v>1.865</c:v>
                </c:pt>
                <c:pt idx="175">
                  <c:v>1.87</c:v>
                </c:pt>
                <c:pt idx="176">
                  <c:v>1.875</c:v>
                </c:pt>
                <c:pt idx="177">
                  <c:v>1.8799999999999899</c:v>
                </c:pt>
                <c:pt idx="178">
                  <c:v>1.88499999999999</c:v>
                </c:pt>
                <c:pt idx="179">
                  <c:v>1.8899999999999899</c:v>
                </c:pt>
                <c:pt idx="180">
                  <c:v>1.89499999999999</c:v>
                </c:pt>
                <c:pt idx="181">
                  <c:v>1.9</c:v>
                </c:pt>
                <c:pt idx="182">
                  <c:v>1.905</c:v>
                </c:pt>
                <c:pt idx="183">
                  <c:v>1.9099999999999899</c:v>
                </c:pt>
                <c:pt idx="184">
                  <c:v>1.915</c:v>
                </c:pt>
                <c:pt idx="185">
                  <c:v>1.9199999999999899</c:v>
                </c:pt>
                <c:pt idx="186">
                  <c:v>1.925</c:v>
                </c:pt>
                <c:pt idx="187">
                  <c:v>1.9299999999999899</c:v>
                </c:pt>
                <c:pt idx="188">
                  <c:v>1.9350000000000001</c:v>
                </c:pt>
                <c:pt idx="189">
                  <c:v>1.93999999999999</c:v>
                </c:pt>
                <c:pt idx="190">
                  <c:v>1.9450000000000001</c:v>
                </c:pt>
                <c:pt idx="191">
                  <c:v>1.95</c:v>
                </c:pt>
                <c:pt idx="192">
                  <c:v>1.9550000000000001</c:v>
                </c:pt>
                <c:pt idx="193">
                  <c:v>1.95999999999999</c:v>
                </c:pt>
                <c:pt idx="194">
                  <c:v>1.9650000000000001</c:v>
                </c:pt>
                <c:pt idx="195">
                  <c:v>1.96999999999999</c:v>
                </c:pt>
                <c:pt idx="196">
                  <c:v>1.9750000000000001</c:v>
                </c:pt>
                <c:pt idx="197">
                  <c:v>1.98</c:v>
                </c:pt>
                <c:pt idx="198">
                  <c:v>1.9850000000000001</c:v>
                </c:pt>
                <c:pt idx="199">
                  <c:v>1.99</c:v>
                </c:pt>
                <c:pt idx="200">
                  <c:v>1.9950000000000001</c:v>
                </c:pt>
                <c:pt idx="201">
                  <c:v>2</c:v>
                </c:pt>
                <c:pt idx="202">
                  <c:v>2.0049999999999901</c:v>
                </c:pt>
                <c:pt idx="203">
                  <c:v>2.00999999999999</c:v>
                </c:pt>
                <c:pt idx="204">
                  <c:v>2.0150000000000001</c:v>
                </c:pt>
                <c:pt idx="205">
                  <c:v>2.02</c:v>
                </c:pt>
                <c:pt idx="206">
                  <c:v>2.0249999999999901</c:v>
                </c:pt>
                <c:pt idx="207">
                  <c:v>2.02999999999999</c:v>
                </c:pt>
                <c:pt idx="208">
                  <c:v>2.0350000000000001</c:v>
                </c:pt>
                <c:pt idx="209">
                  <c:v>2.04</c:v>
                </c:pt>
                <c:pt idx="210">
                  <c:v>2.0449999999999902</c:v>
                </c:pt>
                <c:pt idx="211">
                  <c:v>2.0499999999999901</c:v>
                </c:pt>
                <c:pt idx="212">
                  <c:v>2.0550000000000002</c:v>
                </c:pt>
                <c:pt idx="213">
                  <c:v>2.06</c:v>
                </c:pt>
                <c:pt idx="214">
                  <c:v>2.0649999999999902</c:v>
                </c:pt>
                <c:pt idx="215">
                  <c:v>2.0699999999999901</c:v>
                </c:pt>
                <c:pt idx="216">
                  <c:v>2.0750000000000002</c:v>
                </c:pt>
                <c:pt idx="217">
                  <c:v>2.08</c:v>
                </c:pt>
                <c:pt idx="218">
                  <c:v>2.0849999999999902</c:v>
                </c:pt>
                <c:pt idx="219">
                  <c:v>2.0899999999999901</c:v>
                </c:pt>
                <c:pt idx="220">
                  <c:v>2.0950000000000002</c:v>
                </c:pt>
                <c:pt idx="221">
                  <c:v>2.1</c:v>
                </c:pt>
                <c:pt idx="222">
                  <c:v>2.1049999999999902</c:v>
                </c:pt>
                <c:pt idx="223">
                  <c:v>2.1099999999999901</c:v>
                </c:pt>
                <c:pt idx="224">
                  <c:v>2.1150000000000002</c:v>
                </c:pt>
                <c:pt idx="225">
                  <c:v>2.12</c:v>
                </c:pt>
                <c:pt idx="226">
                  <c:v>2.125</c:v>
                </c:pt>
                <c:pt idx="227">
                  <c:v>2.1299999999999901</c:v>
                </c:pt>
                <c:pt idx="228">
                  <c:v>2.13499999999999</c:v>
                </c:pt>
                <c:pt idx="229">
                  <c:v>2.14</c:v>
                </c:pt>
                <c:pt idx="230">
                  <c:v>2.145</c:v>
                </c:pt>
                <c:pt idx="231">
                  <c:v>2.1499999999999901</c:v>
                </c:pt>
                <c:pt idx="232">
                  <c:v>2.15499999999999</c:v>
                </c:pt>
                <c:pt idx="233">
                  <c:v>2.16</c:v>
                </c:pt>
                <c:pt idx="234">
                  <c:v>2.165</c:v>
                </c:pt>
                <c:pt idx="235">
                  <c:v>2.1699999999999902</c:v>
                </c:pt>
                <c:pt idx="236">
                  <c:v>2.1749999999999901</c:v>
                </c:pt>
                <c:pt idx="237">
                  <c:v>2.1800000000000002</c:v>
                </c:pt>
                <c:pt idx="238">
                  <c:v>2.1850000000000001</c:v>
                </c:pt>
                <c:pt idx="239">
                  <c:v>2.1899999999999902</c:v>
                </c:pt>
                <c:pt idx="240">
                  <c:v>2.1949999999999901</c:v>
                </c:pt>
                <c:pt idx="241">
                  <c:v>2.2000000000000002</c:v>
                </c:pt>
                <c:pt idx="242">
                  <c:v>2.2050000000000001</c:v>
                </c:pt>
                <c:pt idx="243">
                  <c:v>2.2099999999999902</c:v>
                </c:pt>
                <c:pt idx="244">
                  <c:v>2.2149999999999901</c:v>
                </c:pt>
                <c:pt idx="245">
                  <c:v>2.2200000000000002</c:v>
                </c:pt>
                <c:pt idx="246">
                  <c:v>2.2250000000000001</c:v>
                </c:pt>
                <c:pt idx="247">
                  <c:v>2.2299999999999902</c:v>
                </c:pt>
                <c:pt idx="248">
                  <c:v>2.2349999999999901</c:v>
                </c:pt>
                <c:pt idx="249">
                  <c:v>2.2400000000000002</c:v>
                </c:pt>
                <c:pt idx="250">
                  <c:v>2.2450000000000001</c:v>
                </c:pt>
                <c:pt idx="251">
                  <c:v>2.25</c:v>
                </c:pt>
                <c:pt idx="252">
                  <c:v>2.2549999999999901</c:v>
                </c:pt>
                <c:pt idx="253">
                  <c:v>2.25999999999999</c:v>
                </c:pt>
                <c:pt idx="254">
                  <c:v>2.2650000000000001</c:v>
                </c:pt>
                <c:pt idx="255">
                  <c:v>2.27</c:v>
                </c:pt>
                <c:pt idx="256">
                  <c:v>2.2749999999999901</c:v>
                </c:pt>
                <c:pt idx="257">
                  <c:v>2.27999999999999</c:v>
                </c:pt>
                <c:pt idx="258">
                  <c:v>2.2850000000000001</c:v>
                </c:pt>
                <c:pt idx="259">
                  <c:v>2.29</c:v>
                </c:pt>
                <c:pt idx="260">
                  <c:v>2.2949999999999902</c:v>
                </c:pt>
                <c:pt idx="261">
                  <c:v>2.2999999999999901</c:v>
                </c:pt>
                <c:pt idx="262">
                  <c:v>2.3050000000000002</c:v>
                </c:pt>
                <c:pt idx="263">
                  <c:v>2.31</c:v>
                </c:pt>
                <c:pt idx="264">
                  <c:v>2.3149999999999902</c:v>
                </c:pt>
                <c:pt idx="265">
                  <c:v>2.3199999999999901</c:v>
                </c:pt>
                <c:pt idx="266">
                  <c:v>2.3250000000000002</c:v>
                </c:pt>
                <c:pt idx="267">
                  <c:v>2.33</c:v>
                </c:pt>
                <c:pt idx="268">
                  <c:v>2.3349999999999902</c:v>
                </c:pt>
                <c:pt idx="269">
                  <c:v>2.3399999999999901</c:v>
                </c:pt>
                <c:pt idx="270">
                  <c:v>2.3450000000000002</c:v>
                </c:pt>
                <c:pt idx="271">
                  <c:v>2.35</c:v>
                </c:pt>
                <c:pt idx="272">
                  <c:v>2.3549999999999902</c:v>
                </c:pt>
                <c:pt idx="273">
                  <c:v>2.3599999999999901</c:v>
                </c:pt>
                <c:pt idx="274">
                  <c:v>2.3650000000000002</c:v>
                </c:pt>
                <c:pt idx="275">
                  <c:v>2.37</c:v>
                </c:pt>
                <c:pt idx="276">
                  <c:v>2.375</c:v>
                </c:pt>
                <c:pt idx="277">
                  <c:v>2.3799999999999901</c:v>
                </c:pt>
                <c:pt idx="278">
                  <c:v>2.38499999999999</c:v>
                </c:pt>
                <c:pt idx="279">
                  <c:v>2.39</c:v>
                </c:pt>
                <c:pt idx="280">
                  <c:v>2.395</c:v>
                </c:pt>
                <c:pt idx="281">
                  <c:v>2.3999999999999901</c:v>
                </c:pt>
                <c:pt idx="282">
                  <c:v>2.40499999999999</c:v>
                </c:pt>
                <c:pt idx="283">
                  <c:v>2.41</c:v>
                </c:pt>
                <c:pt idx="284">
                  <c:v>2.415</c:v>
                </c:pt>
                <c:pt idx="285">
                  <c:v>2.4199999999999902</c:v>
                </c:pt>
                <c:pt idx="286">
                  <c:v>2.4249999999999901</c:v>
                </c:pt>
                <c:pt idx="287">
                  <c:v>2.4300000000000002</c:v>
                </c:pt>
                <c:pt idx="288">
                  <c:v>2.4350000000000001</c:v>
                </c:pt>
                <c:pt idx="289">
                  <c:v>2.4399999999999902</c:v>
                </c:pt>
                <c:pt idx="290">
                  <c:v>2.4449999999999901</c:v>
                </c:pt>
                <c:pt idx="291">
                  <c:v>2.4500000000000002</c:v>
                </c:pt>
                <c:pt idx="292">
                  <c:v>2.4550000000000001</c:v>
                </c:pt>
                <c:pt idx="293">
                  <c:v>2.4599999999999902</c:v>
                </c:pt>
                <c:pt idx="294">
                  <c:v>2.4649999999999901</c:v>
                </c:pt>
                <c:pt idx="295">
                  <c:v>2.4700000000000002</c:v>
                </c:pt>
                <c:pt idx="296">
                  <c:v>2.4750000000000001</c:v>
                </c:pt>
                <c:pt idx="297">
                  <c:v>2.4799999999999902</c:v>
                </c:pt>
                <c:pt idx="298">
                  <c:v>2.4849999999999901</c:v>
                </c:pt>
                <c:pt idx="299">
                  <c:v>2.4900000000000002</c:v>
                </c:pt>
                <c:pt idx="300">
                  <c:v>2.4950000000000001</c:v>
                </c:pt>
                <c:pt idx="301">
                  <c:v>2.5</c:v>
                </c:pt>
                <c:pt idx="302">
                  <c:v>2.5049999999999901</c:v>
                </c:pt>
                <c:pt idx="303">
                  <c:v>2.50999999999999</c:v>
                </c:pt>
                <c:pt idx="304">
                  <c:v>2.5150000000000001</c:v>
                </c:pt>
                <c:pt idx="305">
                  <c:v>2.52</c:v>
                </c:pt>
                <c:pt idx="306">
                  <c:v>2.5249999999999901</c:v>
                </c:pt>
                <c:pt idx="307">
                  <c:v>2.52999999999999</c:v>
                </c:pt>
                <c:pt idx="308">
                  <c:v>2.5350000000000001</c:v>
                </c:pt>
                <c:pt idx="309">
                  <c:v>2.54</c:v>
                </c:pt>
                <c:pt idx="310">
                  <c:v>2.5449999999999902</c:v>
                </c:pt>
                <c:pt idx="311">
                  <c:v>2.5499999999999901</c:v>
                </c:pt>
                <c:pt idx="312">
                  <c:v>2.5550000000000002</c:v>
                </c:pt>
                <c:pt idx="313">
                  <c:v>2.56</c:v>
                </c:pt>
                <c:pt idx="314">
                  <c:v>2.5649999999999902</c:v>
                </c:pt>
                <c:pt idx="315">
                  <c:v>2.5699999999999901</c:v>
                </c:pt>
                <c:pt idx="316">
                  <c:v>2.5750000000000002</c:v>
                </c:pt>
                <c:pt idx="317">
                  <c:v>2.58</c:v>
                </c:pt>
                <c:pt idx="318">
                  <c:v>2.5849999999999902</c:v>
                </c:pt>
                <c:pt idx="319">
                  <c:v>2.5899999999999901</c:v>
                </c:pt>
                <c:pt idx="320">
                  <c:v>2.5950000000000002</c:v>
                </c:pt>
                <c:pt idx="321">
                  <c:v>2.6</c:v>
                </c:pt>
                <c:pt idx="322">
                  <c:v>2.6049999999999902</c:v>
                </c:pt>
                <c:pt idx="323">
                  <c:v>2.6099999999999901</c:v>
                </c:pt>
                <c:pt idx="324">
                  <c:v>2.6150000000000002</c:v>
                </c:pt>
                <c:pt idx="325">
                  <c:v>2.62</c:v>
                </c:pt>
                <c:pt idx="326">
                  <c:v>2.625</c:v>
                </c:pt>
                <c:pt idx="327">
                  <c:v>2.6299999999999901</c:v>
                </c:pt>
                <c:pt idx="328">
                  <c:v>2.63499999999999</c:v>
                </c:pt>
                <c:pt idx="329">
                  <c:v>2.64</c:v>
                </c:pt>
                <c:pt idx="330">
                  <c:v>2.645</c:v>
                </c:pt>
                <c:pt idx="331">
                  <c:v>2.6499999999999901</c:v>
                </c:pt>
                <c:pt idx="332">
                  <c:v>2.65499999999999</c:v>
                </c:pt>
                <c:pt idx="333">
                  <c:v>2.66</c:v>
                </c:pt>
                <c:pt idx="334">
                  <c:v>2.665</c:v>
                </c:pt>
                <c:pt idx="335">
                  <c:v>2.6699999999999902</c:v>
                </c:pt>
                <c:pt idx="336">
                  <c:v>2.6749999999999901</c:v>
                </c:pt>
                <c:pt idx="337">
                  <c:v>2.68</c:v>
                </c:pt>
                <c:pt idx="338">
                  <c:v>2.6850000000000001</c:v>
                </c:pt>
                <c:pt idx="339">
                  <c:v>2.6899999999999902</c:v>
                </c:pt>
                <c:pt idx="340">
                  <c:v>2.6949999999999901</c:v>
                </c:pt>
                <c:pt idx="341">
                  <c:v>2.7</c:v>
                </c:pt>
                <c:pt idx="342">
                  <c:v>2.7050000000000001</c:v>
                </c:pt>
                <c:pt idx="343">
                  <c:v>2.7099999999999902</c:v>
                </c:pt>
                <c:pt idx="344">
                  <c:v>2.7149999999999901</c:v>
                </c:pt>
                <c:pt idx="345">
                  <c:v>2.72</c:v>
                </c:pt>
                <c:pt idx="346">
                  <c:v>2.7250000000000001</c:v>
                </c:pt>
                <c:pt idx="347">
                  <c:v>2.7299999999999902</c:v>
                </c:pt>
                <c:pt idx="348">
                  <c:v>2.7349999999999901</c:v>
                </c:pt>
                <c:pt idx="349">
                  <c:v>2.74</c:v>
                </c:pt>
                <c:pt idx="350">
                  <c:v>2.7450000000000001</c:v>
                </c:pt>
                <c:pt idx="351">
                  <c:v>2.75</c:v>
                </c:pt>
                <c:pt idx="352">
                  <c:v>2.7549999999999901</c:v>
                </c:pt>
                <c:pt idx="353">
                  <c:v>2.75999999999999</c:v>
                </c:pt>
                <c:pt idx="354">
                  <c:v>2.7650000000000001</c:v>
                </c:pt>
                <c:pt idx="355">
                  <c:v>2.77</c:v>
                </c:pt>
                <c:pt idx="356">
                  <c:v>2.7749999999999901</c:v>
                </c:pt>
                <c:pt idx="357">
                  <c:v>2.77999999999999</c:v>
                </c:pt>
                <c:pt idx="358">
                  <c:v>2.7850000000000001</c:v>
                </c:pt>
                <c:pt idx="359">
                  <c:v>2.79</c:v>
                </c:pt>
                <c:pt idx="360">
                  <c:v>2.7949999999999902</c:v>
                </c:pt>
                <c:pt idx="361">
                  <c:v>2.7999999999999901</c:v>
                </c:pt>
                <c:pt idx="362">
                  <c:v>2.8050000000000002</c:v>
                </c:pt>
                <c:pt idx="363">
                  <c:v>2.81</c:v>
                </c:pt>
                <c:pt idx="364">
                  <c:v>2.8149999999999902</c:v>
                </c:pt>
                <c:pt idx="365">
                  <c:v>2.8199999999999901</c:v>
                </c:pt>
                <c:pt idx="366">
                  <c:v>2.8250000000000002</c:v>
                </c:pt>
                <c:pt idx="367">
                  <c:v>2.83</c:v>
                </c:pt>
                <c:pt idx="368">
                  <c:v>2.8349999999999902</c:v>
                </c:pt>
                <c:pt idx="369">
                  <c:v>2.8399999999999901</c:v>
                </c:pt>
                <c:pt idx="370">
                  <c:v>2.8450000000000002</c:v>
                </c:pt>
                <c:pt idx="371">
                  <c:v>2.85</c:v>
                </c:pt>
                <c:pt idx="372">
                  <c:v>2.855</c:v>
                </c:pt>
                <c:pt idx="373">
                  <c:v>2.8599999999999901</c:v>
                </c:pt>
                <c:pt idx="374">
                  <c:v>2.8650000000000002</c:v>
                </c:pt>
                <c:pt idx="375">
                  <c:v>2.87</c:v>
                </c:pt>
                <c:pt idx="376">
                  <c:v>2.875</c:v>
                </c:pt>
                <c:pt idx="377">
                  <c:v>2.8799999999999901</c:v>
                </c:pt>
                <c:pt idx="378">
                  <c:v>2.88499999999999</c:v>
                </c:pt>
                <c:pt idx="379">
                  <c:v>2.89</c:v>
                </c:pt>
                <c:pt idx="380">
                  <c:v>2.8949999999999898</c:v>
                </c:pt>
                <c:pt idx="381">
                  <c:v>2.9</c:v>
                </c:pt>
                <c:pt idx="382">
                  <c:v>2.90499999999999</c:v>
                </c:pt>
                <c:pt idx="383">
                  <c:v>2.91</c:v>
                </c:pt>
                <c:pt idx="384">
                  <c:v>2.915</c:v>
                </c:pt>
                <c:pt idx="385">
                  <c:v>2.9199999999999902</c:v>
                </c:pt>
                <c:pt idx="386">
                  <c:v>2.9249999999999901</c:v>
                </c:pt>
                <c:pt idx="387">
                  <c:v>2.93</c:v>
                </c:pt>
                <c:pt idx="388">
                  <c:v>2.9350000000000001</c:v>
                </c:pt>
                <c:pt idx="389">
                  <c:v>2.9399999999999902</c:v>
                </c:pt>
                <c:pt idx="390">
                  <c:v>2.9449999999999901</c:v>
                </c:pt>
                <c:pt idx="391">
                  <c:v>2.95</c:v>
                </c:pt>
                <c:pt idx="392">
                  <c:v>2.9550000000000001</c:v>
                </c:pt>
                <c:pt idx="393">
                  <c:v>2.9599999999999902</c:v>
                </c:pt>
                <c:pt idx="394">
                  <c:v>2.9649999999999901</c:v>
                </c:pt>
                <c:pt idx="395">
                  <c:v>2.97</c:v>
                </c:pt>
                <c:pt idx="396">
                  <c:v>2.9750000000000001</c:v>
                </c:pt>
                <c:pt idx="397">
                  <c:v>2.98</c:v>
                </c:pt>
                <c:pt idx="398">
                  <c:v>2.9849999999999901</c:v>
                </c:pt>
                <c:pt idx="399">
                  <c:v>2.99</c:v>
                </c:pt>
                <c:pt idx="400">
                  <c:v>2.9950000000000001</c:v>
                </c:pt>
                <c:pt idx="401">
                  <c:v>3</c:v>
                </c:pt>
                <c:pt idx="402">
                  <c:v>3.0049999999999901</c:v>
                </c:pt>
                <c:pt idx="403">
                  <c:v>3.00999999999999</c:v>
                </c:pt>
                <c:pt idx="404">
                  <c:v>3.0150000000000001</c:v>
                </c:pt>
                <c:pt idx="405">
                  <c:v>3.02</c:v>
                </c:pt>
                <c:pt idx="406">
                  <c:v>3.0249999999999901</c:v>
                </c:pt>
                <c:pt idx="407">
                  <c:v>3.02999999999999</c:v>
                </c:pt>
                <c:pt idx="408">
                  <c:v>3.0350000000000001</c:v>
                </c:pt>
                <c:pt idx="409">
                  <c:v>3.04</c:v>
                </c:pt>
                <c:pt idx="410">
                  <c:v>3.0449999999999902</c:v>
                </c:pt>
                <c:pt idx="411">
                  <c:v>3.0499999999999901</c:v>
                </c:pt>
                <c:pt idx="412">
                  <c:v>3.0550000000000002</c:v>
                </c:pt>
                <c:pt idx="413">
                  <c:v>3.06</c:v>
                </c:pt>
                <c:pt idx="414">
                  <c:v>3.0649999999999902</c:v>
                </c:pt>
                <c:pt idx="415">
                  <c:v>3.0699999999999901</c:v>
                </c:pt>
                <c:pt idx="416">
                  <c:v>3.0750000000000002</c:v>
                </c:pt>
                <c:pt idx="417">
                  <c:v>3.08</c:v>
                </c:pt>
                <c:pt idx="418">
                  <c:v>3.0849999999999902</c:v>
                </c:pt>
                <c:pt idx="419">
                  <c:v>3.0899999999999901</c:v>
                </c:pt>
                <c:pt idx="420">
                  <c:v>3.0950000000000002</c:v>
                </c:pt>
                <c:pt idx="421">
                  <c:v>3.1</c:v>
                </c:pt>
                <c:pt idx="422">
                  <c:v>3.1049999999999902</c:v>
                </c:pt>
                <c:pt idx="423">
                  <c:v>3.1099999999999901</c:v>
                </c:pt>
                <c:pt idx="424">
                  <c:v>3.1150000000000002</c:v>
                </c:pt>
                <c:pt idx="425">
                  <c:v>3.12</c:v>
                </c:pt>
                <c:pt idx="426">
                  <c:v>3.125</c:v>
                </c:pt>
                <c:pt idx="427">
                  <c:v>3.1299999999999901</c:v>
                </c:pt>
                <c:pt idx="428">
                  <c:v>3.13499999999999</c:v>
                </c:pt>
                <c:pt idx="429">
                  <c:v>3.14</c:v>
                </c:pt>
                <c:pt idx="430">
                  <c:v>3.145</c:v>
                </c:pt>
                <c:pt idx="431">
                  <c:v>3.1499999999999901</c:v>
                </c:pt>
                <c:pt idx="432">
                  <c:v>3.15499999999999</c:v>
                </c:pt>
                <c:pt idx="433">
                  <c:v>3.16</c:v>
                </c:pt>
                <c:pt idx="434">
                  <c:v>3.165</c:v>
                </c:pt>
                <c:pt idx="435">
                  <c:v>3.1699999999999902</c:v>
                </c:pt>
                <c:pt idx="436">
                  <c:v>3.1749999999999901</c:v>
                </c:pt>
                <c:pt idx="437">
                  <c:v>3.18</c:v>
                </c:pt>
                <c:pt idx="438">
                  <c:v>3.1850000000000001</c:v>
                </c:pt>
                <c:pt idx="439">
                  <c:v>3.1899999999999902</c:v>
                </c:pt>
                <c:pt idx="440">
                  <c:v>3.1949999999999901</c:v>
                </c:pt>
                <c:pt idx="441">
                  <c:v>3.2</c:v>
                </c:pt>
                <c:pt idx="442">
                  <c:v>3.2050000000000001</c:v>
                </c:pt>
                <c:pt idx="443">
                  <c:v>3.2099999999999902</c:v>
                </c:pt>
                <c:pt idx="444">
                  <c:v>3.2149999999999901</c:v>
                </c:pt>
                <c:pt idx="445">
                  <c:v>3.22</c:v>
                </c:pt>
                <c:pt idx="446">
                  <c:v>3.2250000000000001</c:v>
                </c:pt>
                <c:pt idx="447">
                  <c:v>3.2299999999999902</c:v>
                </c:pt>
                <c:pt idx="448">
                  <c:v>3.2349999999999901</c:v>
                </c:pt>
                <c:pt idx="449">
                  <c:v>3.24</c:v>
                </c:pt>
                <c:pt idx="450">
                  <c:v>3.2450000000000001</c:v>
                </c:pt>
                <c:pt idx="451">
                  <c:v>3.25</c:v>
                </c:pt>
                <c:pt idx="452">
                  <c:v>3.2549999999999901</c:v>
                </c:pt>
                <c:pt idx="453">
                  <c:v>3.25999999999999</c:v>
                </c:pt>
                <c:pt idx="454">
                  <c:v>3.2650000000000001</c:v>
                </c:pt>
                <c:pt idx="455">
                  <c:v>3.27</c:v>
                </c:pt>
                <c:pt idx="456">
                  <c:v>3.2749999999999901</c:v>
                </c:pt>
                <c:pt idx="457">
                  <c:v>3.27999999999999</c:v>
                </c:pt>
                <c:pt idx="458">
                  <c:v>3.2850000000000001</c:v>
                </c:pt>
                <c:pt idx="459">
                  <c:v>3.29</c:v>
                </c:pt>
                <c:pt idx="460">
                  <c:v>3.2949999999999902</c:v>
                </c:pt>
                <c:pt idx="461">
                  <c:v>3.2999999999999901</c:v>
                </c:pt>
                <c:pt idx="462">
                  <c:v>3.3050000000000002</c:v>
                </c:pt>
                <c:pt idx="463">
                  <c:v>3.31</c:v>
                </c:pt>
                <c:pt idx="464">
                  <c:v>3.3149999999999902</c:v>
                </c:pt>
                <c:pt idx="465">
                  <c:v>3.3199999999999901</c:v>
                </c:pt>
                <c:pt idx="466">
                  <c:v>3.3250000000000002</c:v>
                </c:pt>
                <c:pt idx="467">
                  <c:v>3.33</c:v>
                </c:pt>
                <c:pt idx="468">
                  <c:v>3.3349999999999902</c:v>
                </c:pt>
                <c:pt idx="469">
                  <c:v>3.3399999999999901</c:v>
                </c:pt>
                <c:pt idx="470">
                  <c:v>3.3450000000000002</c:v>
                </c:pt>
                <c:pt idx="471">
                  <c:v>3.35</c:v>
                </c:pt>
                <c:pt idx="472">
                  <c:v>3.3549999999999902</c:v>
                </c:pt>
                <c:pt idx="473">
                  <c:v>3.3599999999999901</c:v>
                </c:pt>
                <c:pt idx="474">
                  <c:v>3.3650000000000002</c:v>
                </c:pt>
                <c:pt idx="475">
                  <c:v>3.37</c:v>
                </c:pt>
                <c:pt idx="476">
                  <c:v>3.375</c:v>
                </c:pt>
                <c:pt idx="477">
                  <c:v>3.3799999999999901</c:v>
                </c:pt>
                <c:pt idx="478">
                  <c:v>3.38499999999999</c:v>
                </c:pt>
                <c:pt idx="479">
                  <c:v>3.39</c:v>
                </c:pt>
                <c:pt idx="480">
                  <c:v>3.395</c:v>
                </c:pt>
                <c:pt idx="481">
                  <c:v>3.3999999999999901</c:v>
                </c:pt>
                <c:pt idx="482">
                  <c:v>3.40499999999999</c:v>
                </c:pt>
                <c:pt idx="483">
                  <c:v>3.41</c:v>
                </c:pt>
                <c:pt idx="484">
                  <c:v>3.415</c:v>
                </c:pt>
                <c:pt idx="485">
                  <c:v>3.4199999999999902</c:v>
                </c:pt>
                <c:pt idx="486">
                  <c:v>3.4249999999999901</c:v>
                </c:pt>
                <c:pt idx="487">
                  <c:v>3.43</c:v>
                </c:pt>
                <c:pt idx="488">
                  <c:v>3.4350000000000001</c:v>
                </c:pt>
                <c:pt idx="489">
                  <c:v>3.4399999999999902</c:v>
                </c:pt>
                <c:pt idx="490">
                  <c:v>3.4449999999999901</c:v>
                </c:pt>
                <c:pt idx="491">
                  <c:v>3.45</c:v>
                </c:pt>
                <c:pt idx="492">
                  <c:v>3.4550000000000001</c:v>
                </c:pt>
                <c:pt idx="493">
                  <c:v>3.4599999999999902</c:v>
                </c:pt>
                <c:pt idx="494">
                  <c:v>3.4649999999999901</c:v>
                </c:pt>
                <c:pt idx="495">
                  <c:v>3.47</c:v>
                </c:pt>
                <c:pt idx="496">
                  <c:v>3.4750000000000001</c:v>
                </c:pt>
                <c:pt idx="497">
                  <c:v>3.4799999999999902</c:v>
                </c:pt>
                <c:pt idx="498">
                  <c:v>3.4849999999999901</c:v>
                </c:pt>
                <c:pt idx="499">
                  <c:v>3.49</c:v>
                </c:pt>
                <c:pt idx="500">
                  <c:v>3.4950000000000001</c:v>
                </c:pt>
                <c:pt idx="501">
                  <c:v>3.5</c:v>
                </c:pt>
                <c:pt idx="502">
                  <c:v>3.5049999999999901</c:v>
                </c:pt>
                <c:pt idx="503">
                  <c:v>3.50999999999999</c:v>
                </c:pt>
                <c:pt idx="504">
                  <c:v>3.5150000000000001</c:v>
                </c:pt>
                <c:pt idx="505">
                  <c:v>3.52</c:v>
                </c:pt>
                <c:pt idx="506">
                  <c:v>3.5249999999999901</c:v>
                </c:pt>
                <c:pt idx="507">
                  <c:v>3.52999999999999</c:v>
                </c:pt>
                <c:pt idx="508">
                  <c:v>3.5350000000000001</c:v>
                </c:pt>
                <c:pt idx="509">
                  <c:v>3.54</c:v>
                </c:pt>
                <c:pt idx="510">
                  <c:v>3.5449999999999902</c:v>
                </c:pt>
                <c:pt idx="511">
                  <c:v>3.5499999999999901</c:v>
                </c:pt>
                <c:pt idx="512">
                  <c:v>3.5550000000000002</c:v>
                </c:pt>
                <c:pt idx="513">
                  <c:v>3.56</c:v>
                </c:pt>
                <c:pt idx="514">
                  <c:v>3.5649999999999902</c:v>
                </c:pt>
                <c:pt idx="515">
                  <c:v>3.5699999999999901</c:v>
                </c:pt>
                <c:pt idx="516">
                  <c:v>3.5750000000000002</c:v>
                </c:pt>
                <c:pt idx="517">
                  <c:v>3.58</c:v>
                </c:pt>
                <c:pt idx="518">
                  <c:v>3.5849999999999902</c:v>
                </c:pt>
                <c:pt idx="519">
                  <c:v>3.5899999999999901</c:v>
                </c:pt>
                <c:pt idx="520">
                  <c:v>3.5950000000000002</c:v>
                </c:pt>
                <c:pt idx="521">
                  <c:v>3.6</c:v>
                </c:pt>
                <c:pt idx="522">
                  <c:v>3.6049999999999902</c:v>
                </c:pt>
                <c:pt idx="523">
                  <c:v>3.6099999999999901</c:v>
                </c:pt>
                <c:pt idx="524">
                  <c:v>3.6150000000000002</c:v>
                </c:pt>
                <c:pt idx="525">
                  <c:v>3.62</c:v>
                </c:pt>
                <c:pt idx="526">
                  <c:v>3.625</c:v>
                </c:pt>
                <c:pt idx="527">
                  <c:v>3.6299999999999901</c:v>
                </c:pt>
                <c:pt idx="528">
                  <c:v>3.63499999999999</c:v>
                </c:pt>
                <c:pt idx="529">
                  <c:v>3.64</c:v>
                </c:pt>
                <c:pt idx="530">
                  <c:v>3.645</c:v>
                </c:pt>
                <c:pt idx="531">
                  <c:v>3.6499999999999901</c:v>
                </c:pt>
                <c:pt idx="532">
                  <c:v>3.65499999999999</c:v>
                </c:pt>
                <c:pt idx="533">
                  <c:v>3.66</c:v>
                </c:pt>
                <c:pt idx="534">
                  <c:v>3.665</c:v>
                </c:pt>
                <c:pt idx="535">
                  <c:v>3.6699999999999902</c:v>
                </c:pt>
                <c:pt idx="536">
                  <c:v>3.6749999999999901</c:v>
                </c:pt>
                <c:pt idx="537">
                  <c:v>3.68</c:v>
                </c:pt>
                <c:pt idx="538">
                  <c:v>3.6850000000000001</c:v>
                </c:pt>
                <c:pt idx="539">
                  <c:v>3.6899999999999902</c:v>
                </c:pt>
                <c:pt idx="540">
                  <c:v>3.6949999999999901</c:v>
                </c:pt>
                <c:pt idx="541">
                  <c:v>3.7</c:v>
                </c:pt>
                <c:pt idx="542">
                  <c:v>3.7050000000000001</c:v>
                </c:pt>
                <c:pt idx="543">
                  <c:v>3.7099999999999902</c:v>
                </c:pt>
                <c:pt idx="544">
                  <c:v>3.7149999999999901</c:v>
                </c:pt>
                <c:pt idx="545">
                  <c:v>3.72</c:v>
                </c:pt>
                <c:pt idx="546">
                  <c:v>3.7250000000000001</c:v>
                </c:pt>
                <c:pt idx="547">
                  <c:v>3.7299999999999902</c:v>
                </c:pt>
                <c:pt idx="548">
                  <c:v>3.7349999999999901</c:v>
                </c:pt>
                <c:pt idx="549">
                  <c:v>3.74</c:v>
                </c:pt>
                <c:pt idx="550">
                  <c:v>3.7450000000000001</c:v>
                </c:pt>
                <c:pt idx="551">
                  <c:v>3.75</c:v>
                </c:pt>
                <c:pt idx="552">
                  <c:v>3.7549999999999901</c:v>
                </c:pt>
                <c:pt idx="553">
                  <c:v>3.75999999999999</c:v>
                </c:pt>
                <c:pt idx="554">
                  <c:v>3.7650000000000001</c:v>
                </c:pt>
                <c:pt idx="555">
                  <c:v>3.77</c:v>
                </c:pt>
                <c:pt idx="556">
                  <c:v>3.7749999999999901</c:v>
                </c:pt>
                <c:pt idx="557">
                  <c:v>3.77999999999999</c:v>
                </c:pt>
                <c:pt idx="558">
                  <c:v>3.7850000000000001</c:v>
                </c:pt>
                <c:pt idx="559">
                  <c:v>3.79</c:v>
                </c:pt>
                <c:pt idx="560">
                  <c:v>3.7949999999999902</c:v>
                </c:pt>
                <c:pt idx="561">
                  <c:v>3.7999999999999901</c:v>
                </c:pt>
                <c:pt idx="562">
                  <c:v>3.8050000000000002</c:v>
                </c:pt>
                <c:pt idx="563">
                  <c:v>3.81</c:v>
                </c:pt>
                <c:pt idx="564">
                  <c:v>3.8149999999999902</c:v>
                </c:pt>
                <c:pt idx="565">
                  <c:v>3.8199999999999901</c:v>
                </c:pt>
                <c:pt idx="566">
                  <c:v>3.8250000000000002</c:v>
                </c:pt>
                <c:pt idx="567">
                  <c:v>3.83</c:v>
                </c:pt>
                <c:pt idx="568">
                  <c:v>3.8349999999999902</c:v>
                </c:pt>
                <c:pt idx="569">
                  <c:v>3.8399999999999901</c:v>
                </c:pt>
                <c:pt idx="570">
                  <c:v>3.8450000000000002</c:v>
                </c:pt>
                <c:pt idx="571">
                  <c:v>3.85</c:v>
                </c:pt>
                <c:pt idx="572">
                  <c:v>3.855</c:v>
                </c:pt>
                <c:pt idx="573">
                  <c:v>3.8599999999999901</c:v>
                </c:pt>
                <c:pt idx="574">
                  <c:v>3.8650000000000002</c:v>
                </c:pt>
                <c:pt idx="575">
                  <c:v>3.87</c:v>
                </c:pt>
                <c:pt idx="576">
                  <c:v>3.875</c:v>
                </c:pt>
                <c:pt idx="577">
                  <c:v>3.8799999999999901</c:v>
                </c:pt>
                <c:pt idx="578">
                  <c:v>3.88499999999999</c:v>
                </c:pt>
                <c:pt idx="579">
                  <c:v>3.89</c:v>
                </c:pt>
                <c:pt idx="580">
                  <c:v>3.8949999999999898</c:v>
                </c:pt>
                <c:pt idx="581">
                  <c:v>3.9</c:v>
                </c:pt>
                <c:pt idx="582">
                  <c:v>3.90499999999999</c:v>
                </c:pt>
                <c:pt idx="583">
                  <c:v>3.91</c:v>
                </c:pt>
                <c:pt idx="584">
                  <c:v>3.915</c:v>
                </c:pt>
                <c:pt idx="585">
                  <c:v>3.9199999999999902</c:v>
                </c:pt>
                <c:pt idx="586">
                  <c:v>3.9249999999999901</c:v>
                </c:pt>
                <c:pt idx="587">
                  <c:v>3.93</c:v>
                </c:pt>
                <c:pt idx="588">
                  <c:v>3.9350000000000001</c:v>
                </c:pt>
                <c:pt idx="589">
                  <c:v>3.9399999999999902</c:v>
                </c:pt>
                <c:pt idx="590">
                  <c:v>3.9449999999999901</c:v>
                </c:pt>
                <c:pt idx="591">
                  <c:v>3.95</c:v>
                </c:pt>
                <c:pt idx="592">
                  <c:v>3.9550000000000001</c:v>
                </c:pt>
                <c:pt idx="593">
                  <c:v>3.9599999999999902</c:v>
                </c:pt>
                <c:pt idx="594">
                  <c:v>3.9649999999999901</c:v>
                </c:pt>
                <c:pt idx="595">
                  <c:v>3.97</c:v>
                </c:pt>
                <c:pt idx="596">
                  <c:v>3.9750000000000001</c:v>
                </c:pt>
                <c:pt idx="597">
                  <c:v>3.98</c:v>
                </c:pt>
                <c:pt idx="598">
                  <c:v>3.9849999999999901</c:v>
                </c:pt>
                <c:pt idx="599">
                  <c:v>3.99</c:v>
                </c:pt>
                <c:pt idx="600">
                  <c:v>3.9950000000000001</c:v>
                </c:pt>
                <c:pt idx="601">
                  <c:v>4</c:v>
                </c:pt>
                <c:pt idx="602">
                  <c:v>4.0049999999999901</c:v>
                </c:pt>
                <c:pt idx="603">
                  <c:v>4.00999999999999</c:v>
                </c:pt>
                <c:pt idx="604">
                  <c:v>4.0149999999999899</c:v>
                </c:pt>
                <c:pt idx="605">
                  <c:v>4.0199999999999898</c:v>
                </c:pt>
                <c:pt idx="606">
                  <c:v>4.0250000000000004</c:v>
                </c:pt>
                <c:pt idx="607">
                  <c:v>4.03</c:v>
                </c:pt>
                <c:pt idx="608">
                  <c:v>4.0350000000000001</c:v>
                </c:pt>
                <c:pt idx="609">
                  <c:v>4.04</c:v>
                </c:pt>
                <c:pt idx="610">
                  <c:v>4.0449999999999902</c:v>
                </c:pt>
                <c:pt idx="611">
                  <c:v>4.0499999999999901</c:v>
                </c:pt>
                <c:pt idx="612">
                  <c:v>4.0549999999999899</c:v>
                </c:pt>
                <c:pt idx="613">
                  <c:v>4.0599999999999898</c:v>
                </c:pt>
                <c:pt idx="614">
                  <c:v>4.0650000000000004</c:v>
                </c:pt>
                <c:pt idx="615">
                  <c:v>4.07</c:v>
                </c:pt>
                <c:pt idx="616">
                  <c:v>4.0750000000000002</c:v>
                </c:pt>
                <c:pt idx="617">
                  <c:v>4.08</c:v>
                </c:pt>
                <c:pt idx="618">
                  <c:v>4.0849999999999902</c:v>
                </c:pt>
                <c:pt idx="619">
                  <c:v>4.0899999999999901</c:v>
                </c:pt>
                <c:pt idx="620">
                  <c:v>4.09499999999999</c:v>
                </c:pt>
                <c:pt idx="621">
                  <c:v>4.0999999999999899</c:v>
                </c:pt>
                <c:pt idx="622">
                  <c:v>4.1050000000000004</c:v>
                </c:pt>
                <c:pt idx="623">
                  <c:v>4.1100000000000003</c:v>
                </c:pt>
                <c:pt idx="624">
                  <c:v>4.1150000000000002</c:v>
                </c:pt>
                <c:pt idx="625">
                  <c:v>4.12</c:v>
                </c:pt>
                <c:pt idx="626">
                  <c:v>4.125</c:v>
                </c:pt>
                <c:pt idx="627">
                  <c:v>4.1299999999999901</c:v>
                </c:pt>
                <c:pt idx="628">
                  <c:v>4.13499999999999</c:v>
                </c:pt>
                <c:pt idx="629">
                  <c:v>4.1399999999999899</c:v>
                </c:pt>
                <c:pt idx="630">
                  <c:v>4.1449999999999898</c:v>
                </c:pt>
                <c:pt idx="631">
                  <c:v>4.1500000000000004</c:v>
                </c:pt>
                <c:pt idx="632">
                  <c:v>4.1550000000000002</c:v>
                </c:pt>
                <c:pt idx="633">
                  <c:v>4.16</c:v>
                </c:pt>
                <c:pt idx="634">
                  <c:v>4.165</c:v>
                </c:pt>
                <c:pt idx="635">
                  <c:v>4.1699999999999902</c:v>
                </c:pt>
                <c:pt idx="636">
                  <c:v>4.1749999999999901</c:v>
                </c:pt>
                <c:pt idx="637">
                  <c:v>4.1799999999999899</c:v>
                </c:pt>
                <c:pt idx="638">
                  <c:v>4.1849999999999898</c:v>
                </c:pt>
                <c:pt idx="639">
                  <c:v>4.1900000000000004</c:v>
                </c:pt>
                <c:pt idx="640">
                  <c:v>4.1950000000000003</c:v>
                </c:pt>
                <c:pt idx="641">
                  <c:v>4.2</c:v>
                </c:pt>
                <c:pt idx="642">
                  <c:v>4.2050000000000001</c:v>
                </c:pt>
                <c:pt idx="643">
                  <c:v>4.2099999999999902</c:v>
                </c:pt>
                <c:pt idx="644">
                  <c:v>4.2149999999999901</c:v>
                </c:pt>
                <c:pt idx="645">
                  <c:v>4.21999999999999</c:v>
                </c:pt>
                <c:pt idx="646">
                  <c:v>4.2249999999999899</c:v>
                </c:pt>
                <c:pt idx="647">
                  <c:v>4.2300000000000004</c:v>
                </c:pt>
                <c:pt idx="648">
                  <c:v>4.2350000000000003</c:v>
                </c:pt>
                <c:pt idx="649">
                  <c:v>4.24</c:v>
                </c:pt>
                <c:pt idx="650">
                  <c:v>4.2450000000000001</c:v>
                </c:pt>
                <c:pt idx="651">
                  <c:v>4.25</c:v>
                </c:pt>
                <c:pt idx="652">
                  <c:v>4.2549999999999901</c:v>
                </c:pt>
                <c:pt idx="653">
                  <c:v>4.25999999999999</c:v>
                </c:pt>
                <c:pt idx="654">
                  <c:v>4.2649999999999899</c:v>
                </c:pt>
                <c:pt idx="655">
                  <c:v>4.2699999999999898</c:v>
                </c:pt>
                <c:pt idx="656">
                  <c:v>4.2750000000000004</c:v>
                </c:pt>
                <c:pt idx="657">
                  <c:v>4.28</c:v>
                </c:pt>
                <c:pt idx="658">
                  <c:v>4.2850000000000001</c:v>
                </c:pt>
                <c:pt idx="659">
                  <c:v>4.29</c:v>
                </c:pt>
                <c:pt idx="660">
                  <c:v>4.2949999999999902</c:v>
                </c:pt>
                <c:pt idx="661">
                  <c:v>4.2999999999999901</c:v>
                </c:pt>
                <c:pt idx="662">
                  <c:v>4.3049999999999899</c:v>
                </c:pt>
                <c:pt idx="663">
                  <c:v>4.3099999999999898</c:v>
                </c:pt>
                <c:pt idx="664">
                  <c:v>4.3150000000000004</c:v>
                </c:pt>
                <c:pt idx="665">
                  <c:v>4.32</c:v>
                </c:pt>
                <c:pt idx="666">
                  <c:v>4.3250000000000002</c:v>
                </c:pt>
                <c:pt idx="667">
                  <c:v>4.33</c:v>
                </c:pt>
                <c:pt idx="668">
                  <c:v>4.3349999999999902</c:v>
                </c:pt>
                <c:pt idx="669">
                  <c:v>4.3399999999999901</c:v>
                </c:pt>
                <c:pt idx="670">
                  <c:v>4.34499999999999</c:v>
                </c:pt>
                <c:pt idx="671">
                  <c:v>4.3499999999999899</c:v>
                </c:pt>
                <c:pt idx="672">
                  <c:v>4.3550000000000004</c:v>
                </c:pt>
                <c:pt idx="673">
                  <c:v>4.3600000000000003</c:v>
                </c:pt>
                <c:pt idx="674">
                  <c:v>4.3650000000000002</c:v>
                </c:pt>
                <c:pt idx="675">
                  <c:v>4.37</c:v>
                </c:pt>
                <c:pt idx="676">
                  <c:v>4.375</c:v>
                </c:pt>
                <c:pt idx="677">
                  <c:v>4.3799999999999901</c:v>
                </c:pt>
                <c:pt idx="678">
                  <c:v>4.38499999999999</c:v>
                </c:pt>
                <c:pt idx="679">
                  <c:v>4.3899999999999899</c:v>
                </c:pt>
                <c:pt idx="680">
                  <c:v>4.3949999999999898</c:v>
                </c:pt>
                <c:pt idx="681">
                  <c:v>4.4000000000000004</c:v>
                </c:pt>
                <c:pt idx="682">
                  <c:v>4.4050000000000002</c:v>
                </c:pt>
                <c:pt idx="683">
                  <c:v>4.41</c:v>
                </c:pt>
                <c:pt idx="684">
                  <c:v>4.415</c:v>
                </c:pt>
                <c:pt idx="685">
                  <c:v>4.4199999999999902</c:v>
                </c:pt>
                <c:pt idx="686">
                  <c:v>4.4249999999999901</c:v>
                </c:pt>
                <c:pt idx="687">
                  <c:v>4.4299999999999899</c:v>
                </c:pt>
                <c:pt idx="688">
                  <c:v>4.4349999999999898</c:v>
                </c:pt>
                <c:pt idx="689">
                  <c:v>4.4400000000000004</c:v>
                </c:pt>
                <c:pt idx="690">
                  <c:v>4.4450000000000003</c:v>
                </c:pt>
                <c:pt idx="691">
                  <c:v>4.45</c:v>
                </c:pt>
                <c:pt idx="692">
                  <c:v>4.4550000000000001</c:v>
                </c:pt>
                <c:pt idx="693">
                  <c:v>4.4599999999999902</c:v>
                </c:pt>
                <c:pt idx="694">
                  <c:v>4.4649999999999901</c:v>
                </c:pt>
                <c:pt idx="695">
                  <c:v>4.46999999999999</c:v>
                </c:pt>
                <c:pt idx="696">
                  <c:v>4.4749999999999899</c:v>
                </c:pt>
                <c:pt idx="697">
                  <c:v>4.4800000000000004</c:v>
                </c:pt>
                <c:pt idx="698">
                  <c:v>4.4850000000000003</c:v>
                </c:pt>
                <c:pt idx="699">
                  <c:v>4.49</c:v>
                </c:pt>
                <c:pt idx="700">
                  <c:v>4.4950000000000001</c:v>
                </c:pt>
                <c:pt idx="701">
                  <c:v>4.5</c:v>
                </c:pt>
                <c:pt idx="702">
                  <c:v>4.5049999999999901</c:v>
                </c:pt>
                <c:pt idx="703">
                  <c:v>4.50999999999999</c:v>
                </c:pt>
                <c:pt idx="704">
                  <c:v>4.5149999999999899</c:v>
                </c:pt>
                <c:pt idx="705">
                  <c:v>4.5199999999999898</c:v>
                </c:pt>
                <c:pt idx="706">
                  <c:v>4.5250000000000004</c:v>
                </c:pt>
                <c:pt idx="707">
                  <c:v>4.53</c:v>
                </c:pt>
                <c:pt idx="708">
                  <c:v>4.5350000000000001</c:v>
                </c:pt>
                <c:pt idx="709">
                  <c:v>4.54</c:v>
                </c:pt>
                <c:pt idx="710">
                  <c:v>4.5449999999999902</c:v>
                </c:pt>
                <c:pt idx="711">
                  <c:v>4.5499999999999901</c:v>
                </c:pt>
                <c:pt idx="712">
                  <c:v>4.5549999999999899</c:v>
                </c:pt>
                <c:pt idx="713">
                  <c:v>4.5599999999999898</c:v>
                </c:pt>
                <c:pt idx="714">
                  <c:v>4.5650000000000004</c:v>
                </c:pt>
                <c:pt idx="715">
                  <c:v>4.57</c:v>
                </c:pt>
                <c:pt idx="716">
                  <c:v>4.5750000000000002</c:v>
                </c:pt>
                <c:pt idx="717">
                  <c:v>4.58</c:v>
                </c:pt>
                <c:pt idx="718">
                  <c:v>4.5849999999999902</c:v>
                </c:pt>
                <c:pt idx="719">
                  <c:v>4.5899999999999901</c:v>
                </c:pt>
                <c:pt idx="720">
                  <c:v>4.59499999999999</c:v>
                </c:pt>
                <c:pt idx="721">
                  <c:v>4.5999999999999899</c:v>
                </c:pt>
                <c:pt idx="722">
                  <c:v>4.6050000000000004</c:v>
                </c:pt>
                <c:pt idx="723">
                  <c:v>4.6100000000000003</c:v>
                </c:pt>
                <c:pt idx="724">
                  <c:v>4.6150000000000002</c:v>
                </c:pt>
                <c:pt idx="725">
                  <c:v>4.62</c:v>
                </c:pt>
                <c:pt idx="726">
                  <c:v>4.625</c:v>
                </c:pt>
                <c:pt idx="727">
                  <c:v>4.6299999999999901</c:v>
                </c:pt>
                <c:pt idx="728">
                  <c:v>4.63499999999999</c:v>
                </c:pt>
                <c:pt idx="729">
                  <c:v>4.6399999999999899</c:v>
                </c:pt>
                <c:pt idx="730">
                  <c:v>4.6449999999999898</c:v>
                </c:pt>
                <c:pt idx="731">
                  <c:v>4.6500000000000004</c:v>
                </c:pt>
                <c:pt idx="732">
                  <c:v>4.6550000000000002</c:v>
                </c:pt>
                <c:pt idx="733">
                  <c:v>4.66</c:v>
                </c:pt>
                <c:pt idx="734">
                  <c:v>4.665</c:v>
                </c:pt>
                <c:pt idx="735">
                  <c:v>4.6699999999999902</c:v>
                </c:pt>
                <c:pt idx="736">
                  <c:v>4.6749999999999901</c:v>
                </c:pt>
                <c:pt idx="737">
                  <c:v>4.6799999999999899</c:v>
                </c:pt>
                <c:pt idx="738">
                  <c:v>4.6849999999999898</c:v>
                </c:pt>
                <c:pt idx="739">
                  <c:v>4.6900000000000004</c:v>
                </c:pt>
                <c:pt idx="740">
                  <c:v>4.6950000000000003</c:v>
                </c:pt>
                <c:pt idx="741">
                  <c:v>4.7</c:v>
                </c:pt>
                <c:pt idx="742">
                  <c:v>4.7050000000000001</c:v>
                </c:pt>
                <c:pt idx="743">
                  <c:v>4.7099999999999902</c:v>
                </c:pt>
                <c:pt idx="744">
                  <c:v>4.7149999999999901</c:v>
                </c:pt>
                <c:pt idx="745">
                  <c:v>4.71999999999999</c:v>
                </c:pt>
                <c:pt idx="746">
                  <c:v>4.7249999999999899</c:v>
                </c:pt>
                <c:pt idx="747">
                  <c:v>4.7300000000000004</c:v>
                </c:pt>
                <c:pt idx="748">
                  <c:v>4.7350000000000003</c:v>
                </c:pt>
                <c:pt idx="749">
                  <c:v>4.74</c:v>
                </c:pt>
                <c:pt idx="750">
                  <c:v>4.7450000000000001</c:v>
                </c:pt>
                <c:pt idx="751">
                  <c:v>4.75</c:v>
                </c:pt>
                <c:pt idx="752">
                  <c:v>4.7549999999999901</c:v>
                </c:pt>
                <c:pt idx="753">
                  <c:v>4.75999999999999</c:v>
                </c:pt>
                <c:pt idx="754">
                  <c:v>4.7649999999999899</c:v>
                </c:pt>
                <c:pt idx="755">
                  <c:v>4.7699999999999898</c:v>
                </c:pt>
                <c:pt idx="756">
                  <c:v>4.7750000000000004</c:v>
                </c:pt>
                <c:pt idx="757">
                  <c:v>4.78</c:v>
                </c:pt>
                <c:pt idx="758">
                  <c:v>4.7850000000000001</c:v>
                </c:pt>
                <c:pt idx="759">
                  <c:v>4.79</c:v>
                </c:pt>
                <c:pt idx="760">
                  <c:v>4.7949999999999902</c:v>
                </c:pt>
                <c:pt idx="761">
                  <c:v>4.7999999999999901</c:v>
                </c:pt>
                <c:pt idx="762">
                  <c:v>4.8049999999999899</c:v>
                </c:pt>
                <c:pt idx="763">
                  <c:v>4.8099999999999898</c:v>
                </c:pt>
                <c:pt idx="764">
                  <c:v>4.8150000000000004</c:v>
                </c:pt>
                <c:pt idx="765">
                  <c:v>4.82</c:v>
                </c:pt>
                <c:pt idx="766">
                  <c:v>4.8250000000000002</c:v>
                </c:pt>
                <c:pt idx="767">
                  <c:v>4.83</c:v>
                </c:pt>
                <c:pt idx="768">
                  <c:v>4.8349999999999902</c:v>
                </c:pt>
                <c:pt idx="769">
                  <c:v>4.8399999999999901</c:v>
                </c:pt>
                <c:pt idx="770">
                  <c:v>4.84499999999999</c:v>
                </c:pt>
                <c:pt idx="771">
                  <c:v>4.8499999999999899</c:v>
                </c:pt>
                <c:pt idx="772">
                  <c:v>4.8550000000000004</c:v>
                </c:pt>
                <c:pt idx="773">
                  <c:v>4.8600000000000003</c:v>
                </c:pt>
                <c:pt idx="774">
                  <c:v>4.8650000000000002</c:v>
                </c:pt>
                <c:pt idx="775">
                  <c:v>4.87</c:v>
                </c:pt>
                <c:pt idx="776">
                  <c:v>4.875</c:v>
                </c:pt>
                <c:pt idx="777">
                  <c:v>4.8799999999999901</c:v>
                </c:pt>
                <c:pt idx="778">
                  <c:v>4.88499999999999</c:v>
                </c:pt>
                <c:pt idx="779">
                  <c:v>4.8899999999999899</c:v>
                </c:pt>
                <c:pt idx="780">
                  <c:v>4.8949999999999898</c:v>
                </c:pt>
                <c:pt idx="781">
                  <c:v>4.9000000000000004</c:v>
                </c:pt>
                <c:pt idx="782">
                  <c:v>4.9050000000000002</c:v>
                </c:pt>
                <c:pt idx="783">
                  <c:v>4.91</c:v>
                </c:pt>
                <c:pt idx="784">
                  <c:v>4.915</c:v>
                </c:pt>
                <c:pt idx="785">
                  <c:v>4.9199999999999902</c:v>
                </c:pt>
                <c:pt idx="786">
                  <c:v>4.9249999999999901</c:v>
                </c:pt>
                <c:pt idx="787">
                  <c:v>4.9299999999999899</c:v>
                </c:pt>
                <c:pt idx="788">
                  <c:v>4.9349999999999898</c:v>
                </c:pt>
                <c:pt idx="789">
                  <c:v>4.9400000000000004</c:v>
                </c:pt>
                <c:pt idx="790">
                  <c:v>4.9450000000000003</c:v>
                </c:pt>
                <c:pt idx="791">
                  <c:v>4.95</c:v>
                </c:pt>
                <c:pt idx="792">
                  <c:v>4.9550000000000001</c:v>
                </c:pt>
                <c:pt idx="793">
                  <c:v>4.9599999999999902</c:v>
                </c:pt>
                <c:pt idx="794">
                  <c:v>4.9649999999999901</c:v>
                </c:pt>
                <c:pt idx="795">
                  <c:v>4.96999999999999</c:v>
                </c:pt>
                <c:pt idx="796">
                  <c:v>4.9749999999999899</c:v>
                </c:pt>
                <c:pt idx="797">
                  <c:v>4.9800000000000004</c:v>
                </c:pt>
                <c:pt idx="798">
                  <c:v>4.9850000000000003</c:v>
                </c:pt>
                <c:pt idx="799">
                  <c:v>4.99</c:v>
                </c:pt>
                <c:pt idx="800">
                  <c:v>4.9950000000000001</c:v>
                </c:pt>
                <c:pt idx="801">
                  <c:v>5</c:v>
                </c:pt>
                <c:pt idx="802">
                  <c:v>5.0049999999999901</c:v>
                </c:pt>
                <c:pt idx="803">
                  <c:v>5.00999999999999</c:v>
                </c:pt>
                <c:pt idx="804">
                  <c:v>5.0149999999999899</c:v>
                </c:pt>
                <c:pt idx="805">
                  <c:v>5.0199999999999898</c:v>
                </c:pt>
                <c:pt idx="806">
                  <c:v>5.0250000000000004</c:v>
                </c:pt>
                <c:pt idx="807">
                  <c:v>5.03</c:v>
                </c:pt>
                <c:pt idx="808">
                  <c:v>5.0350000000000001</c:v>
                </c:pt>
                <c:pt idx="809">
                  <c:v>5.04</c:v>
                </c:pt>
                <c:pt idx="810">
                  <c:v>5.0449999999999902</c:v>
                </c:pt>
                <c:pt idx="811">
                  <c:v>5.0499999999999901</c:v>
                </c:pt>
                <c:pt idx="812">
                  <c:v>5.0549999999999899</c:v>
                </c:pt>
                <c:pt idx="813">
                  <c:v>5.0599999999999898</c:v>
                </c:pt>
                <c:pt idx="814">
                  <c:v>5.0650000000000004</c:v>
                </c:pt>
                <c:pt idx="815">
                  <c:v>5.07</c:v>
                </c:pt>
                <c:pt idx="816">
                  <c:v>5.0750000000000002</c:v>
                </c:pt>
                <c:pt idx="817">
                  <c:v>5.08</c:v>
                </c:pt>
                <c:pt idx="818">
                  <c:v>5.0849999999999902</c:v>
                </c:pt>
                <c:pt idx="819">
                  <c:v>5.0899999999999901</c:v>
                </c:pt>
                <c:pt idx="820">
                  <c:v>5.09499999999999</c:v>
                </c:pt>
                <c:pt idx="821">
                  <c:v>5.0999999999999899</c:v>
                </c:pt>
                <c:pt idx="822">
                  <c:v>5.1050000000000004</c:v>
                </c:pt>
                <c:pt idx="823">
                  <c:v>5.1100000000000003</c:v>
                </c:pt>
                <c:pt idx="824">
                  <c:v>5.1150000000000002</c:v>
                </c:pt>
                <c:pt idx="825">
                  <c:v>5.12</c:v>
                </c:pt>
                <c:pt idx="826">
                  <c:v>5.125</c:v>
                </c:pt>
                <c:pt idx="827">
                  <c:v>5.1299999999999901</c:v>
                </c:pt>
                <c:pt idx="828">
                  <c:v>5.13499999999999</c:v>
                </c:pt>
                <c:pt idx="829">
                  <c:v>5.1399999999999899</c:v>
                </c:pt>
                <c:pt idx="830">
                  <c:v>5.1449999999999898</c:v>
                </c:pt>
                <c:pt idx="831">
                  <c:v>5.15</c:v>
                </c:pt>
                <c:pt idx="832">
                  <c:v>5.1550000000000002</c:v>
                </c:pt>
                <c:pt idx="833">
                  <c:v>5.16</c:v>
                </c:pt>
                <c:pt idx="834">
                  <c:v>5.165</c:v>
                </c:pt>
                <c:pt idx="835">
                  <c:v>5.1699999999999902</c:v>
                </c:pt>
                <c:pt idx="836">
                  <c:v>5.1749999999999901</c:v>
                </c:pt>
                <c:pt idx="837">
                  <c:v>5.1799999999999899</c:v>
                </c:pt>
                <c:pt idx="838">
                  <c:v>5.1849999999999898</c:v>
                </c:pt>
                <c:pt idx="839">
                  <c:v>5.19</c:v>
                </c:pt>
                <c:pt idx="840">
                  <c:v>5.1950000000000003</c:v>
                </c:pt>
                <c:pt idx="841">
                  <c:v>5.2</c:v>
                </c:pt>
                <c:pt idx="842">
                  <c:v>5.2050000000000001</c:v>
                </c:pt>
                <c:pt idx="843">
                  <c:v>5.2099999999999902</c:v>
                </c:pt>
                <c:pt idx="844">
                  <c:v>5.2149999999999901</c:v>
                </c:pt>
                <c:pt idx="845">
                  <c:v>5.21999999999999</c:v>
                </c:pt>
                <c:pt idx="846">
                  <c:v>5.2249999999999899</c:v>
                </c:pt>
                <c:pt idx="847">
                  <c:v>5.23</c:v>
                </c:pt>
                <c:pt idx="848">
                  <c:v>5.2350000000000003</c:v>
                </c:pt>
                <c:pt idx="849">
                  <c:v>5.24</c:v>
                </c:pt>
                <c:pt idx="850">
                  <c:v>5.2450000000000001</c:v>
                </c:pt>
                <c:pt idx="851">
                  <c:v>5.25</c:v>
                </c:pt>
                <c:pt idx="852">
                  <c:v>5.2549999999999901</c:v>
                </c:pt>
                <c:pt idx="853">
                  <c:v>5.25999999999999</c:v>
                </c:pt>
                <c:pt idx="854">
                  <c:v>5.2649999999999899</c:v>
                </c:pt>
                <c:pt idx="855">
                  <c:v>5.2699999999999898</c:v>
                </c:pt>
                <c:pt idx="856">
                  <c:v>5.2750000000000004</c:v>
                </c:pt>
                <c:pt idx="857">
                  <c:v>5.28</c:v>
                </c:pt>
                <c:pt idx="858">
                  <c:v>5.2850000000000001</c:v>
                </c:pt>
                <c:pt idx="859">
                  <c:v>5.29</c:v>
                </c:pt>
                <c:pt idx="860">
                  <c:v>5.2949999999999902</c:v>
                </c:pt>
                <c:pt idx="861">
                  <c:v>5.2999999999999901</c:v>
                </c:pt>
                <c:pt idx="862">
                  <c:v>5.3049999999999899</c:v>
                </c:pt>
                <c:pt idx="863">
                  <c:v>5.3099999999999898</c:v>
                </c:pt>
                <c:pt idx="864">
                  <c:v>5.3150000000000004</c:v>
                </c:pt>
                <c:pt idx="865">
                  <c:v>5.32</c:v>
                </c:pt>
                <c:pt idx="866">
                  <c:v>5.3250000000000002</c:v>
                </c:pt>
                <c:pt idx="867">
                  <c:v>5.33</c:v>
                </c:pt>
                <c:pt idx="868">
                  <c:v>5.3349999999999902</c:v>
                </c:pt>
                <c:pt idx="869">
                  <c:v>5.3399999999999901</c:v>
                </c:pt>
                <c:pt idx="870">
                  <c:v>5.34499999999999</c:v>
                </c:pt>
                <c:pt idx="871">
                  <c:v>5.3499999999999899</c:v>
                </c:pt>
                <c:pt idx="872">
                  <c:v>5.3550000000000004</c:v>
                </c:pt>
                <c:pt idx="873">
                  <c:v>5.36</c:v>
                </c:pt>
                <c:pt idx="874">
                  <c:v>5.3650000000000002</c:v>
                </c:pt>
                <c:pt idx="875">
                  <c:v>5.37</c:v>
                </c:pt>
                <c:pt idx="876">
                  <c:v>5.375</c:v>
                </c:pt>
                <c:pt idx="877">
                  <c:v>5.3799999999999901</c:v>
                </c:pt>
                <c:pt idx="878">
                  <c:v>5.38499999999999</c:v>
                </c:pt>
                <c:pt idx="879">
                  <c:v>5.3899999999999899</c:v>
                </c:pt>
                <c:pt idx="880">
                  <c:v>5.3949999999999898</c:v>
                </c:pt>
                <c:pt idx="881">
                  <c:v>5.4</c:v>
                </c:pt>
                <c:pt idx="882">
                  <c:v>5.4050000000000002</c:v>
                </c:pt>
                <c:pt idx="883">
                  <c:v>5.41</c:v>
                </c:pt>
                <c:pt idx="884">
                  <c:v>5.415</c:v>
                </c:pt>
                <c:pt idx="885">
                  <c:v>5.4199999999999902</c:v>
                </c:pt>
                <c:pt idx="886">
                  <c:v>5.4249999999999901</c:v>
                </c:pt>
                <c:pt idx="887">
                  <c:v>5.4299999999999899</c:v>
                </c:pt>
                <c:pt idx="888">
                  <c:v>5.4349999999999898</c:v>
                </c:pt>
                <c:pt idx="889">
                  <c:v>5.44</c:v>
                </c:pt>
                <c:pt idx="890">
                  <c:v>5.4450000000000003</c:v>
                </c:pt>
                <c:pt idx="891">
                  <c:v>5.45</c:v>
                </c:pt>
                <c:pt idx="892">
                  <c:v>5.4550000000000001</c:v>
                </c:pt>
                <c:pt idx="893">
                  <c:v>5.4599999999999902</c:v>
                </c:pt>
                <c:pt idx="894">
                  <c:v>5.4649999999999901</c:v>
                </c:pt>
                <c:pt idx="895">
                  <c:v>5.46999999999999</c:v>
                </c:pt>
                <c:pt idx="896">
                  <c:v>5.4749999999999899</c:v>
                </c:pt>
                <c:pt idx="897">
                  <c:v>5.48</c:v>
                </c:pt>
                <c:pt idx="898">
                  <c:v>5.4850000000000003</c:v>
                </c:pt>
                <c:pt idx="899">
                  <c:v>5.49</c:v>
                </c:pt>
                <c:pt idx="900">
                  <c:v>5.4950000000000001</c:v>
                </c:pt>
                <c:pt idx="901">
                  <c:v>5.5</c:v>
                </c:pt>
                <c:pt idx="902">
                  <c:v>5.5049999999999901</c:v>
                </c:pt>
                <c:pt idx="903">
                  <c:v>5.50999999999999</c:v>
                </c:pt>
                <c:pt idx="904">
                  <c:v>5.5149999999999899</c:v>
                </c:pt>
                <c:pt idx="905">
                  <c:v>5.5199999999999898</c:v>
                </c:pt>
                <c:pt idx="906">
                  <c:v>5.5250000000000004</c:v>
                </c:pt>
                <c:pt idx="907">
                  <c:v>5.53</c:v>
                </c:pt>
                <c:pt idx="908">
                  <c:v>5.5350000000000001</c:v>
                </c:pt>
                <c:pt idx="909">
                  <c:v>5.54</c:v>
                </c:pt>
                <c:pt idx="910">
                  <c:v>5.5449999999999902</c:v>
                </c:pt>
                <c:pt idx="911">
                  <c:v>5.5499999999999901</c:v>
                </c:pt>
                <c:pt idx="912">
                  <c:v>5.5549999999999899</c:v>
                </c:pt>
                <c:pt idx="913">
                  <c:v>5.5599999999999898</c:v>
                </c:pt>
                <c:pt idx="914">
                  <c:v>5.5650000000000004</c:v>
                </c:pt>
                <c:pt idx="915">
                  <c:v>5.57</c:v>
                </c:pt>
                <c:pt idx="916">
                  <c:v>5.5750000000000002</c:v>
                </c:pt>
                <c:pt idx="917">
                  <c:v>5.58</c:v>
                </c:pt>
                <c:pt idx="918">
                  <c:v>5.5849999999999902</c:v>
                </c:pt>
                <c:pt idx="919">
                  <c:v>5.5899999999999901</c:v>
                </c:pt>
                <c:pt idx="920">
                  <c:v>5.59499999999999</c:v>
                </c:pt>
                <c:pt idx="921">
                  <c:v>5.5999999999999899</c:v>
                </c:pt>
                <c:pt idx="922">
                  <c:v>5.6050000000000004</c:v>
                </c:pt>
                <c:pt idx="923">
                  <c:v>5.61</c:v>
                </c:pt>
                <c:pt idx="924">
                  <c:v>5.6150000000000002</c:v>
                </c:pt>
                <c:pt idx="925">
                  <c:v>5.62</c:v>
                </c:pt>
                <c:pt idx="926">
                  <c:v>5.625</c:v>
                </c:pt>
                <c:pt idx="927">
                  <c:v>5.6299999999999901</c:v>
                </c:pt>
                <c:pt idx="928">
                  <c:v>5.63499999999999</c:v>
                </c:pt>
                <c:pt idx="929">
                  <c:v>5.6399999999999899</c:v>
                </c:pt>
                <c:pt idx="930">
                  <c:v>5.6449999999999898</c:v>
                </c:pt>
                <c:pt idx="931">
                  <c:v>5.65</c:v>
                </c:pt>
                <c:pt idx="932">
                  <c:v>5.6550000000000002</c:v>
                </c:pt>
                <c:pt idx="933">
                  <c:v>5.66</c:v>
                </c:pt>
                <c:pt idx="934">
                  <c:v>5.665</c:v>
                </c:pt>
                <c:pt idx="935">
                  <c:v>5.6699999999999902</c:v>
                </c:pt>
                <c:pt idx="936">
                  <c:v>5.6749999999999901</c:v>
                </c:pt>
                <c:pt idx="937">
                  <c:v>5.6799999999999899</c:v>
                </c:pt>
                <c:pt idx="938">
                  <c:v>5.6849999999999898</c:v>
                </c:pt>
                <c:pt idx="939">
                  <c:v>5.69</c:v>
                </c:pt>
                <c:pt idx="940">
                  <c:v>5.6950000000000003</c:v>
                </c:pt>
                <c:pt idx="941">
                  <c:v>5.7</c:v>
                </c:pt>
                <c:pt idx="942">
                  <c:v>5.7050000000000001</c:v>
                </c:pt>
                <c:pt idx="943">
                  <c:v>5.7099999999999902</c:v>
                </c:pt>
                <c:pt idx="944">
                  <c:v>5.7149999999999901</c:v>
                </c:pt>
                <c:pt idx="945">
                  <c:v>5.71999999999999</c:v>
                </c:pt>
                <c:pt idx="946">
                  <c:v>5.7249999999999899</c:v>
                </c:pt>
                <c:pt idx="947">
                  <c:v>5.73</c:v>
                </c:pt>
                <c:pt idx="948">
                  <c:v>5.7350000000000003</c:v>
                </c:pt>
                <c:pt idx="949">
                  <c:v>5.74</c:v>
                </c:pt>
                <c:pt idx="950">
                  <c:v>5.7450000000000001</c:v>
                </c:pt>
                <c:pt idx="951">
                  <c:v>5.75</c:v>
                </c:pt>
                <c:pt idx="952">
                  <c:v>5.7549999999999901</c:v>
                </c:pt>
                <c:pt idx="953">
                  <c:v>5.75999999999999</c:v>
                </c:pt>
                <c:pt idx="954">
                  <c:v>5.7649999999999899</c:v>
                </c:pt>
                <c:pt idx="955">
                  <c:v>5.7699999999999898</c:v>
                </c:pt>
                <c:pt idx="956">
                  <c:v>5.7750000000000004</c:v>
                </c:pt>
                <c:pt idx="957">
                  <c:v>5.78</c:v>
                </c:pt>
                <c:pt idx="958">
                  <c:v>5.7850000000000001</c:v>
                </c:pt>
                <c:pt idx="959">
                  <c:v>5.79</c:v>
                </c:pt>
                <c:pt idx="960">
                  <c:v>5.7949999999999902</c:v>
                </c:pt>
                <c:pt idx="961">
                  <c:v>5.7999999999999901</c:v>
                </c:pt>
                <c:pt idx="962">
                  <c:v>5.8049999999999899</c:v>
                </c:pt>
                <c:pt idx="963">
                  <c:v>5.8099999999999898</c:v>
                </c:pt>
                <c:pt idx="964">
                  <c:v>5.8150000000000004</c:v>
                </c:pt>
                <c:pt idx="965">
                  <c:v>5.82</c:v>
                </c:pt>
                <c:pt idx="966">
                  <c:v>5.8250000000000002</c:v>
                </c:pt>
                <c:pt idx="967">
                  <c:v>5.83</c:v>
                </c:pt>
                <c:pt idx="968">
                  <c:v>5.8349999999999902</c:v>
                </c:pt>
                <c:pt idx="969">
                  <c:v>5.8399999999999901</c:v>
                </c:pt>
                <c:pt idx="970">
                  <c:v>5.84499999999999</c:v>
                </c:pt>
                <c:pt idx="971">
                  <c:v>5.8499999999999899</c:v>
                </c:pt>
                <c:pt idx="972">
                  <c:v>5.8550000000000004</c:v>
                </c:pt>
                <c:pt idx="973">
                  <c:v>5.86</c:v>
                </c:pt>
                <c:pt idx="974">
                  <c:v>5.8650000000000002</c:v>
                </c:pt>
                <c:pt idx="975">
                  <c:v>5.87</c:v>
                </c:pt>
                <c:pt idx="976">
                  <c:v>5.875</c:v>
                </c:pt>
                <c:pt idx="977">
                  <c:v>5.8799999999999901</c:v>
                </c:pt>
                <c:pt idx="978">
                  <c:v>5.88499999999999</c:v>
                </c:pt>
                <c:pt idx="979">
                  <c:v>5.8899999999999899</c:v>
                </c:pt>
                <c:pt idx="980">
                  <c:v>5.8949999999999898</c:v>
                </c:pt>
                <c:pt idx="981">
                  <c:v>5.9</c:v>
                </c:pt>
                <c:pt idx="982">
                  <c:v>5.9050000000000002</c:v>
                </c:pt>
                <c:pt idx="983">
                  <c:v>5.91</c:v>
                </c:pt>
                <c:pt idx="984">
                  <c:v>5.915</c:v>
                </c:pt>
                <c:pt idx="985">
                  <c:v>5.9199999999999902</c:v>
                </c:pt>
                <c:pt idx="986">
                  <c:v>5.9249999999999901</c:v>
                </c:pt>
                <c:pt idx="987">
                  <c:v>5.9299999999999899</c:v>
                </c:pt>
                <c:pt idx="988">
                  <c:v>5.9349999999999898</c:v>
                </c:pt>
                <c:pt idx="989">
                  <c:v>5.94</c:v>
                </c:pt>
                <c:pt idx="990">
                  <c:v>5.9450000000000003</c:v>
                </c:pt>
                <c:pt idx="991">
                  <c:v>5.95</c:v>
                </c:pt>
                <c:pt idx="992">
                  <c:v>5.9550000000000001</c:v>
                </c:pt>
                <c:pt idx="993">
                  <c:v>5.9599999999999902</c:v>
                </c:pt>
                <c:pt idx="994">
                  <c:v>5.9649999999999901</c:v>
                </c:pt>
                <c:pt idx="995">
                  <c:v>5.96999999999999</c:v>
                </c:pt>
                <c:pt idx="996">
                  <c:v>5.9749999999999899</c:v>
                </c:pt>
                <c:pt idx="997">
                  <c:v>5.98</c:v>
                </c:pt>
                <c:pt idx="998">
                  <c:v>5.9850000000000003</c:v>
                </c:pt>
                <c:pt idx="999">
                  <c:v>5.99</c:v>
                </c:pt>
                <c:pt idx="1000">
                  <c:v>5.9950000000000001</c:v>
                </c:pt>
                <c:pt idx="1001">
                  <c:v>6</c:v>
                </c:pt>
              </c:numCache>
            </c:numRef>
          </c:xVal>
          <c:yVal>
            <c:numRef>
              <c:f>Sheet1!$U$1:$U$1003</c:f>
              <c:numCache>
                <c:formatCode>General</c:formatCode>
                <c:ptCount val="1003"/>
                <c:pt idx="0">
                  <c:v>0</c:v>
                </c:pt>
                <c:pt idx="1">
                  <c:v>3.9153546590600286</c:v>
                </c:pt>
                <c:pt idx="2">
                  <c:v>3.6193216642209904</c:v>
                </c:pt>
                <c:pt idx="3">
                  <c:v>3.3419914191242981</c:v>
                </c:pt>
                <c:pt idx="4">
                  <c:v>3.0823385530451901</c:v>
                </c:pt>
                <c:pt idx="5">
                  <c:v>2.8393868986165671</c:v>
                </c:pt>
                <c:pt idx="6">
                  <c:v>2.6122075024824767</c:v>
                </c:pt>
                <c:pt idx="7">
                  <c:v>2.3999166968353904</c:v>
                </c:pt>
                <c:pt idx="8">
                  <c:v>2.2016742120632955</c:v>
                </c:pt>
                <c:pt idx="9">
                  <c:v>2.016681350645996</c:v>
                </c:pt>
                <c:pt idx="10">
                  <c:v>1.8441792215701867</c:v>
                </c:pt>
                <c:pt idx="11">
                  <c:v>1.683447028659657</c:v>
                </c:pt>
                <c:pt idx="12">
                  <c:v>1.5338004129164489</c:v>
                </c:pt>
                <c:pt idx="13">
                  <c:v>1.3945898517984858</c:v>
                </c:pt>
                <c:pt idx="14">
                  <c:v>1.2651991173157171</c:v>
                </c:pt>
                <c:pt idx="15">
                  <c:v>1.1450437844901842</c:v>
                </c:pt>
                <c:pt idx="16">
                  <c:v>1.0335697951136495</c:v>
                </c:pt>
                <c:pt idx="17">
                  <c:v>0.93025207750315531</c:v>
                </c:pt>
                <c:pt idx="18">
                  <c:v>0.83459321428648536</c:v>
                </c:pt>
                <c:pt idx="19">
                  <c:v>0.7461221646263283</c:v>
                </c:pt>
                <c:pt idx="20">
                  <c:v>0.66439303511743475</c:v>
                </c:pt>
                <c:pt idx="21">
                  <c:v>0.5889838963690508</c:v>
                </c:pt>
                <c:pt idx="22">
                  <c:v>0.51949565081557836</c:v>
                </c:pt>
                <c:pt idx="23">
                  <c:v>0.45555094543998109</c:v>
                </c:pt>
                <c:pt idx="24">
                  <c:v>0.3967931275487544</c:v>
                </c:pt>
                <c:pt idx="25">
                  <c:v>0.34288524463315184</c:v>
                </c:pt>
                <c:pt idx="26">
                  <c:v>0.29350908689406197</c:v>
                </c:pt>
                <c:pt idx="27">
                  <c:v>0.24836426942827927</c:v>
                </c:pt>
                <c:pt idx="28">
                  <c:v>0.20716735378235995</c:v>
                </c:pt>
                <c:pt idx="29">
                  <c:v>0.16965100727917815</c:v>
                </c:pt>
                <c:pt idx="30">
                  <c:v>0.13556319927607063</c:v>
                </c:pt>
                <c:pt idx="31">
                  <c:v>0.10466643248442509</c:v>
                </c:pt>
                <c:pt idx="32">
                  <c:v>7.6737007886272579E-2</c:v>
                </c:pt>
                <c:pt idx="33">
                  <c:v>5.1564323016872748E-2</c:v>
                </c:pt>
                <c:pt idx="34">
                  <c:v>2.8950201561332989E-2</c:v>
                </c:pt>
                <c:pt idx="35">
                  <c:v>8.7082530315392148E-3</c:v>
                </c:pt>
                <c:pt idx="36">
                  <c:v>-9.3367383141931271E-3</c:v>
                </c:pt>
                <c:pt idx="37">
                  <c:v>-2.5349396351785458E-2</c:v>
                </c:pt>
                <c:pt idx="38">
                  <c:v>-3.948430900567601E-2</c:v>
                </c:pt>
                <c:pt idx="39">
                  <c:v>-5.1886558714997477E-2</c:v>
                </c:pt>
                <c:pt idx="40">
                  <c:v>-6.2692227897191088E-2</c:v>
                </c:pt>
                <c:pt idx="41">
                  <c:v>-7.2028880332236866E-2</c:v>
                </c:pt>
                <c:pt idx="42">
                  <c:v>-8.0016020065029281E-2</c:v>
                </c:pt>
                <c:pt idx="43">
                  <c:v>-8.6765528418853322E-2</c:v>
                </c:pt>
                <c:pt idx="44">
                  <c:v>-9.2382079927499916E-2</c:v>
                </c:pt>
                <c:pt idx="45">
                  <c:v>-9.6963538254705384E-2</c:v>
                </c:pt>
                <c:pt idx="46">
                  <c:v>-0.10060133291469064</c:v>
                </c:pt>
                <c:pt idx="47">
                  <c:v>-0.10338081759006634</c:v>
                </c:pt>
                <c:pt idx="48">
                  <c:v>-0.10538161083900022</c:v>
                </c:pt>
                <c:pt idx="49">
                  <c:v>-0.10667791995860121</c:v>
                </c:pt>
                <c:pt idx="50">
                  <c:v>-0.10733884882271383</c:v>
                </c:pt>
                <c:pt idx="51">
                  <c:v>-0.10742869027823598</c:v>
                </c:pt>
                <c:pt idx="52">
                  <c:v>-0.10700720386824791</c:v>
                </c:pt>
                <c:pt idx="53">
                  <c:v>-0.10612987952122666</c:v>
                </c:pt>
                <c:pt idx="54">
                  <c:v>-0.10484818777481042</c:v>
                </c:pt>
                <c:pt idx="55">
                  <c:v>-0.10320981728511835</c:v>
                </c:pt>
                <c:pt idx="56">
                  <c:v>-0.10125890007028193</c:v>
                </c:pt>
                <c:pt idx="57">
                  <c:v>-9.9036225082588025E-2</c:v>
                </c:pt>
                <c:pt idx="58">
                  <c:v>-9.6579440690124585E-2</c:v>
                </c:pt>
                <c:pt idx="59">
                  <c:v>-9.3923246538871297E-2</c:v>
                </c:pt>
                <c:pt idx="60">
                  <c:v>-9.1099575307743486E-2</c:v>
                </c:pt>
                <c:pt idx="61">
                  <c:v>-8.8137764821059505E-2</c:v>
                </c:pt>
                <c:pt idx="62">
                  <c:v>-8.5064720991622433E-2</c:v>
                </c:pt>
                <c:pt idx="63">
                  <c:v>-8.190507200463415E-2</c:v>
                </c:pt>
                <c:pt idx="64">
                  <c:v>-7.8681314171900496E-2</c:v>
                </c:pt>
                <c:pt idx="65">
                  <c:v>-7.541394986462624E-2</c:v>
                </c:pt>
                <c:pt idx="66">
                  <c:v>-7.2121617891175216E-2</c:v>
                </c:pt>
                <c:pt idx="67">
                  <c:v>-6.8821216693418119E-2</c:v>
                </c:pt>
                <c:pt idx="68">
                  <c:v>-6.5528020707500634E-2</c:v>
                </c:pt>
                <c:pt idx="69">
                  <c:v>-6.2255790230751895E-2</c:v>
                </c:pt>
                <c:pt idx="70">
                  <c:v>-5.9016875107070987E-2</c:v>
                </c:pt>
                <c:pt idx="71">
                  <c:v>-5.5822312539791863E-2</c:v>
                </c:pt>
                <c:pt idx="72">
                  <c:v>-5.2681919326490245E-2</c:v>
                </c:pt>
                <c:pt idx="73">
                  <c:v>-4.9604378789072978E-2</c:v>
                </c:pt>
                <c:pt idx="74">
                  <c:v>-4.6597322670888008E-2</c:v>
                </c:pt>
                <c:pt idx="75">
                  <c:v>-4.3667408254235207E-2</c:v>
                </c:pt>
                <c:pt idx="76">
                  <c:v>-4.0820390941290974E-2</c:v>
                </c:pt>
                <c:pt idx="77">
                  <c:v>-3.8061192529142529E-2</c:v>
                </c:pt>
                <c:pt idx="78">
                  <c:v>-3.5393965402610306E-2</c:v>
                </c:pt>
                <c:pt idx="79">
                  <c:v>-3.2822152854580677E-2</c:v>
                </c:pt>
                <c:pt idx="80">
                  <c:v>-3.0348545735180643E-2</c:v>
                </c:pt>
                <c:pt idx="81">
                  <c:v>-2.7975335623009912E-2</c:v>
                </c:pt>
                <c:pt idx="82">
                  <c:v>-2.5704164700088405E-2</c:v>
                </c:pt>
                <c:pt idx="83">
                  <c:v>-2.3536172506298136E-2</c:v>
                </c:pt>
                <c:pt idx="84">
                  <c:v>-2.1472039739300675E-2</c:v>
                </c:pt>
                <c:pt idx="85">
                  <c:v>-1.9512029257094277E-2</c:v>
                </c:pt>
                <c:pt idx="86">
                  <c:v>-1.7656024435922957E-2</c:v>
                </c:pt>
                <c:pt idx="87">
                  <c:v>-1.5903565025944033E-2</c:v>
                </c:pt>
                <c:pt idx="88">
                  <c:v>-1.4253880640904049E-2</c:v>
                </c:pt>
                <c:pt idx="89">
                  <c:v>-1.2705922013472426E-2</c:v>
                </c:pt>
                <c:pt idx="90">
                  <c:v>-1.1258390138533025E-2</c:v>
                </c:pt>
                <c:pt idx="91">
                  <c:v>-9.9097634228629827E-3</c:v>
                </c:pt>
                <c:pt idx="92">
                  <c:v>-8.658322952771691E-3</c:v>
                </c:pt>
                <c:pt idx="93">
                  <c:v>-7.5021759862139437E-3</c:v>
                </c:pt>
                <c:pt idx="94">
                  <c:v>-6.4392777707087401E-3</c:v>
                </c:pt>
                <c:pt idx="95">
                  <c:v>-5.4674517827909552E-3</c:v>
                </c:pt>
                <c:pt idx="96">
                  <c:v>-4.5844084802411089E-3</c:v>
                </c:pt>
                <c:pt idx="97">
                  <c:v>-3.7877626541548137E-3</c:v>
                </c:pt>
                <c:pt idx="98">
                  <c:v>-3.0750494627018732E-3</c:v>
                </c:pt>
                <c:pt idx="99">
                  <c:v>-2.4437392248446432E-3</c:v>
                </c:pt>
                <c:pt idx="100">
                  <c:v>-1.8912510480457723E-3</c:v>
                </c:pt>
                <c:pt idx="101">
                  <c:v>-1.4149653603043877E-3</c:v>
                </c:pt>
                <c:pt idx="102">
                  <c:v>-1.0122354130055466E-3</c:v>
                </c:pt>
                <c:pt idx="103">
                  <c:v>-6.8039781791712217E-4</c:v>
                </c:pt>
                <c:pt idx="104">
                  <c:v>-4.167821780522718E-4</c:v>
                </c:pt>
                <c:pt idx="105">
                  <c:v>-2.1871986917010311E-4</c:v>
                </c:pt>
                <c:pt idx="106">
                  <c:v>-8.3552025583438772E-5</c:v>
                </c:pt>
                <c:pt idx="107">
                  <c:v>-8.6367811220344759E-6</c:v>
                </c:pt>
                <c:pt idx="108">
                  <c:v>8.6441866254741151E-6</c:v>
                </c:pt>
                <c:pt idx="109">
                  <c:v>-2.9120236691874968E-5</c:v>
                </c:pt>
                <c:pt idx="110">
                  <c:v>-1.1937588702655433E-4</c:v>
                </c:pt>
                <c:pt idx="111">
                  <c:v>-2.5960803928459786E-4</c:v>
                </c:pt>
                <c:pt idx="112">
                  <c:v>-4.473455956428285E-4</c:v>
                </c:pt>
                <c:pt idx="113">
                  <c:v>-6.8016478115989765E-4</c:v>
                </c:pt>
                <c:pt idx="114">
                  <c:v>-9.5569238097309439E-4</c:v>
                </c:pt>
                <c:pt idx="115">
                  <c:v>-1.2716085514548614E-3</c:v>
                </c:pt>
                <c:pt idx="116">
                  <c:v>-1.6256492358531216E-3</c:v>
                </c:pt>
                <c:pt idx="117">
                  <c:v>-2.0156082132503639E-3</c:v>
                </c:pt>
                <c:pt idx="118">
                  <c:v>-2.4393388079316791E-3</c:v>
                </c:pt>
                <c:pt idx="119">
                  <c:v>-2.8947552847866653E-3</c:v>
                </c:pt>
                <c:pt idx="120">
                  <c:v>-3.3798339547642664E-3</c:v>
                </c:pt>
                <c:pt idx="121">
                  <c:v>-3.8926140131257947E-3</c:v>
                </c:pt>
                <c:pt idx="122">
                  <c:v>-4.4311981317106675E-3</c:v>
                </c:pt>
                <c:pt idx="123">
                  <c:v>-4.9937528253742869E-3</c:v>
                </c:pt>
                <c:pt idx="124">
                  <c:v>-5.5785086112817295E-3</c:v>
                </c:pt>
                <c:pt idx="125">
                  <c:v>-6.1837599788969744E-3</c:v>
                </c:pt>
                <c:pt idx="126">
                  <c:v>-6.8078651871306128E-3</c:v>
                </c:pt>
                <c:pt idx="127">
                  <c:v>-7.4492459042814207E-3</c:v>
                </c:pt>
                <c:pt idx="128">
                  <c:v>-8.1063867053250416E-3</c:v>
                </c:pt>
                <c:pt idx="129">
                  <c:v>-8.777834440215404E-3</c:v>
                </c:pt>
                <c:pt idx="130">
                  <c:v>-9.4621974859627755E-3</c:v>
                </c:pt>
                <c:pt idx="131">
                  <c:v>-1.0158144894466092E-2</c:v>
                </c:pt>
                <c:pt idx="132">
                  <c:v>-1.0864405447229331E-2</c:v>
                </c:pt>
                <c:pt idx="133">
                  <c:v>-1.1579766627411114E-2</c:v>
                </c:pt>
                <c:pt idx="134">
                  <c:v>-1.2303073518909136E-2</c:v>
                </c:pt>
                <c:pt idx="135">
                  <c:v>-1.3033227641541245E-2</c:v>
                </c:pt>
                <c:pt idx="136">
                  <c:v>-1.3769185730730937E-2</c:v>
                </c:pt>
                <c:pt idx="137">
                  <c:v>-1.4509958469560269E-2</c:v>
                </c:pt>
                <c:pt idx="138">
                  <c:v>-1.525460918045729E-2</c:v>
                </c:pt>
                <c:pt idx="139">
                  <c:v>-1.6002252483241497E-2</c:v>
                </c:pt>
                <c:pt idx="140">
                  <c:v>-1.6752052925808725E-2</c:v>
                </c:pt>
                <c:pt idx="141">
                  <c:v>-1.7503223593187123E-2</c:v>
                </c:pt>
                <c:pt idx="142">
                  <c:v>-1.8255024700387423E-2</c:v>
                </c:pt>
                <c:pt idx="143">
                  <c:v>-1.9006762173868985E-2</c:v>
                </c:pt>
                <c:pt idx="144">
                  <c:v>-1.9757786226238139E-2</c:v>
                </c:pt>
                <c:pt idx="145">
                  <c:v>-2.0507489928229816E-2</c:v>
                </c:pt>
                <c:pt idx="146">
                  <c:v>-2.1255307781936406E-2</c:v>
                </c:pt>
                <c:pt idx="147">
                  <c:v>-2.2000714298639146E-2</c:v>
                </c:pt>
                <c:pt idx="148">
                  <c:v>-2.2743222584530987E-2</c:v>
                </c:pt>
                <c:pt idx="149">
                  <c:v>-2.3482382936921731E-2</c:v>
                </c:pt>
                <c:pt idx="150">
                  <c:v>-2.4217781454367149E-2</c:v>
                </c:pt>
                <c:pt idx="151">
                  <c:v>-2.4949038661755907E-2</c:v>
                </c:pt>
                <c:pt idx="152">
                  <c:v>-2.567580815389725E-2</c:v>
                </c:pt>
                <c:pt idx="153">
                  <c:v>-2.6397775258559353E-2</c:v>
                </c:pt>
                <c:pt idx="154">
                  <c:v>-2.7114655721020231E-2</c:v>
                </c:pt>
                <c:pt idx="155">
                  <c:v>-2.7826194411752603E-2</c:v>
                </c:pt>
                <c:pt idx="156">
                  <c:v>-2.8532164058324483E-2</c:v>
                </c:pt>
                <c:pt idx="157">
                  <c:v>-2.9232364002712341E-2</c:v>
                </c:pt>
                <c:pt idx="158">
                  <c:v>-2.9926618985401277E-2</c:v>
                </c:pt>
                <c:pt idx="159">
                  <c:v>-3.0614777956423644E-2</c:v>
                </c:pt>
                <c:pt idx="160">
                  <c:v>-3.1296712915034774E-2</c:v>
                </c:pt>
                <c:pt idx="161">
                  <c:v>-3.197231777748577E-2</c:v>
                </c:pt>
                <c:pt idx="162">
                  <c:v>-3.2641507274503656E-2</c:v>
                </c:pt>
                <c:pt idx="163">
                  <c:v>-3.3304215877869137E-2</c:v>
                </c:pt>
                <c:pt idx="164">
                  <c:v>-3.3960396757300337E-2</c:v>
                </c:pt>
                <c:pt idx="165">
                  <c:v>-3.4610020766797422E-2</c:v>
                </c:pt>
                <c:pt idx="166">
                  <c:v>-3.5253075461647576E-2</c:v>
                </c:pt>
                <c:pt idx="167">
                  <c:v>-3.588956414508182E-2</c:v>
                </c:pt>
                <c:pt idx="168">
                  <c:v>-3.6519504945478953E-2</c:v>
                </c:pt>
                <c:pt idx="169">
                  <c:v>-3.7142929923002388E-2</c:v>
                </c:pt>
                <c:pt idx="170">
                  <c:v>-3.7759884206535421E-2</c:v>
                </c:pt>
                <c:pt idx="171">
                  <c:v>-3.8370425159804711E-2</c:v>
                </c:pt>
                <c:pt idx="172">
                  <c:v>-3.8974621576948643E-2</c:v>
                </c:pt>
                <c:pt idx="173">
                  <c:v>-3.9572552907042535E-2</c:v>
                </c:pt>
                <c:pt idx="174">
                  <c:v>-4.0164308507028679E-2</c:v>
                </c:pt>
                <c:pt idx="175">
                  <c:v>-4.0749986923093395E-2</c:v>
                </c:pt>
                <c:pt idx="176">
                  <c:v>-4.1329695199443073E-2</c:v>
                </c:pt>
                <c:pt idx="177">
                  <c:v>-4.190354821470077E-2</c:v>
                </c:pt>
                <c:pt idx="178">
                  <c:v>-4.2471668044833599E-2</c:v>
                </c:pt>
                <c:pt idx="179">
                  <c:v>-4.3034183352463451E-2</c:v>
                </c:pt>
                <c:pt idx="180">
                  <c:v>-4.35912288018665E-2</c:v>
                </c:pt>
                <c:pt idx="181">
                  <c:v>-4.4142944499147241E-2</c:v>
                </c:pt>
                <c:pt idx="182">
                  <c:v>-4.4689475457104777E-2</c:v>
                </c:pt>
                <c:pt idx="183">
                  <c:v>-4.5230971084172289E-2</c:v>
                </c:pt>
                <c:pt idx="184">
                  <c:v>-4.5767584696546848E-2</c:v>
                </c:pt>
                <c:pt idx="185">
                  <c:v>-4.629947305350246E-2</c:v>
                </c:pt>
                <c:pt idx="186">
                  <c:v>-4.6826795914958197E-2</c:v>
                </c:pt>
                <c:pt idx="187">
                  <c:v>-4.7349715620349286E-2</c:v>
                </c:pt>
                <c:pt idx="188">
                  <c:v>-4.7868396689078274E-2</c:v>
                </c:pt>
                <c:pt idx="189">
                  <c:v>-4.8383005440977733E-2</c:v>
                </c:pt>
                <c:pt idx="190">
                  <c:v>-4.889370963695594E-2</c:v>
                </c:pt>
                <c:pt idx="191">
                  <c:v>-4.9400678138720622E-2</c:v>
                </c:pt>
                <c:pt idx="192">
                  <c:v>-4.990408058695639E-2</c:v>
                </c:pt>
                <c:pt idx="193">
                  <c:v>-5.040408709826405E-2</c:v>
                </c:pt>
                <c:pt idx="194">
                  <c:v>-5.0900867978587172E-2</c:v>
                </c:pt>
                <c:pt idx="195">
                  <c:v>-5.1394593454368476E-2</c:v>
                </c:pt>
                <c:pt idx="196">
                  <c:v>-5.188543341938523E-2</c:v>
                </c:pt>
                <c:pt idx="197">
                  <c:v>-5.2373557197824105E-2</c:v>
                </c:pt>
                <c:pt idx="198">
                  <c:v>-5.2859133322047391E-2</c:v>
                </c:pt>
                <c:pt idx="199">
                  <c:v>-5.3342329325582583E-2</c:v>
                </c:pt>
                <c:pt idx="200">
                  <c:v>-5.3823311549406228E-2</c:v>
                </c:pt>
                <c:pt idx="201">
                  <c:v>-5.4302244962332047E-2</c:v>
                </c:pt>
                <c:pt idx="202">
                  <c:v>-5.4542334224345623E-2</c:v>
                </c:pt>
                <c:pt idx="203">
                  <c:v>-5.4336570741726042E-2</c:v>
                </c:pt>
                <c:pt idx="204">
                  <c:v>-5.3723066770309025E-2</c:v>
                </c:pt>
                <c:pt idx="205">
                  <c:v>-5.2738165380285196E-2</c:v>
                </c:pt>
                <c:pt idx="206">
                  <c:v>-5.1416483045709782E-2</c:v>
                </c:pt>
                <c:pt idx="207">
                  <c:v>-4.9790952835960134E-2</c:v>
                </c:pt>
                <c:pt idx="208">
                  <c:v>-4.789286809468063E-2</c:v>
                </c:pt>
                <c:pt idx="209">
                  <c:v>-4.5751926496564899E-2</c:v>
                </c:pt>
                <c:pt idx="210">
                  <c:v>-4.3396274380033795E-2</c:v>
                </c:pt>
                <c:pt idx="211">
                  <c:v>-4.0852551256635117E-2</c:v>
                </c:pt>
                <c:pt idx="212">
                  <c:v>-3.8145934404997917E-2</c:v>
                </c:pt>
                <c:pt idx="213">
                  <c:v>-3.530018346230257E-2</c:v>
                </c:pt>
                <c:pt idx="214">
                  <c:v>-3.2337684930600297E-2</c:v>
                </c:pt>
                <c:pt idx="215">
                  <c:v>-2.9279496521259496E-2</c:v>
                </c:pt>
                <c:pt idx="216">
                  <c:v>-2.6145391264261519E-2</c:v>
                </c:pt>
                <c:pt idx="217">
                  <c:v>-2.2953901315716507E-2</c:v>
                </c:pt>
                <c:pt idx="218">
                  <c:v>-1.9722361398135213E-2</c:v>
                </c:pt>
                <c:pt idx="219">
                  <c:v>-1.6466951817275977E-2</c:v>
                </c:pt>
                <c:pt idx="220">
                  <c:v>-1.3202740997714457E-2</c:v>
                </c:pt>
                <c:pt idx="221">
                  <c:v>-9.9437274887339555E-3</c:v>
                </c:pt>
                <c:pt idx="222">
                  <c:v>-6.7028813930916087E-3</c:v>
                </c:pt>
                <c:pt idx="223">
                  <c:v>-3.4921851753697553E-3</c:v>
                </c:pt>
                <c:pt idx="224">
                  <c:v>-3.2267381165063114E-4</c:v>
                </c:pt>
                <c:pt idx="225">
                  <c:v>2.7955257559151292E-3</c:v>
                </c:pt>
                <c:pt idx="226">
                  <c:v>5.8531558910921433E-3</c:v>
                </c:pt>
                <c:pt idx="227">
                  <c:v>8.8417902911528401E-3</c:v>
                </c:pt>
                <c:pt idx="228">
                  <c:v>1.1753796796090121E-2</c:v>
                </c:pt>
                <c:pt idx="229">
                  <c:v>1.4582301001300202E-2</c:v>
                </c:pt>
                <c:pt idx="230">
                  <c:v>1.7321150694259657E-2</c:v>
                </c:pt>
                <c:pt idx="231">
                  <c:v>1.9964881131207868E-2</c:v>
                </c:pt>
                <c:pt idx="232">
                  <c:v>2.2508681169144396E-2</c:v>
                </c:pt>
                <c:pt idx="233">
                  <c:v>2.4948360263961966E-2</c:v>
                </c:pt>
                <c:pt idx="234">
                  <c:v>2.7280316344486799E-2</c:v>
                </c:pt>
                <c:pt idx="235">
                  <c:v>2.9501504569767967E-2</c:v>
                </c:pt>
                <c:pt idx="236">
                  <c:v>3.1609406973953647E-2</c:v>
                </c:pt>
                <c:pt idx="237">
                  <c:v>3.3602003002273229E-2</c:v>
                </c:pt>
                <c:pt idx="238">
                  <c:v>3.5477740938709701E-2</c:v>
                </c:pt>
                <c:pt idx="239">
                  <c:v>3.72355102248072E-2</c:v>
                </c:pt>
                <c:pt idx="240">
                  <c:v>3.8874614667168572E-2</c:v>
                </c:pt>
                <c:pt idx="241">
                  <c:v>4.0394746529471171E-2</c:v>
                </c:pt>
                <c:pt idx="242">
                  <c:v>4.1795961503511503E-2</c:v>
                </c:pt>
                <c:pt idx="243">
                  <c:v>4.3078654552611617E-2</c:v>
                </c:pt>
                <c:pt idx="244">
                  <c:v>4.4243536619052559E-2</c:v>
                </c:pt>
                <c:pt idx="245">
                  <c:v>4.5291612186340036E-2</c:v>
                </c:pt>
                <c:pt idx="246">
                  <c:v>4.6224157685767597E-2</c:v>
                </c:pt>
                <c:pt idx="247">
                  <c:v>4.7042700736185328E-2</c:v>
                </c:pt>
                <c:pt idx="248">
                  <c:v>4.7749000204408532E-2</c:v>
                </c:pt>
                <c:pt idx="249">
                  <c:v>4.8345027073375402E-2</c:v>
                </c:pt>
                <c:pt idx="250">
                  <c:v>4.8832946104063524E-2</c:v>
                </c:pt>
                <c:pt idx="251">
                  <c:v>4.9215098276768288E-2</c:v>
                </c:pt>
                <c:pt idx="252">
                  <c:v>4.9493983996570901E-2</c:v>
                </c:pt>
                <c:pt idx="253">
                  <c:v>4.967224704738582E-2</c:v>
                </c:pt>
                <c:pt idx="254">
                  <c:v>4.975265927845296E-2</c:v>
                </c:pt>
                <c:pt idx="255">
                  <c:v>4.9738106006783411E-2</c:v>
                </c:pt>
                <c:pt idx="256">
                  <c:v>4.9631572118712608E-2</c:v>
                </c:pt>
                <c:pt idx="257">
                  <c:v>4.9436128853479921E-2</c:v>
                </c:pt>
                <c:pt idx="258">
                  <c:v>4.9154921251350903E-2</c:v>
                </c:pt>
                <c:pt idx="259">
                  <c:v>4.879115624874597E-2</c:v>
                </c:pt>
                <c:pt idx="260">
                  <c:v>4.8348091402827365E-2</c:v>
                </c:pt>
                <c:pt idx="261">
                  <c:v>4.7829024227578287E-2</c:v>
                </c:pt>
                <c:pt idx="262">
                  <c:v>4.7237282123555602E-2</c:v>
                </c:pt>
                <c:pt idx="263">
                  <c:v>4.6576212883586265E-2</c:v>
                </c:pt>
                <c:pt idx="264">
                  <c:v>4.5849175756383698E-2</c:v>
                </c:pt>
                <c:pt idx="265">
                  <c:v>4.5059533050491485E-2</c:v>
                </c:pt>
                <c:pt idx="266">
                  <c:v>4.4210642260756661E-2</c:v>
                </c:pt>
                <c:pt idx="267">
                  <c:v>4.3305848699622285E-2</c:v>
                </c:pt>
                <c:pt idx="268">
                  <c:v>4.2348478616236473E-2</c:v>
                </c:pt>
                <c:pt idx="269">
                  <c:v>4.134183278554282E-2</c:v>
                </c:pt>
                <c:pt idx="270">
                  <c:v>4.0289180550755699E-2</c:v>
                </c:pt>
                <c:pt idx="271">
                  <c:v>3.9193754302056405E-2</c:v>
                </c:pt>
                <c:pt idx="272">
                  <c:v>3.8058744375094822E-2</c:v>
                </c:pt>
                <c:pt idx="273">
                  <c:v>3.6887294352715649E-2</c:v>
                </c:pt>
                <c:pt idx="274">
                  <c:v>3.5682496753973503E-2</c:v>
                </c:pt>
                <c:pt idx="275">
                  <c:v>3.4447389094423908E-2</c:v>
                </c:pt>
                <c:pt idx="276">
                  <c:v>3.3184950302354466E-2</c:v>
                </c:pt>
                <c:pt idx="277">
                  <c:v>3.1898097475544951E-2</c:v>
                </c:pt>
                <c:pt idx="278">
                  <c:v>3.0589682963658493E-2</c:v>
                </c:pt>
                <c:pt idx="279">
                  <c:v>2.9262491761762988E-2</c:v>
                </c:pt>
                <c:pt idx="280">
                  <c:v>2.791923920060535E-2</c:v>
                </c:pt>
                <c:pt idx="281">
                  <c:v>2.6562568919594742E-2</c:v>
                </c:pt>
                <c:pt idx="282">
                  <c:v>2.5195051109287991E-2</c:v>
                </c:pt>
                <c:pt idx="283">
                  <c:v>2.381918100961844E-2</c:v>
                </c:pt>
                <c:pt idx="284">
                  <c:v>2.2437377651279622E-2</c:v>
                </c:pt>
                <c:pt idx="285">
                  <c:v>2.1051982827678284E-2</c:v>
                </c:pt>
                <c:pt idx="286">
                  <c:v>1.9665260285133268E-2</c:v>
                </c:pt>
                <c:pt idx="287">
                  <c:v>1.8279395119597641E-2</c:v>
                </c:pt>
                <c:pt idx="288">
                  <c:v>1.689649336828758E-2</c:v>
                </c:pt>
                <c:pt idx="289">
                  <c:v>1.5518581785133989E-2</c:v>
                </c:pt>
                <c:pt idx="290">
                  <c:v>1.4147607789309014E-2</c:v>
                </c:pt>
                <c:pt idx="291">
                  <c:v>1.2785439576345592E-2</c:v>
                </c:pt>
                <c:pt idx="292">
                  <c:v>1.1433866381499236E-2</c:v>
                </c:pt>
                <c:pt idx="293">
                  <c:v>1.0094598886214889E-2</c:v>
                </c:pt>
                <c:pt idx="294">
                  <c:v>8.7692697575278977E-3</c:v>
                </c:pt>
                <c:pt idx="295">
                  <c:v>7.4594343118490336E-3</c:v>
                </c:pt>
                <c:pt idx="296">
                  <c:v>6.1665712941576523E-3</c:v>
                </c:pt>
                <c:pt idx="297">
                  <c:v>4.8920837642327797E-3</c:v>
                </c:pt>
                <c:pt idx="298">
                  <c:v>3.6373000818681334E-3</c:v>
                </c:pt>
                <c:pt idx="299">
                  <c:v>2.4034749830645907E-3</c:v>
                </c:pt>
                <c:pt idx="300">
                  <c:v>1.1917907400276206E-3</c:v>
                </c:pt>
                <c:pt idx="301">
                  <c:v>3.358397639097177E-6</c:v>
                </c:pt>
                <c:pt idx="302">
                  <c:v>-1.1607809205869124E-3</c:v>
                </c:pt>
                <c:pt idx="303">
                  <c:v>-2.2996546433406984E-3</c:v>
                </c:pt>
                <c:pt idx="304">
                  <c:v>-3.4123573257134332E-3</c:v>
                </c:pt>
                <c:pt idx="305">
                  <c:v>-4.4980491727129035E-3</c:v>
                </c:pt>
                <c:pt idx="306">
                  <c:v>-5.5559545176615543E-3</c:v>
                </c:pt>
                <c:pt idx="307">
                  <c:v>-6.5853602611953832E-3</c:v>
                </c:pt>
                <c:pt idx="308">
                  <c:v>-7.5856142758849998E-3</c:v>
                </c:pt>
                <c:pt idx="309">
                  <c:v>-8.556123781620073E-3</c:v>
                </c:pt>
                <c:pt idx="310">
                  <c:v>-9.4963536962033857E-3</c:v>
                </c:pt>
                <c:pt idx="311">
                  <c:v>-1.0405824965943111E-2</c:v>
                </c:pt>
                <c:pt idx="312">
                  <c:v>-1.128411288022857E-2</c:v>
                </c:pt>
                <c:pt idx="313">
                  <c:v>-1.2130845374228372E-2</c:v>
                </c:pt>
                <c:pt idx="314">
                  <c:v>-1.2945701323431535E-2</c:v>
                </c:pt>
                <c:pt idx="315">
                  <c:v>-1.3728408833776129E-2</c:v>
                </c:pt>
                <c:pt idx="316">
                  <c:v>-1.4478743530450089E-2</c:v>
                </c:pt>
                <c:pt idx="317">
                  <c:v>-1.5196526848756164E-2</c:v>
                </c:pt>
                <c:pt idx="318">
                  <c:v>-1.5881624330100763E-2</c:v>
                </c:pt>
                <c:pt idx="319">
                  <c:v>-1.6533943925522543E-2</c:v>
                </c:pt>
                <c:pt idx="320">
                  <c:v>-1.7153434309835625E-2</c:v>
                </c:pt>
                <c:pt idx="321">
                  <c:v>-1.7740083208490631E-2</c:v>
                </c:pt>
                <c:pt idx="322">
                  <c:v>-1.8293915739627131E-2</c:v>
                </c:pt>
                <c:pt idx="323">
                  <c:v>-1.8814992773264372E-2</c:v>
                </c:pt>
                <c:pt idx="324">
                  <c:v>-1.9303409309761932E-2</c:v>
                </c:pt>
                <c:pt idx="325">
                  <c:v>-1.9759292879241386E-2</c:v>
                </c:pt>
                <c:pt idx="326">
                  <c:v>-2.0182801963650299E-2</c:v>
                </c:pt>
                <c:pt idx="327">
                  <c:v>-2.0574124442978459E-2</c:v>
                </c:pt>
                <c:pt idx="328">
                  <c:v>-2.093347606731033E-2</c:v>
                </c:pt>
                <c:pt idx="329">
                  <c:v>-2.1261098955191571E-2</c:v>
                </c:pt>
                <c:pt idx="330">
                  <c:v>-2.1557260120713906E-2</c:v>
                </c:pt>
                <c:pt idx="331">
                  <c:v>-2.182225002884941E-2</c:v>
                </c:pt>
                <c:pt idx="332">
                  <c:v>-2.2056381181664086E-2</c:v>
                </c:pt>
                <c:pt idx="333">
                  <c:v>-2.2259986734277426E-2</c:v>
                </c:pt>
                <c:pt idx="334">
                  <c:v>-2.2433419143322197E-2</c:v>
                </c:pt>
                <c:pt idx="335">
                  <c:v>-2.2577048846779135E-2</c:v>
                </c:pt>
                <c:pt idx="336">
                  <c:v>-2.2691262976762161E-2</c:v>
                </c:pt>
                <c:pt idx="337">
                  <c:v>-2.2776464105384697E-2</c:v>
                </c:pt>
                <c:pt idx="338">
                  <c:v>-2.2833069024266628E-2</c:v>
                </c:pt>
                <c:pt idx="339">
                  <c:v>-2.2861507557461636E-2</c:v>
                </c:pt>
                <c:pt idx="340">
                  <c:v>-2.2862221408376016E-2</c:v>
                </c:pt>
                <c:pt idx="341">
                  <c:v>-2.2835663041011145E-2</c:v>
                </c:pt>
                <c:pt idx="342">
                  <c:v>-2.2782294595454111E-2</c:v>
                </c:pt>
                <c:pt idx="343">
                  <c:v>-2.2702586836971683E-2</c:v>
                </c:pt>
                <c:pt idx="344">
                  <c:v>-2.2597018139898672E-2</c:v>
                </c:pt>
                <c:pt idx="345">
                  <c:v>-2.2466073505243322E-2</c:v>
                </c:pt>
                <c:pt idx="346">
                  <c:v>-2.2310243612403191E-2</c:v>
                </c:pt>
                <c:pt idx="347">
                  <c:v>-2.2130023904210816E-2</c:v>
                </c:pt>
                <c:pt idx="348">
                  <c:v>-2.1925913705693745E-2</c:v>
                </c:pt>
                <c:pt idx="349">
                  <c:v>-2.1698415376103064E-2</c:v>
                </c:pt>
                <c:pt idx="350">
                  <c:v>-2.1448033493382646E-2</c:v>
                </c:pt>
                <c:pt idx="351">
                  <c:v>-2.1175274071555172E-2</c:v>
                </c:pt>
                <c:pt idx="352">
                  <c:v>-2.0880643809977784E-2</c:v>
                </c:pt>
                <c:pt idx="353">
                  <c:v>-2.0564649374146704E-2</c:v>
                </c:pt>
                <c:pt idx="354">
                  <c:v>-2.0227796707745327E-2</c:v>
                </c:pt>
                <c:pt idx="355">
                  <c:v>-1.987059037576433E-2</c:v>
                </c:pt>
                <c:pt idx="356">
                  <c:v>-1.9493532937254976E-2</c:v>
                </c:pt>
                <c:pt idx="357">
                  <c:v>-1.9097124348252947E-2</c:v>
                </c:pt>
                <c:pt idx="358">
                  <c:v>-1.8681861393512023E-2</c:v>
                </c:pt>
                <c:pt idx="359">
                  <c:v>-1.8248237146820223E-2</c:v>
                </c:pt>
                <c:pt idx="360">
                  <c:v>-1.779674045983537E-2</c:v>
                </c:pt>
                <c:pt idx="361">
                  <c:v>-1.7327855477578424E-2</c:v>
                </c:pt>
                <c:pt idx="362">
                  <c:v>-1.6842061181044699E-2</c:v>
                </c:pt>
                <c:pt idx="363">
                  <c:v>-1.6339830956209944E-2</c:v>
                </c:pt>
                <c:pt idx="364">
                  <c:v>-1.5821632188332657E-2</c:v>
                </c:pt>
                <c:pt idx="365">
                  <c:v>-1.5287925881156461E-2</c:v>
                </c:pt>
                <c:pt idx="366">
                  <c:v>-1.4739166300534734E-2</c:v>
                </c:pt>
                <c:pt idx="367">
                  <c:v>-1.4175800641774039E-2</c:v>
                </c:pt>
                <c:pt idx="368">
                  <c:v>-1.3598268719701601E-2</c:v>
                </c:pt>
                <c:pt idx="369">
                  <c:v>-1.3007002681296953E-2</c:v>
                </c:pt>
                <c:pt idx="370">
                  <c:v>-1.2402426739975603E-2</c:v>
                </c:pt>
                <c:pt idx="371">
                  <c:v>-1.1784956930987356E-2</c:v>
                </c:pt>
                <c:pt idx="372">
                  <c:v>-1.1155000887272948E-2</c:v>
                </c:pt>
                <c:pt idx="373">
                  <c:v>-1.0512957634645659E-2</c:v>
                </c:pt>
                <c:pt idx="374">
                  <c:v>-9.8592174068388161E-3</c:v>
                </c:pt>
                <c:pt idx="375">
                  <c:v>-9.1941614785140402E-3</c:v>
                </c:pt>
                <c:pt idx="376">
                  <c:v>-8.5181620161272065E-3</c:v>
                </c:pt>
                <c:pt idx="377">
                  <c:v>-7.8315819464220837E-3</c:v>
                </c:pt>
                <c:pt idx="378">
                  <c:v>-7.1347748410843792E-3</c:v>
                </c:pt>
                <c:pt idx="379">
                  <c:v>-6.4280848177400429E-3</c:v>
                </c:pt>
                <c:pt idx="380">
                  <c:v>-5.7118464559939852E-3</c:v>
                </c:pt>
                <c:pt idx="381">
                  <c:v>-4.986384728729476E-3</c:v>
                </c:pt>
                <c:pt idx="382">
                  <c:v>-4.2520149471023672E-3</c:v>
                </c:pt>
                <c:pt idx="383">
                  <c:v>-3.5090427195578755E-3</c:v>
                </c:pt>
                <c:pt idx="384">
                  <c:v>-2.7577639234781515E-3</c:v>
                </c:pt>
                <c:pt idx="385">
                  <c:v>-1.9984646898523195E-3</c:v>
                </c:pt>
                <c:pt idx="386">
                  <c:v>-1.2314213994999434E-3</c:v>
                </c:pt>
                <c:pt idx="387">
                  <c:v>-4.5690069057879867E-4</c:v>
                </c:pt>
                <c:pt idx="388">
                  <c:v>3.2484052268877406E-4</c:v>
                </c:pt>
                <c:pt idx="389">
                  <c:v>1.1135550210790157E-3</c:v>
                </c:pt>
                <c:pt idx="390">
                  <c:v>1.9090052418784254E-3</c:v>
                </c:pt>
                <c:pt idx="391">
                  <c:v>2.7109632306228093E-3</c:v>
                </c:pt>
                <c:pt idx="392">
                  <c:v>3.5192105844794597E-3</c:v>
                </c:pt>
                <c:pt idx="393">
                  <c:v>4.3335383868141619E-3</c:v>
                </c:pt>
                <c:pt idx="394">
                  <c:v>5.1537471340825647E-3</c:v>
                </c:pt>
                <c:pt idx="395">
                  <c:v>5.97964665545625E-3</c:v>
                </c:pt>
                <c:pt idx="396">
                  <c:v>6.8110560250804753E-3</c:v>
                </c:pt>
                <c:pt idx="397">
                  <c:v>7.6478034680622642E-3</c:v>
                </c:pt>
                <c:pt idx="398">
                  <c:v>8.4897262601097978E-3</c:v>
                </c:pt>
                <c:pt idx="399">
                  <c:v>9.3366706215345374E-3</c:v>
                </c:pt>
                <c:pt idx="400">
                  <c:v>1.018849160592783E-2</c:v>
                </c:pt>
                <c:pt idx="401">
                  <c:v>1.1045052983851278E-2</c:v>
                </c:pt>
                <c:pt idx="402">
                  <c:v>1.190622712172118E-2</c:v>
                </c:pt>
                <c:pt idx="403">
                  <c:v>1.2771675166000307E-2</c:v>
                </c:pt>
                <c:pt idx="404">
                  <c:v>1.364066743607939E-2</c:v>
                </c:pt>
                <c:pt idx="405">
                  <c:v>1.4512140410107399E-2</c:v>
                </c:pt>
                <c:pt idx="406">
                  <c:v>1.5384748868012998E-2</c:v>
                </c:pt>
                <c:pt idx="407">
                  <c:v>1.6256913516096816E-2</c:v>
                </c:pt>
                <c:pt idx="408">
                  <c:v>1.7126864395960339E-2</c:v>
                </c:pt>
                <c:pt idx="409">
                  <c:v>1.7992680363772884E-2</c:v>
                </c:pt>
                <c:pt idx="410">
                  <c:v>1.8852324906928786E-2</c:v>
                </c:pt>
                <c:pt idx="411">
                  <c:v>1.970367854874322E-2</c:v>
                </c:pt>
                <c:pt idx="412">
                  <c:v>2.054456807808247E-2</c:v>
                </c:pt>
                <c:pt idx="413">
                  <c:v>2.1372792824309705E-2</c:v>
                </c:pt>
                <c:pt idx="414">
                  <c:v>2.2186148185916466E-2</c:v>
                </c:pt>
                <c:pt idx="415">
                  <c:v>2.2982446608347473E-2</c:v>
                </c:pt>
                <c:pt idx="416">
                  <c:v>2.3759536194313036E-2</c:v>
                </c:pt>
                <c:pt idx="417">
                  <c:v>2.4515317119021329E-2</c:v>
                </c:pt>
                <c:pt idx="418">
                  <c:v>2.5247756012311218E-2</c:v>
                </c:pt>
                <c:pt idx="419">
                  <c:v>2.5954898459800813E-2</c:v>
                </c:pt>
                <c:pt idx="420">
                  <c:v>2.6634879765979669E-2</c:v>
                </c:pt>
                <c:pt idx="421">
                  <c:v>2.7285934113217447E-2</c:v>
                </c:pt>
                <c:pt idx="422">
                  <c:v>2.7906402242957373E-2</c:v>
                </c:pt>
                <c:pt idx="423">
                  <c:v>2.8494737777063683E-2</c:v>
                </c:pt>
                <c:pt idx="424">
                  <c:v>2.9049512290465263E-2</c:v>
                </c:pt>
                <c:pt idx="425">
                  <c:v>2.9569419239171335E-2</c:v>
                </c:pt>
                <c:pt idx="426">
                  <c:v>3.0053276841413457E-2</c:v>
                </c:pt>
                <c:pt idx="427">
                  <c:v>3.0500030003008494E-2</c:v>
                </c:pt>
                <c:pt idx="428">
                  <c:v>3.0908751373338816E-2</c:v>
                </c:pt>
                <c:pt idx="429">
                  <c:v>3.127864161175653E-2</c:v>
                </c:pt>
                <c:pt idx="430">
                  <c:v>3.1609028939812323E-2</c:v>
                </c:pt>
                <c:pt idx="431">
                  <c:v>3.1899368049563837E-2</c:v>
                </c:pt>
                <c:pt idx="432">
                  <c:v>3.2149238433713645E-2</c:v>
                </c:pt>
                <c:pt idx="433">
                  <c:v>3.2358342198932188E-2</c:v>
                </c:pt>
                <c:pt idx="434">
                  <c:v>3.2526501419824605E-2</c:v>
                </c:pt>
                <c:pt idx="435">
                  <c:v>3.2653655086557709E-2</c:v>
                </c:pt>
                <c:pt idx="436">
                  <c:v>3.2739855696528153E-2</c:v>
                </c:pt>
                <c:pt idx="437">
                  <c:v>3.278526553593375E-2</c:v>
                </c:pt>
                <c:pt idx="438">
                  <c:v>3.2790152694338381E-2</c:v>
                </c:pt>
                <c:pt idx="439">
                  <c:v>3.2754886852527143E-2</c:v>
                </c:pt>
                <c:pt idx="440">
                  <c:v>3.2679934880392114E-2</c:v>
                </c:pt>
                <c:pt idx="441">
                  <c:v>3.2565856279298089E-2</c:v>
                </c:pt>
                <c:pt idx="442">
                  <c:v>3.2413298500784116E-2</c:v>
                </c:pt>
                <c:pt idx="443">
                  <c:v>3.2222992170505282E-2</c:v>
                </c:pt>
                <c:pt idx="444">
                  <c:v>3.199574624500201E-2</c:v>
                </c:pt>
                <c:pt idx="445">
                  <c:v>3.1732443125386034E-2</c:v>
                </c:pt>
                <c:pt idx="446">
                  <c:v>3.1434033751329693E-2</c:v>
                </c:pt>
                <c:pt idx="447">
                  <c:v>3.1101532695688494E-2</c:v>
                </c:pt>
                <c:pt idx="448">
                  <c:v>3.0736013279127672E-2</c:v>
                </c:pt>
                <c:pt idx="449">
                  <c:v>3.0338602721712515E-2</c:v>
                </c:pt>
                <c:pt idx="450">
                  <c:v>2.9910477347405706E-2</c:v>
                </c:pt>
                <c:pt idx="451">
                  <c:v>2.9452857855456482E-2</c:v>
                </c:pt>
                <c:pt idx="452">
                  <c:v>2.8967004671434537E-2</c:v>
                </c:pt>
                <c:pt idx="453">
                  <c:v>2.8454213389391469E-2</c:v>
                </c:pt>
                <c:pt idx="454">
                  <c:v>2.7915810315304324E-2</c:v>
                </c:pt>
                <c:pt idx="455">
                  <c:v>2.7353148120542681E-2</c:v>
                </c:pt>
                <c:pt idx="456">
                  <c:v>2.6767601613511882E-2</c:v>
                </c:pt>
                <c:pt idx="457">
                  <c:v>2.6160563636244749E-2</c:v>
                </c:pt>
                <c:pt idx="458">
                  <c:v>2.553344109169009E-2</c:v>
                </c:pt>
                <c:pt idx="459">
                  <c:v>2.4887651106840991E-2</c:v>
                </c:pt>
                <c:pt idx="460">
                  <c:v>2.4224617335819154E-2</c:v>
                </c:pt>
                <c:pt idx="461">
                  <c:v>2.3545766406199764E-2</c:v>
                </c:pt>
                <c:pt idx="462">
                  <c:v>2.2852524511387529E-2</c:v>
                </c:pt>
                <c:pt idx="463">
                  <c:v>2.2146314150914392E-2</c:v>
                </c:pt>
                <c:pt idx="464">
                  <c:v>2.1428551020016062E-2</c:v>
                </c:pt>
                <c:pt idx="465">
                  <c:v>2.070064104936975E-2</c:v>
                </c:pt>
                <c:pt idx="466">
                  <c:v>1.9963977595206295E-2</c:v>
                </c:pt>
                <c:pt idx="467">
                  <c:v>1.9219938779407197E-2</c:v>
                </c:pt>
                <c:pt idx="468">
                  <c:v>1.8469884979348983E-2</c:v>
                </c:pt>
                <c:pt idx="469">
                  <c:v>1.771515646579136E-2</c:v>
                </c:pt>
                <c:pt idx="470">
                  <c:v>1.6957071187952089E-2</c:v>
                </c:pt>
                <c:pt idx="471">
                  <c:v>1.6196922703510364E-2</c:v>
                </c:pt>
                <c:pt idx="472">
                  <c:v>1.5435978251753468E-2</c:v>
                </c:pt>
                <c:pt idx="473">
                  <c:v>1.4675476967120904E-2</c:v>
                </c:pt>
                <c:pt idx="474">
                  <c:v>1.3916628230976169E-2</c:v>
                </c:pt>
                <c:pt idx="475">
                  <c:v>1.3160610158292396E-2</c:v>
                </c:pt>
                <c:pt idx="476">
                  <c:v>1.2408568216475402E-2</c:v>
                </c:pt>
                <c:pt idx="477">
                  <c:v>1.1661613972854923E-2</c:v>
                </c:pt>
                <c:pt idx="478">
                  <c:v>1.0920823967696336E-2</c:v>
                </c:pt>
                <c:pt idx="479">
                  <c:v>1.0187238709101099E-2</c:v>
                </c:pt>
                <c:pt idx="480">
                  <c:v>9.4618617859576482E-3</c:v>
                </c:pt>
                <c:pt idx="481">
                  <c:v>8.7456590955476976E-3</c:v>
                </c:pt>
                <c:pt idx="482">
                  <c:v>8.0395581817991335E-3</c:v>
                </c:pt>
                <c:pt idx="483">
                  <c:v>7.3444476803121717E-3</c:v>
                </c:pt>
                <c:pt idx="484">
                  <c:v>6.6611768662232507E-3</c:v>
                </c:pt>
                <c:pt idx="485">
                  <c:v>5.9905553010857204E-3</c:v>
                </c:pt>
                <c:pt idx="486">
                  <c:v>5.3333525746306343E-3</c:v>
                </c:pt>
                <c:pt idx="487">
                  <c:v>4.6902981374477015E-3</c:v>
                </c:pt>
                <c:pt idx="488">
                  <c:v>4.0620812207357027E-3</c:v>
                </c:pt>
                <c:pt idx="489">
                  <c:v>3.449350838928833E-3</c:v>
                </c:pt>
                <c:pt idx="490">
                  <c:v>2.8527158715117018E-3</c:v>
                </c:pt>
                <c:pt idx="491">
                  <c:v>2.2727452198951781E-3</c:v>
                </c:pt>
                <c:pt idx="492">
                  <c:v>1.7099680354717428E-3</c:v>
                </c:pt>
                <c:pt idx="493">
                  <c:v>1.1648740152758741E-3</c:v>
                </c:pt>
                <c:pt idx="494">
                  <c:v>6.3791376113808695E-4</c:v>
                </c:pt>
                <c:pt idx="495">
                  <c:v>1.294991988265437E-4</c:v>
                </c:pt>
                <c:pt idx="496">
                  <c:v>-3.5999594653723932E-4</c:v>
                </c:pt>
                <c:pt idx="497">
                  <c:v>-8.3023562248163429E-4</c:v>
                </c:pt>
                <c:pt idx="498">
                  <c:v>-1.2809208717858844E-3</c:v>
                </c:pt>
                <c:pt idx="499">
                  <c:v>-1.7117892096818466E-3</c:v>
                </c:pt>
                <c:pt idx="500">
                  <c:v>-2.1226139583228054E-3</c:v>
                </c:pt>
                <c:pt idx="501">
                  <c:v>-2.5132035424748622E-3</c:v>
                </c:pt>
                <c:pt idx="502">
                  <c:v>-2.8834007490177171E-3</c:v>
                </c:pt>
                <c:pt idx="503">
                  <c:v>-3.2330819537880195E-3</c:v>
                </c:pt>
                <c:pt idx="504">
                  <c:v>-3.5621563185421756E-3</c:v>
                </c:pt>
                <c:pt idx="505">
                  <c:v>-3.8705649609864778E-3</c:v>
                </c:pt>
                <c:pt idx="506">
                  <c:v>-4.1582801007646886E-3</c:v>
                </c:pt>
                <c:pt idx="507">
                  <c:v>-4.4253041839832363E-3</c:v>
                </c:pt>
                <c:pt idx="508">
                  <c:v>-4.6716689892503105E-3</c:v>
                </c:pt>
                <c:pt idx="509">
                  <c:v>-4.8974347171735211E-3</c:v>
                </c:pt>
                <c:pt idx="510">
                  <c:v>-5.1026890663070645E-3</c:v>
                </c:pt>
                <c:pt idx="511">
                  <c:v>-5.2875462976986753E-3</c:v>
                </c:pt>
                <c:pt idx="512">
                  <c:v>-5.4521462901835349E-3</c:v>
                </c:pt>
                <c:pt idx="513">
                  <c:v>-5.5966535887037594E-3</c:v>
                </c:pt>
                <c:pt idx="514">
                  <c:v>-5.721256447731804E-3</c:v>
                </c:pt>
                <c:pt idx="515">
                  <c:v>-5.8261658716123321E-3</c:v>
                </c:pt>
                <c:pt idx="516">
                  <c:v>-5.9116146540287851E-3</c:v>
                </c:pt>
                <c:pt idx="517">
                  <c:v>-5.9778564177395133E-3</c:v>
                </c:pt>
                <c:pt idx="518">
                  <c:v>-6.0251646573026285E-3</c:v>
                </c:pt>
                <c:pt idx="519">
                  <c:v>-6.0538317853446877E-3</c:v>
                </c:pt>
                <c:pt idx="520">
                  <c:v>-6.0641681843494055E-3</c:v>
                </c:pt>
                <c:pt idx="521">
                  <c:v>-6.0565012659448136E-3</c:v>
                </c:pt>
                <c:pt idx="522">
                  <c:v>-6.0311745376977477E-3</c:v>
                </c:pt>
                <c:pt idx="523">
                  <c:v>-5.9885466804554532E-3</c:v>
                </c:pt>
                <c:pt idx="524">
                  <c:v>-5.9289906355899369E-3</c:v>
                </c:pt>
                <c:pt idx="525">
                  <c:v>-5.8528927046976875E-3</c:v>
                </c:pt>
                <c:pt idx="526">
                  <c:v>-5.7606516623982529E-3</c:v>
                </c:pt>
                <c:pt idx="527">
                  <c:v>-5.652677882438617E-3</c:v>
                </c:pt>
                <c:pt idx="528">
                  <c:v>-5.5293924793717864E-3</c:v>
                </c:pt>
                <c:pt idx="529">
                  <c:v>-5.3912264652136166E-3</c:v>
                </c:pt>
                <c:pt idx="530">
                  <c:v>-5.2386199233556141E-3</c:v>
                </c:pt>
                <c:pt idx="531">
                  <c:v>-5.0720211986496899E-3</c:v>
                </c:pt>
                <c:pt idx="532">
                  <c:v>-4.8918861060336383E-3</c:v>
                </c:pt>
                <c:pt idx="533">
                  <c:v>-4.6986771570529662E-3</c:v>
                </c:pt>
                <c:pt idx="534">
                  <c:v>-4.4928628055758146E-3</c:v>
                </c:pt>
                <c:pt idx="535">
                  <c:v>-4.2749167124473963E-3</c:v>
                </c:pt>
                <c:pt idx="536">
                  <c:v>-4.0453170300964736E-3</c:v>
                </c:pt>
                <c:pt idx="537">
                  <c:v>-3.8045457072213296E-3</c:v>
                </c:pt>
                <c:pt idx="538">
                  <c:v>-3.5530878137506328E-3</c:v>
                </c:pt>
                <c:pt idx="539">
                  <c:v>-3.2914308861657915E-3</c:v>
                </c:pt>
                <c:pt idx="540">
                  <c:v>-3.0200642945028555E-3</c:v>
                </c:pt>
                <c:pt idx="541">
                  <c:v>-2.7394786289232087E-3</c:v>
                </c:pt>
                <c:pt idx="542">
                  <c:v>-2.4501651089221532E-3</c:v>
                </c:pt>
                <c:pt idx="543">
                  <c:v>-2.1526150125699139E-3</c:v>
                </c:pt>
                <c:pt idx="544">
                  <c:v>-1.8473191273438161E-3</c:v>
                </c:pt>
                <c:pt idx="545">
                  <c:v>-1.5347672223775533E-3</c:v>
                </c:pt>
                <c:pt idx="546">
                  <c:v>-1.2154475414760668E-3</c:v>
                </c:pt>
                <c:pt idx="547">
                  <c:v>-8.8984631750665955E-4</c:v>
                </c:pt>
                <c:pt idx="548">
                  <c:v>-5.5844730769871731E-4</c:v>
                </c:pt>
                <c:pt idx="549">
                  <c:v>-2.217313499430773E-4</c:v>
                </c:pt>
                <c:pt idx="550">
                  <c:v>1.1982406056620931E-4</c:v>
                </c:pt>
                <c:pt idx="551">
                  <c:v>4.6574517374153857E-4</c:v>
                </c:pt>
                <c:pt idx="552">
                  <c:v>8.1556236679691807E-4</c:v>
                </c:pt>
                <c:pt idx="553">
                  <c:v>1.1688105065683629E-3</c:v>
                </c:pt>
                <c:pt idx="554">
                  <c:v>1.5250292918218555E-3</c:v>
                </c:pt>
                <c:pt idx="555">
                  <c:v>1.8837635757797955E-3</c:v>
                </c:pt>
                <c:pt idx="556">
                  <c:v>2.2445636699814919E-3</c:v>
                </c:pt>
                <c:pt idx="557">
                  <c:v>2.6069856286246029E-3</c:v>
                </c:pt>
                <c:pt idx="558">
                  <c:v>2.9705915145021855E-3</c:v>
                </c:pt>
                <c:pt idx="559">
                  <c:v>3.3349496465673312E-3</c:v>
                </c:pt>
                <c:pt idx="560">
                  <c:v>3.6996348296938208E-3</c:v>
                </c:pt>
                <c:pt idx="561">
                  <c:v>4.0642285667473743E-3</c:v>
                </c:pt>
                <c:pt idx="562">
                  <c:v>4.4283192535066185E-3</c:v>
                </c:pt>
                <c:pt idx="563">
                  <c:v>4.7915023566997839E-3</c:v>
                </c:pt>
                <c:pt idx="564">
                  <c:v>5.1533805757912887E-3</c:v>
                </c:pt>
                <c:pt idx="565">
                  <c:v>5.5135639885270926E-3</c:v>
                </c:pt>
                <c:pt idx="566">
                  <c:v>5.8716701811163396E-3</c:v>
                </c:pt>
                <c:pt idx="567">
                  <c:v>6.2273243631492115E-3</c:v>
                </c:pt>
                <c:pt idx="568">
                  <c:v>6.5801594675738428E-3</c:v>
                </c:pt>
                <c:pt idx="569">
                  <c:v>6.9298162365130089E-3</c:v>
                </c:pt>
                <c:pt idx="570">
                  <c:v>7.2759432933331425E-3</c:v>
                </c:pt>
                <c:pt idx="571">
                  <c:v>7.6181972008164678E-3</c:v>
                </c:pt>
                <c:pt idx="572">
                  <c:v>7.9562425065318187E-3</c:v>
                </c:pt>
                <c:pt idx="573">
                  <c:v>8.2897517756159722E-3</c:v>
                </c:pt>
                <c:pt idx="574">
                  <c:v>8.6184056113634E-3</c:v>
                </c:pt>
                <c:pt idx="575">
                  <c:v>8.9418926637301333E-3</c:v>
                </c:pt>
                <c:pt idx="576">
                  <c:v>9.2599096270795656E-3</c:v>
                </c:pt>
                <c:pt idx="577">
                  <c:v>9.5721612264902944E-3</c:v>
                </c:pt>
                <c:pt idx="578">
                  <c:v>9.8783601939564925E-3</c:v>
                </c:pt>
                <c:pt idx="579">
                  <c:v>1.0178227234335591E-2</c:v>
                </c:pt>
                <c:pt idx="580">
                  <c:v>1.0471490981661002E-2</c:v>
                </c:pt>
                <c:pt idx="581">
                  <c:v>1.0757887946393652E-2</c:v>
                </c:pt>
                <c:pt idx="582">
                  <c:v>1.1037162453679805E-2</c:v>
                </c:pt>
                <c:pt idx="583">
                  <c:v>1.1309066573267135E-2</c:v>
                </c:pt>
                <c:pt idx="584">
                  <c:v>1.1573360041471581E-2</c:v>
                </c:pt>
                <c:pt idx="585">
                  <c:v>1.1829810175418842E-2</c:v>
                </c:pt>
                <c:pt idx="586">
                  <c:v>1.2078191780130254E-2</c:v>
                </c:pt>
                <c:pt idx="587">
                  <c:v>1.2318287048795895E-2</c:v>
                </c:pt>
                <c:pt idx="588">
                  <c:v>1.2549885456461851E-2</c:v>
                </c:pt>
                <c:pt idx="589">
                  <c:v>1.2772783647765351E-2</c:v>
                </c:pt>
                <c:pt idx="590">
                  <c:v>1.2986785318731986E-2</c:v>
                </c:pt>
                <c:pt idx="591">
                  <c:v>1.3191701093465458E-2</c:v>
                </c:pt>
                <c:pt idx="592">
                  <c:v>1.3387348395562437E-2</c:v>
                </c:pt>
                <c:pt idx="593">
                  <c:v>1.3573551314812082E-2</c:v>
                </c:pt>
                <c:pt idx="594">
                  <c:v>1.3750140469819261E-2</c:v>
                </c:pt>
                <c:pt idx="595">
                  <c:v>1.3916952866219745E-2</c:v>
                </c:pt>
                <c:pt idx="596">
                  <c:v>1.4073831751429289E-2</c:v>
                </c:pt>
                <c:pt idx="597">
                  <c:v>1.4220626465805797E-2</c:v>
                </c:pt>
                <c:pt idx="598">
                  <c:v>1.4357192290800125E-2</c:v>
                </c:pt>
                <c:pt idx="599">
                  <c:v>1.448339029420298E-2</c:v>
                </c:pt>
                <c:pt idx="600">
                  <c:v>1.4599087172889824E-2</c:v>
                </c:pt>
                <c:pt idx="601">
                  <c:v>1.4704155093274718E-2</c:v>
                </c:pt>
                <c:pt idx="602">
                  <c:v>1.4798471529663182E-2</c:v>
                </c:pt>
                <c:pt idx="603">
                  <c:v>1.4881919101102703E-2</c:v>
                </c:pt>
                <c:pt idx="604">
                  <c:v>1.4954385554982963E-2</c:v>
                </c:pt>
                <c:pt idx="605">
                  <c:v>1.50157640134716E-2</c:v>
                </c:pt>
                <c:pt idx="606">
                  <c:v>1.5065953433034185E-2</c:v>
                </c:pt>
                <c:pt idx="607">
                  <c:v>1.5104859232847545E-2</c:v>
                </c:pt>
                <c:pt idx="608">
                  <c:v>1.5132394053015474E-2</c:v>
                </c:pt>
                <c:pt idx="609">
                  <c:v>1.5148478607655669E-2</c:v>
                </c:pt>
                <c:pt idx="610">
                  <c:v>1.5153042602342293E-2</c:v>
                </c:pt>
                <c:pt idx="611">
                  <c:v>1.5146025688946185E-2</c:v>
                </c:pt>
                <c:pt idx="612">
                  <c:v>1.5127378434250716E-2</c:v>
                </c:pt>
                <c:pt idx="613">
                  <c:v>1.5097063282373924E-2</c:v>
                </c:pt>
                <c:pt idx="614">
                  <c:v>1.5055055492928737E-2</c:v>
                </c:pt>
                <c:pt idx="615">
                  <c:v>1.5001344040543874E-2</c:v>
                </c:pt>
                <c:pt idx="616">
                  <c:v>1.493593246286018E-2</c:v>
                </c:pt>
                <c:pt idx="617">
                  <c:v>1.4858839646558319E-2</c:v>
                </c:pt>
                <c:pt idx="618">
                  <c:v>1.4770100542939257E-2</c:v>
                </c:pt>
                <c:pt idx="619">
                  <c:v>1.4669766806486351E-2</c:v>
                </c:pt>
                <c:pt idx="620">
                  <c:v>1.4557907350525756E-2</c:v>
                </c:pt>
                <c:pt idx="621">
                  <c:v>1.4434608817055494E-2</c:v>
                </c:pt>
                <c:pt idx="622">
                  <c:v>1.4299975957269062E-2</c:v>
                </c:pt>
                <c:pt idx="623">
                  <c:v>1.4154131921872093E-2</c:v>
                </c:pt>
                <c:pt idx="624">
                  <c:v>1.3997218460520156E-2</c:v>
                </c:pt>
                <c:pt idx="625">
                  <c:v>1.3829396030730745E-2</c:v>
                </c:pt>
                <c:pt idx="626">
                  <c:v>1.3650843817331726E-2</c:v>
                </c:pt>
                <c:pt idx="627">
                  <c:v>1.3461759664634254E-2</c:v>
                </c:pt>
                <c:pt idx="628">
                  <c:v>1.3262359923166489E-2</c:v>
                </c:pt>
                <c:pt idx="629">
                  <c:v>1.3052879214384472E-2</c:v>
                </c:pt>
                <c:pt idx="630">
                  <c:v>1.2833570116387083E-2</c:v>
                </c:pt>
                <c:pt idx="631">
                  <c:v>1.2604702774264176E-2</c:v>
                </c:pt>
                <c:pt idx="632">
                  <c:v>1.236656443939177E-2</c:v>
                </c:pt>
                <c:pt idx="633">
                  <c:v>1.2119458941354022E-2</c:v>
                </c:pt>
                <c:pt idx="634">
                  <c:v>1.1863706097308135E-2</c:v>
                </c:pt>
                <c:pt idx="635">
                  <c:v>1.1599641063143817E-2</c:v>
                </c:pt>
                <c:pt idx="636">
                  <c:v>1.1327613631020306E-2</c:v>
                </c:pt>
                <c:pt idx="637">
                  <c:v>1.1047987477950105E-2</c:v>
                </c:pt>
                <c:pt idx="638">
                  <c:v>1.0761139370332184E-2</c:v>
                </c:pt>
                <c:pt idx="639">
                  <c:v>1.0467458328627721E-2</c:v>
                </c:pt>
                <c:pt idx="640">
                  <c:v>1.016734475753589E-2</c:v>
                </c:pt>
                <c:pt idx="641">
                  <c:v>9.8612095455301585E-3</c:v>
                </c:pt>
                <c:pt idx="642">
                  <c:v>9.5494731389127452E-3</c:v>
                </c:pt>
                <c:pt idx="643">
                  <c:v>9.2325645942024082E-3</c:v>
                </c:pt>
                <c:pt idx="644">
                  <c:v>8.910920613654838E-3</c:v>
                </c:pt>
                <c:pt idx="645">
                  <c:v>8.5849845678165337E-3</c:v>
                </c:pt>
                <c:pt idx="646">
                  <c:v>8.2552055091347221E-3</c:v>
                </c:pt>
                <c:pt idx="647">
                  <c:v>7.922037180581043E-3</c:v>
                </c:pt>
                <c:pt idx="648">
                  <c:v>7.5859370230566547E-3</c:v>
                </c:pt>
                <c:pt idx="649">
                  <c:v>7.2473651848814491E-3</c:v>
                </c:pt>
                <c:pt idx="650">
                  <c:v>6.9067835369662767E-3</c:v>
                </c:pt>
                <c:pt idx="651">
                  <c:v>6.5646546969140296E-3</c:v>
                </c:pt>
                <c:pt idx="652">
                  <c:v>6.2214410646923568E-3</c:v>
                </c:pt>
                <c:pt idx="653">
                  <c:v>5.8776038731980229E-3</c:v>
                </c:pt>
                <c:pt idx="654">
                  <c:v>5.5336022559488995E-3</c:v>
                </c:pt>
                <c:pt idx="655">
                  <c:v>5.1898923347595272E-3</c:v>
                </c:pt>
                <c:pt idx="656">
                  <c:v>4.8469263292916231E-3</c:v>
                </c:pt>
                <c:pt idx="657">
                  <c:v>4.5051516908229949E-3</c:v>
                </c:pt>
                <c:pt idx="658">
                  <c:v>4.1650102622976526E-3</c:v>
                </c:pt>
                <c:pt idx="659">
                  <c:v>3.8269374660475641E-3</c:v>
                </c:pt>
                <c:pt idx="660">
                  <c:v>3.4913615210161453E-3</c:v>
                </c:pt>
                <c:pt idx="661">
                  <c:v>3.1587026909956073E-3</c:v>
                </c:pt>
                <c:pt idx="662">
                  <c:v>2.8293725648707024E-3</c:v>
                </c:pt>
                <c:pt idx="663">
                  <c:v>2.5037733701438469E-3</c:v>
                </c:pt>
                <c:pt idx="664">
                  <c:v>2.1822973206671037E-3</c:v>
                </c:pt>
                <c:pt idx="665">
                  <c:v>1.8653259994132476E-3</c:v>
                </c:pt>
                <c:pt idx="666">
                  <c:v>1.553229776805054E-3</c:v>
                </c:pt>
                <c:pt idx="667">
                  <c:v>1.2463672653075797E-3</c:v>
                </c:pt>
                <c:pt idx="668">
                  <c:v>9.4508481052324456E-4</c:v>
                </c:pt>
                <c:pt idx="669">
                  <c:v>6.4971601922447775E-4</c:v>
                </c:pt>
                <c:pt idx="670">
                  <c:v>3.6058132418714806E-4</c:v>
                </c:pt>
                <c:pt idx="671">
                  <c:v>7.7987586255101604E-5</c:v>
                </c:pt>
                <c:pt idx="672">
                  <c:v>-1.9777226687711646E-4</c:v>
                </c:pt>
                <c:pt idx="673">
                  <c:v>-4.6641956492621262E-4</c:v>
                </c:pt>
                <c:pt idx="674">
                  <c:v>-7.2769018298135535E-4</c:v>
                </c:pt>
                <c:pt idx="675">
                  <c:v>-9.8133479319395533E-4</c:v>
                </c:pt>
                <c:pt idx="676">
                  <c:v>-1.2271190808599286E-3</c:v>
                </c:pt>
                <c:pt idx="677">
                  <c:v>-1.4648239254158035E-3</c:v>
                </c:pt>
                <c:pt idx="678">
                  <c:v>-1.6942455468056394E-3</c:v>
                </c:pt>
                <c:pt idx="679">
                  <c:v>-1.9151956179510599E-3</c:v>
                </c:pt>
                <c:pt idx="680">
                  <c:v>-2.1275013442281221E-3</c:v>
                </c:pt>
                <c:pt idx="681">
                  <c:v>-2.3310055104572847E-3</c:v>
                </c:pt>
                <c:pt idx="682">
                  <c:v>-2.5255664964074498E-3</c:v>
                </c:pt>
                <c:pt idx="683">
                  <c:v>-2.7110582617386747E-3</c:v>
                </c:pt>
                <c:pt idx="684">
                  <c:v>-2.8873703011793594E-3</c:v>
                </c:pt>
                <c:pt idx="685">
                  <c:v>-3.0544075709895147E-3</c:v>
                </c:pt>
                <c:pt idx="686">
                  <c:v>-3.2120903878132268E-3</c:v>
                </c:pt>
                <c:pt idx="687">
                  <c:v>-3.3603543006854864E-3</c:v>
                </c:pt>
                <c:pt idx="688">
                  <c:v>-3.4991499374696922E-3</c:v>
                </c:pt>
                <c:pt idx="689">
                  <c:v>-3.6284428268871238E-3</c:v>
                </c:pt>
                <c:pt idx="690">
                  <c:v>-3.7482131968249455E-3</c:v>
                </c:pt>
                <c:pt idx="691">
                  <c:v>-3.8584557503571482E-3</c:v>
                </c:pt>
                <c:pt idx="692">
                  <c:v>-3.9591794209230535E-3</c:v>
                </c:pt>
                <c:pt idx="693">
                  <c:v>-4.0504071066798097E-3</c:v>
                </c:pt>
                <c:pt idx="694">
                  <c:v>-4.1321753866756517E-3</c:v>
                </c:pt>
                <c:pt idx="695">
                  <c:v>-4.2045342183687495E-3</c:v>
                </c:pt>
                <c:pt idx="696">
                  <c:v>-4.2675466193156097E-3</c:v>
                </c:pt>
                <c:pt idx="697">
                  <c:v>-4.3212883322740758E-3</c:v>
                </c:pt>
                <c:pt idx="698">
                  <c:v>-4.3658474768006883E-3</c:v>
                </c:pt>
                <c:pt idx="699">
                  <c:v>-4.4013241866718289E-3</c:v>
                </c:pt>
                <c:pt idx="700">
                  <c:v>-4.4278302356084431E-3</c:v>
                </c:pt>
                <c:pt idx="701">
                  <c:v>-4.445488651303009E-3</c:v>
                </c:pt>
                <c:pt idx="702">
                  <c:v>-4.4544333197609198E-3</c:v>
                </c:pt>
                <c:pt idx="703">
                  <c:v>-4.4548085800952819E-3</c:v>
                </c:pt>
                <c:pt idx="704">
                  <c:v>-4.446768811703361E-3</c:v>
                </c:pt>
                <c:pt idx="705">
                  <c:v>-4.4304780140262956E-3</c:v>
                </c:pt>
                <c:pt idx="706">
                  <c:v>-4.4061093804343976E-3</c:v>
                </c:pt>
                <c:pt idx="707">
                  <c:v>-4.3738448666785779E-3</c:v>
                </c:pt>
                <c:pt idx="708">
                  <c:v>-4.3338747556318502E-3</c:v>
                </c:pt>
                <c:pt idx="709">
                  <c:v>-4.2863972184101762E-3</c:v>
                </c:pt>
                <c:pt idx="710">
                  <c:v>-4.2316178730890108E-3</c:v>
                </c:pt>
                <c:pt idx="711">
                  <c:v>-4.1697493419960985E-3</c:v>
                </c:pt>
                <c:pt idx="712">
                  <c:v>-4.1010108082635277E-3</c:v>
                </c:pt>
                <c:pt idx="713">
                  <c:v>-4.0256275724068757E-3</c:v>
                </c:pt>
                <c:pt idx="714">
                  <c:v>-3.943830609716148E-3</c:v>
                </c:pt>
                <c:pt idx="715">
                  <c:v>-3.8558561294812499E-3</c:v>
                </c:pt>
                <c:pt idx="716">
                  <c:v>-3.7619451360626499E-3</c:v>
                </c:pt>
                <c:pt idx="717">
                  <c:v>-3.6623429934432572E-3</c:v>
                </c:pt>
                <c:pt idx="718">
                  <c:v>-3.5572989929399945E-3</c:v>
                </c:pt>
                <c:pt idx="719">
                  <c:v>-3.4470659254686176E-3</c:v>
                </c:pt>
                <c:pt idx="720">
                  <c:v>-3.3318996585660621E-3</c:v>
                </c:pt>
                <c:pt idx="721">
                  <c:v>-3.2120587187955962E-3</c:v>
                </c:pt>
                <c:pt idx="722">
                  <c:v>-3.0878038799175833E-3</c:v>
                </c:pt>
                <c:pt idx="723">
                  <c:v>-2.9593977577779818E-3</c:v>
                </c:pt>
                <c:pt idx="724">
                  <c:v>-2.8271044116974231E-3</c:v>
                </c:pt>
                <c:pt idx="725">
                  <c:v>-2.6911889535905509E-3</c:v>
                </c:pt>
                <c:pt idx="726">
                  <c:v>-2.551917164570483E-3</c:v>
                </c:pt>
                <c:pt idx="727">
                  <c:v>-2.4095551196068321E-3</c:v>
                </c:pt>
                <c:pt idx="728">
                  <c:v>-2.2643688209282864E-3</c:v>
                </c:pt>
                <c:pt idx="729">
                  <c:v>-2.1166238398317994E-3</c:v>
                </c:pt>
                <c:pt idx="730">
                  <c:v>-1.966584968027707E-3</c:v>
                </c:pt>
                <c:pt idx="731">
                  <c:v>-1.8145158779141468E-3</c:v>
                </c:pt>
                <c:pt idx="732">
                  <c:v>-1.660678792823056E-3</c:v>
                </c:pt>
                <c:pt idx="733">
                  <c:v>-1.5053341668136433E-3</c:v>
                </c:pt>
                <c:pt idx="734">
                  <c:v>-1.3487403746772486E-3</c:v>
                </c:pt>
                <c:pt idx="735">
                  <c:v>-1.1911534119257716E-3</c:v>
                </c:pt>
                <c:pt idx="736">
                  <c:v>-1.0328266053982738E-3</c:v>
                </c:pt>
                <c:pt idx="737">
                  <c:v>-8.7401033417844332E-4</c:v>
                </c:pt>
                <c:pt idx="738">
                  <c:v>-7.1495176091040946E-4</c:v>
                </c:pt>
                <c:pt idx="739">
                  <c:v>-5.5589457418969701E-4</c:v>
                </c:pt>
                <c:pt idx="740">
                  <c:v>-3.9707874106653662E-4</c:v>
                </c:pt>
                <c:pt idx="741">
                  <c:v>-2.387402708627917E-4</c:v>
                </c:pt>
                <c:pt idx="742">
                  <c:v>-8.111098951957274E-5</c:v>
                </c:pt>
                <c:pt idx="743">
                  <c:v>7.5581675529345915E-5</c:v>
                </c:pt>
                <c:pt idx="744">
                  <c:v>2.3111489924598771E-4</c:v>
                </c:pt>
                <c:pt idx="745">
                  <c:v>3.8527065265281379E-4</c:v>
                </c:pt>
                <c:pt idx="746">
                  <c:v>5.378358854448706E-4</c:v>
                </c:pt>
                <c:pt idx="747">
                  <c:v>6.8860269834569721E-4</c:v>
                </c:pt>
                <c:pt idx="748">
                  <c:v>8.3736850466653578E-4</c:v>
                </c:pt>
                <c:pt idx="749">
                  <c:v>9.839361815120462E-4</c:v>
                </c:pt>
                <c:pt idx="750">
                  <c:v>1.1281142108905406E-3</c:v>
                </c:pt>
                <c:pt idx="751">
                  <c:v>1.2697168103428247E-3</c:v>
                </c:pt>
                <c:pt idx="752">
                  <c:v>1.4085640536372068E-3</c:v>
                </c:pt>
                <c:pt idx="753">
                  <c:v>1.5444819817158617E-3</c:v>
                </c:pt>
                <c:pt idx="754">
                  <c:v>1.6773027034822086E-3</c:v>
                </c:pt>
                <c:pt idx="755">
                  <c:v>1.806864487485349E-3</c:v>
                </c:pt>
                <c:pt idx="756">
                  <c:v>1.9330118438696253E-3</c:v>
                </c:pt>
                <c:pt idx="757">
                  <c:v>2.0555955971177653E-3</c:v>
                </c:pt>
                <c:pt idx="758">
                  <c:v>2.1744729499251214E-3</c:v>
                </c:pt>
                <c:pt idx="759">
                  <c:v>2.2895075381019758E-3</c:v>
                </c:pt>
                <c:pt idx="760">
                  <c:v>2.4005694768316488E-3</c:v>
                </c:pt>
                <c:pt idx="761">
                  <c:v>2.5075353986867555E-3</c:v>
                </c:pt>
                <c:pt idx="762">
                  <c:v>2.6102884832059914E-3</c:v>
                </c:pt>
                <c:pt idx="763">
                  <c:v>2.7087184786336316E-3</c:v>
                </c:pt>
                <c:pt idx="764">
                  <c:v>2.8027217159034556E-3</c:v>
                </c:pt>
                <c:pt idx="765">
                  <c:v>2.892201115011428E-3</c:v>
                </c:pt>
                <c:pt idx="766">
                  <c:v>2.9770661843819823E-3</c:v>
                </c:pt>
                <c:pt idx="767">
                  <c:v>3.0572330127451863E-3</c:v>
                </c:pt>
                <c:pt idx="768">
                  <c:v>3.1326242546008132E-3</c:v>
                </c:pt>
                <c:pt idx="769">
                  <c:v>3.2031691089371428E-3</c:v>
                </c:pt>
                <c:pt idx="770">
                  <c:v>3.26880329178314E-3</c:v>
                </c:pt>
                <c:pt idx="771">
                  <c:v>3.3294690023142337E-3</c:v>
                </c:pt>
                <c:pt idx="772">
                  <c:v>3.3851148837165113E-3</c:v>
                </c:pt>
                <c:pt idx="773">
                  <c:v>3.4356959779349161E-3</c:v>
                </c:pt>
                <c:pt idx="774">
                  <c:v>3.4811736754254419E-3</c:v>
                </c:pt>
                <c:pt idx="775">
                  <c:v>3.5215156596635211E-3</c:v>
                </c:pt>
                <c:pt idx="776">
                  <c:v>3.5566958468322696E-3</c:v>
                </c:pt>
                <c:pt idx="777">
                  <c:v>3.586694320971695E-3</c:v>
                </c:pt>
                <c:pt idx="778">
                  <c:v>3.6114972647376398E-3</c:v>
                </c:pt>
                <c:pt idx="779">
                  <c:v>3.6310968860293613E-3</c:v>
                </c:pt>
                <c:pt idx="780">
                  <c:v>3.6454913406736011E-3</c:v>
                </c:pt>
                <c:pt idx="781">
                  <c:v>3.6546846516416487E-3</c:v>
                </c:pt>
                <c:pt idx="782">
                  <c:v>3.6586866246892669E-3</c:v>
                </c:pt>
                <c:pt idx="783">
                  <c:v>3.6575127609337343E-3</c:v>
                </c:pt>
                <c:pt idx="784">
                  <c:v>3.651184166370669E-3</c:v>
                </c:pt>
                <c:pt idx="785">
                  <c:v>3.6397274587369743E-3</c:v>
                </c:pt>
                <c:pt idx="786">
                  <c:v>3.6231746718846658E-3</c:v>
                </c:pt>
                <c:pt idx="787">
                  <c:v>3.6015631576917784E-3</c:v>
                </c:pt>
                <c:pt idx="788">
                  <c:v>3.5749354861631666E-3</c:v>
                </c:pt>
                <c:pt idx="789">
                  <c:v>3.5433393434960436E-3</c:v>
                </c:pt>
                <c:pt idx="790">
                  <c:v>3.506827428390924E-3</c:v>
                </c:pt>
                <c:pt idx="791">
                  <c:v>3.4654573471208927E-3</c:v>
                </c:pt>
                <c:pt idx="792">
                  <c:v>3.4192915071478147E-3</c:v>
                </c:pt>
                <c:pt idx="793">
                  <c:v>3.368397009707369E-3</c:v>
                </c:pt>
                <c:pt idx="794">
                  <c:v>3.3128455415218916E-3</c:v>
                </c:pt>
                <c:pt idx="795">
                  <c:v>3.2527132658204394E-3</c:v>
                </c:pt>
                <c:pt idx="796">
                  <c:v>3.1880807127127042E-3</c:v>
                </c:pt>
                <c:pt idx="797">
                  <c:v>3.1190326692778214E-3</c:v>
                </c:pt>
                <c:pt idx="798">
                  <c:v>3.0456580694524504E-3</c:v>
                </c:pt>
                <c:pt idx="799">
                  <c:v>2.9680498838708935E-3</c:v>
                </c:pt>
                <c:pt idx="800">
                  <c:v>2.8863050097664988E-3</c:v>
                </c:pt>
                <c:pt idx="801">
                  <c:v>2.8005241612900633E-3</c:v>
                </c:pt>
                <c:pt idx="802">
                  <c:v>2.7108117599170534E-3</c:v>
                </c:pt>
                <c:pt idx="803">
                  <c:v>2.6172758259077611E-3</c:v>
                </c:pt>
                <c:pt idx="804">
                  <c:v>2.5200278699606393E-3</c:v>
                </c:pt>
                <c:pt idx="805">
                  <c:v>2.4191827858786041E-3</c:v>
                </c:pt>
                <c:pt idx="806">
                  <c:v>2.3148587437824553E-3</c:v>
                </c:pt>
                <c:pt idx="807">
                  <c:v>2.2071770834370952E-3</c:v>
                </c:pt>
                <c:pt idx="808">
                  <c:v>2.0962622077287385E-3</c:v>
                </c:pt>
                <c:pt idx="809">
                  <c:v>1.9822414753281059E-3</c:v>
                </c:pt>
                <c:pt idx="810">
                  <c:v>1.8652450925880082E-3</c:v>
                </c:pt>
                <c:pt idx="811">
                  <c:v>1.7454060034087782E-3</c:v>
                </c:pt>
                <c:pt idx="812">
                  <c:v>1.622859777468566E-3</c:v>
                </c:pt>
                <c:pt idx="813">
                  <c:v>1.4977444954191732E-3</c:v>
                </c:pt>
                <c:pt idx="814">
                  <c:v>1.3702006310456483E-3</c:v>
                </c:pt>
                <c:pt idx="815">
                  <c:v>1.2403709298660637E-3</c:v>
                </c:pt>
                <c:pt idx="816">
                  <c:v>1.1084002835839435E-3</c:v>
                </c:pt>
                <c:pt idx="817">
                  <c:v>9.7443560019794262E-4</c:v>
                </c:pt>
                <c:pt idx="818">
                  <c:v>8.3862566929804316E-4</c:v>
                </c:pt>
                <c:pt idx="819">
                  <c:v>7.0112102250163844E-4</c:v>
                </c:pt>
                <c:pt idx="820">
                  <c:v>5.620737885467797E-4</c:v>
                </c:pt>
                <c:pt idx="821">
                  <c:v>4.2163754325752478E-4</c:v>
                </c:pt>
                <c:pt idx="822">
                  <c:v>2.7996715396128025E-4</c:v>
                </c:pt>
                <c:pt idx="823">
                  <c:v>1.3721861856419437E-4</c:v>
                </c:pt>
                <c:pt idx="824">
                  <c:v>-6.451100590165737E-6</c:v>
                </c:pt>
                <c:pt idx="825">
                  <c:v>-1.5088424828757496E-4</c:v>
                </c:pt>
                <c:pt idx="826">
                  <c:v>-2.9592245284737473E-4</c:v>
                </c:pt>
                <c:pt idx="827">
                  <c:v>-4.4140690759597589E-4</c:v>
                </c:pt>
                <c:pt idx="828">
                  <c:v>-5.8717855671686081E-4</c:v>
                </c:pt>
                <c:pt idx="829">
                  <c:v>-7.330782853922635E-4</c:v>
                </c:pt>
                <c:pt idx="830">
                  <c:v>-8.7894711389457925E-4</c:v>
                </c:pt>
                <c:pt idx="831">
                  <c:v>-1.0246263951407819E-3</c:v>
                </c:pt>
                <c:pt idx="832">
                  <c:v>-1.1699580152968458E-3</c:v>
                </c:pt>
                <c:pt idx="833">
                  <c:v>-1.3147845969796457E-3</c:v>
                </c:pt>
                <c:pt idx="834">
                  <c:v>-1.4589497046046951E-3</c:v>
                </c:pt>
                <c:pt idx="835">
                  <c:v>-1.6022980512375717E-3</c:v>
                </c:pt>
                <c:pt idx="836">
                  <c:v>-1.74467570669945E-3</c:v>
                </c:pt>
                <c:pt idx="837">
                  <c:v>-1.8859303061438126E-3</c:v>
                </c:pt>
                <c:pt idx="838">
                  <c:v>-2.0259112584612993E-3</c:v>
                </c:pt>
                <c:pt idx="839">
                  <c:v>-2.1644699541996104E-3</c:v>
                </c:pt>
                <c:pt idx="840">
                  <c:v>-2.3014599725565965E-3</c:v>
                </c:pt>
                <c:pt idx="841">
                  <c:v>-2.4367372863181025E-3</c:v>
                </c:pt>
                <c:pt idx="842">
                  <c:v>-2.5701604647498932E-3</c:v>
                </c:pt>
                <c:pt idx="843">
                  <c:v>-2.7015908736425231E-3</c:v>
                </c:pt>
                <c:pt idx="844">
                  <c:v>-2.830892871932722E-3</c:v>
                </c:pt>
                <c:pt idx="845">
                  <c:v>-2.9579340043857094E-3</c:v>
                </c:pt>
                <c:pt idx="846">
                  <c:v>-3.0825851901208345E-3</c:v>
                </c:pt>
                <c:pt idx="847">
                  <c:v>-3.204720905758851E-3</c:v>
                </c:pt>
                <c:pt idx="848">
                  <c:v>-3.3242193637423867E-3</c:v>
                </c:pt>
                <c:pt idx="849">
                  <c:v>-3.4409626841727103E-3</c:v>
                </c:pt>
                <c:pt idx="850">
                  <c:v>-3.5548370606623969E-3</c:v>
                </c:pt>
                <c:pt idx="851">
                  <c:v>-3.6657329196438937E-3</c:v>
                </c:pt>
                <c:pt idx="852">
                  <c:v>-3.7735450718447971E-3</c:v>
                </c:pt>
                <c:pt idx="853">
                  <c:v>-3.8781728570986829E-3</c:v>
                </c:pt>
                <c:pt idx="854">
                  <c:v>-3.9795202806094387E-3</c:v>
                </c:pt>
                <c:pt idx="855">
                  <c:v>-4.077496141345005E-3</c:v>
                </c:pt>
                <c:pt idx="856">
                  <c:v>-4.1720141520977805E-3</c:v>
                </c:pt>
                <c:pt idx="857">
                  <c:v>-4.2629930503150781E-3</c:v>
                </c:pt>
                <c:pt idx="858">
                  <c:v>-4.3503567004674615E-3</c:v>
                </c:pt>
                <c:pt idx="859">
                  <c:v>-4.4340341870210409E-3</c:v>
                </c:pt>
                <c:pt idx="860">
                  <c:v>-4.5139598979768714E-3</c:v>
                </c:pt>
                <c:pt idx="861">
                  <c:v>-4.5900735991075692E-3</c:v>
                </c:pt>
                <c:pt idx="862">
                  <c:v>-4.662320498237893E-3</c:v>
                </c:pt>
                <c:pt idx="863">
                  <c:v>-4.7306513002860484E-3</c:v>
                </c:pt>
                <c:pt idx="864">
                  <c:v>-4.7950222520767305E-3</c:v>
                </c:pt>
                <c:pt idx="865">
                  <c:v>-4.8553951775329729E-3</c:v>
                </c:pt>
                <c:pt idx="866">
                  <c:v>-4.9117375030465205E-3</c:v>
                </c:pt>
                <c:pt idx="867">
                  <c:v>-4.9640222729752104E-3</c:v>
                </c:pt>
                <c:pt idx="868">
                  <c:v>-5.0122281553779402E-3</c:v>
                </c:pt>
                <c:pt idx="869">
                  <c:v>-5.0563394381413218E-3</c:v>
                </c:pt>
                <c:pt idx="870">
                  <c:v>-5.0963460152120277E-3</c:v>
                </c:pt>
                <c:pt idx="871">
                  <c:v>-5.1322433637168707E-3</c:v>
                </c:pt>
                <c:pt idx="872">
                  <c:v>-5.1640325113337937E-3</c:v>
                </c:pt>
                <c:pt idx="873">
                  <c:v>-5.1917199948205983E-3</c:v>
                </c:pt>
                <c:pt idx="874">
                  <c:v>-5.215317809128095E-3</c:v>
                </c:pt>
                <c:pt idx="875">
                  <c:v>-5.2348433478082157E-3</c:v>
                </c:pt>
                <c:pt idx="876">
                  <c:v>-5.2503193351665089E-3</c:v>
                </c:pt>
                <c:pt idx="877">
                  <c:v>-5.2617737492637318E-3</c:v>
                </c:pt>
                <c:pt idx="878">
                  <c:v>-5.2692397375726507E-3</c:v>
                </c:pt>
                <c:pt idx="879">
                  <c:v>-5.2727555239768797E-3</c:v>
                </c:pt>
                <c:pt idx="880">
                  <c:v>-5.2723643088645744E-3</c:v>
                </c:pt>
                <c:pt idx="881">
                  <c:v>-5.2681141614692173E-3</c:v>
                </c:pt>
                <c:pt idx="882">
                  <c:v>-5.2600579050898766E-3</c:v>
                </c:pt>
                <c:pt idx="883">
                  <c:v>-5.2482529960213853E-3</c:v>
                </c:pt>
                <c:pt idx="884">
                  <c:v>-5.2327613957592334E-3</c:v>
                </c:pt>
                <c:pt idx="885">
                  <c:v>-5.2136494371457509E-3</c:v>
                </c:pt>
                <c:pt idx="886">
                  <c:v>-5.1909876847799907E-3</c:v>
                </c:pt>
                <c:pt idx="887">
                  <c:v>-5.1648507903521157E-3</c:v>
                </c:pt>
                <c:pt idx="888">
                  <c:v>-5.1353173422974407E-3</c:v>
                </c:pt>
                <c:pt idx="889">
                  <c:v>-5.10246971130357E-3</c:v>
                </c:pt>
                <c:pt idx="890">
                  <c:v>-5.0663938912105522E-3</c:v>
                </c:pt>
                <c:pt idx="891">
                  <c:v>-5.0271793358227512E-3</c:v>
                </c:pt>
                <c:pt idx="892">
                  <c:v>-4.9849187924224658E-3</c:v>
                </c:pt>
                <c:pt idx="893">
                  <c:v>-4.9397081316029379E-3</c:v>
                </c:pt>
                <c:pt idx="894">
                  <c:v>-4.8916461743324646E-3</c:v>
                </c:pt>
                <c:pt idx="895">
                  <c:v>-4.8408345164911992E-3</c:v>
                </c:pt>
                <c:pt idx="896">
                  <c:v>-4.7873773511355466E-3</c:v>
                </c:pt>
                <c:pt idx="897">
                  <c:v>-4.7313812888605256E-3</c:v>
                </c:pt>
                <c:pt idx="898">
                  <c:v>-4.6729551766633293E-3</c:v>
                </c:pt>
                <c:pt idx="899">
                  <c:v>-4.6122099155776475E-3</c:v>
                </c:pt>
                <c:pt idx="900">
                  <c:v>-4.5492582775121804E-3</c:v>
                </c:pt>
                <c:pt idx="901">
                  <c:v>-4.4842147215105044E-3</c:v>
                </c:pt>
                <c:pt idx="902">
                  <c:v>-4.4171952099274492E-3</c:v>
                </c:pt>
                <c:pt idx="903">
                  <c:v>-4.3483170244367209E-3</c:v>
                </c:pt>
                <c:pt idx="904">
                  <c:v>-4.2776985829862113E-3</c:v>
                </c:pt>
                <c:pt idx="905">
                  <c:v>-4.2054592570113236E-3</c:v>
                </c:pt>
                <c:pt idx="906">
                  <c:v>-4.1317191898504468E-3</c:v>
                </c:pt>
                <c:pt idx="907">
                  <c:v>-4.0565991165344428E-3</c:v>
                </c:pt>
                <c:pt idx="908">
                  <c:v>-3.9802201852645602E-3</c:v>
                </c:pt>
                <c:pt idx="909">
                  <c:v>-3.9027037804117981E-3</c:v>
                </c:pt>
                <c:pt idx="910">
                  <c:v>-3.8241713481097506E-3</c:v>
                </c:pt>
                <c:pt idx="911">
                  <c:v>-3.7447442238196516E-3</c:v>
                </c:pt>
                <c:pt idx="912">
                  <c:v>-3.6645434628597151E-3</c:v>
                </c:pt>
                <c:pt idx="913">
                  <c:v>-3.5836896735550461E-3</c:v>
                </c:pt>
                <c:pt idx="914">
                  <c:v>-3.5023028534606482E-3</c:v>
                </c:pt>
                <c:pt idx="915">
                  <c:v>-3.4205022291060594E-3</c:v>
                </c:pt>
                <c:pt idx="916">
                  <c:v>-3.3384060990564457E-3</c:v>
                </c:pt>
                <c:pt idx="917">
                  <c:v>-3.2561316804868845E-3</c:v>
                </c:pt>
                <c:pt idx="918">
                  <c:v>-3.173794959957732E-3</c:v>
                </c:pt>
                <c:pt idx="919">
                  <c:v>-3.0915105479323302E-3</c:v>
                </c:pt>
                <c:pt idx="920">
                  <c:v>-3.0093915376121494E-3</c:v>
                </c:pt>
                <c:pt idx="921">
                  <c:v>-2.9275493679934428E-3</c:v>
                </c:pt>
                <c:pt idx="922">
                  <c:v>-2.846093691406093E-3</c:v>
                </c:pt>
                <c:pt idx="923">
                  <c:v>-2.7651322456869742E-3</c:v>
                </c:pt>
                <c:pt idx="924">
                  <c:v>-2.6847707310202473E-3</c:v>
                </c:pt>
                <c:pt idx="925">
                  <c:v>-2.6051126915000999E-3</c:v>
                </c:pt>
                <c:pt idx="926">
                  <c:v>-2.5262594014807682E-3</c:v>
                </c:pt>
                <c:pt idx="927">
                  <c:v>-2.4483097573764212E-3</c:v>
                </c:pt>
                <c:pt idx="928">
                  <c:v>-2.3713601738197809E-3</c:v>
                </c:pt>
                <c:pt idx="929">
                  <c:v>-2.2955044853132378E-3</c:v>
                </c:pt>
                <c:pt idx="930">
                  <c:v>-2.2208338531490845E-3</c:v>
                </c:pt>
                <c:pt idx="931">
                  <c:v>-2.1474366770872777E-3</c:v>
                </c:pt>
                <c:pt idx="932">
                  <c:v>-2.0753985126051866E-3</c:v>
                </c:pt>
                <c:pt idx="933">
                  <c:v>-2.0048019933547323E-3</c:v>
                </c:pt>
                <c:pt idx="934">
                  <c:v>-1.9357267586306293E-3</c:v>
                </c:pt>
                <c:pt idx="935">
                  <c:v>-1.8682493864772276E-3</c:v>
                </c:pt>
                <c:pt idx="936">
                  <c:v>-1.8024433317700428E-3</c:v>
                </c:pt>
                <c:pt idx="937">
                  <c:v>-1.7383788695668478E-3</c:v>
                </c:pt>
                <c:pt idx="938">
                  <c:v>-1.6761230439148456E-3</c:v>
                </c:pt>
                <c:pt idx="939">
                  <c:v>-1.6157396215725761E-3</c:v>
                </c:pt>
                <c:pt idx="940">
                  <c:v>-1.5572890512065563E-3</c:v>
                </c:pt>
                <c:pt idx="941">
                  <c:v>-1.5008284272566286E-3</c:v>
                </c:pt>
                <c:pt idx="942">
                  <c:v>-1.446411459547825E-3</c:v>
                </c:pt>
                <c:pt idx="943">
                  <c:v>-1.3940884472622983E-3</c:v>
                </c:pt>
                <c:pt idx="944">
                  <c:v>-1.3439062582092376E-3</c:v>
                </c:pt>
                <c:pt idx="945">
                  <c:v>-1.2959083131311999E-3</c:v>
                </c:pt>
                <c:pt idx="946">
                  <c:v>-1.25013457434342E-3</c:v>
                </c:pt>
                <c:pt idx="947">
                  <c:v>-1.2066215396266955E-3</c:v>
                </c:pt>
                <c:pt idx="948">
                  <c:v>-1.1654022405127584E-3</c:v>
                </c:pt>
                <c:pt idx="949">
                  <c:v>-1.126506245140213E-3</c:v>
                </c:pt>
                <c:pt idx="950">
                  <c:v>-1.0899596657636401E-3</c:v>
                </c:pt>
                <c:pt idx="951">
                  <c:v>-1.0557851703412169E-3</c:v>
                </c:pt>
                <c:pt idx="952">
                  <c:v>-1.0240019987168836E-3</c:v>
                </c:pt>
                <c:pt idx="953">
                  <c:v>-9.9462598280952719E-4</c:v>
                </c:pt>
                <c:pt idx="954">
                  <c:v>-9.6766957076654947E-4</c:v>
                </c:pt>
                <c:pt idx="955">
                  <c:v>-9.4314185541133355E-4</c:v>
                </c:pt>
                <c:pt idx="956">
                  <c:v>-9.2104860608621664E-4</c:v>
                </c:pt>
                <c:pt idx="957">
                  <c:v>-9.0139230463570641E-4</c:v>
                </c:pt>
                <c:pt idx="958">
                  <c:v>-8.8417218465197678E-4</c:v>
                </c:pt>
                <c:pt idx="959">
                  <c:v>-8.6938427435612198E-4</c:v>
                </c:pt>
                <c:pt idx="960">
                  <c:v>-8.5702144290600302E-4</c:v>
                </c:pt>
                <c:pt idx="961">
                  <c:v>-8.4707344975720744E-4</c:v>
                </c:pt>
                <c:pt idx="962">
                  <c:v>-8.3952699724187951E-4</c:v>
                </c:pt>
                <c:pt idx="963">
                  <c:v>-8.3436578617090973E-4</c:v>
                </c:pt>
                <c:pt idx="964">
                  <c:v>-8.3157057410510049E-4</c:v>
                </c:pt>
                <c:pt idx="965">
                  <c:v>-8.3111923650669439E-4</c:v>
                </c:pt>
                <c:pt idx="966">
                  <c:v>-8.3298683054700007E-4</c:v>
                </c:pt>
                <c:pt idx="967">
                  <c:v>-8.371456609244099E-4</c:v>
                </c:pt>
                <c:pt idx="968">
                  <c:v>-8.4356534882523704E-4</c:v>
                </c:pt>
                <c:pt idx="969">
                  <c:v>-8.5221290226300539E-4</c:v>
                </c:pt>
                <c:pt idx="970">
                  <c:v>-8.6305278891440906E-4</c:v>
                </c:pt>
                <c:pt idx="971">
                  <c:v>-8.7604701097765414E-4</c:v>
                </c:pt>
                <c:pt idx="972">
                  <c:v>-8.9115518156912543E-4</c:v>
                </c:pt>
                <c:pt idx="973">
                  <c:v>-9.0833460302963687E-4</c:v>
                </c:pt>
                <c:pt idx="974">
                  <c:v>-9.275403466157961E-4</c:v>
                </c:pt>
                <c:pt idx="975">
                  <c:v>-9.4872533393663971E-4</c:v>
                </c:pt>
                <c:pt idx="976">
                  <c:v>-9.7184041933351395E-4</c:v>
                </c:pt>
                <c:pt idx="977">
                  <c:v>-9.9683447380671808E-4</c:v>
                </c:pt>
                <c:pt idx="978">
                  <c:v>-1.0236544698432049E-3</c:v>
                </c:pt>
                <c:pt idx="979">
                  <c:v>-1.0522455670916031E-3</c:v>
                </c:pt>
                <c:pt idx="980">
                  <c:v>-1.0825511993233228E-3</c:v>
                </c:pt>
                <c:pt idx="981">
                  <c:v>-1.1145131616427939E-3</c:v>
                </c:pt>
                <c:pt idx="982">
                  <c:v>-1.148071698555686E-3</c:v>
                </c:pt>
                <c:pt idx="983">
                  <c:v>-1.1831655927103668E-3</c:v>
                </c:pt>
                <c:pt idx="984">
                  <c:v>-1.2197322536642297E-3</c:v>
                </c:pt>
                <c:pt idx="985">
                  <c:v>-1.2577078073596759E-3</c:v>
                </c:pt>
                <c:pt idx="986">
                  <c:v>-1.2970271855485827E-3</c:v>
                </c:pt>
                <c:pt idx="987">
                  <c:v>-1.3376242154257145E-3</c:v>
                </c:pt>
                <c:pt idx="988">
                  <c:v>-1.3794317093602793E-3</c:v>
                </c:pt>
                <c:pt idx="989">
                  <c:v>-1.4223815542646623E-3</c:v>
                </c:pt>
                <c:pt idx="990">
                  <c:v>-1.4664048012720254E-3</c:v>
                </c:pt>
                <c:pt idx="991">
                  <c:v>-1.5114317546274236E-3</c:v>
                </c:pt>
                <c:pt idx="992">
                  <c:v>-1.5573920607439007E-3</c:v>
                </c:pt>
                <c:pt idx="993">
                  <c:v>-1.6042147963297726E-3</c:v>
                </c:pt>
                <c:pt idx="994">
                  <c:v>-1.6518285565414459E-3</c:v>
                </c:pt>
                <c:pt idx="995">
                  <c:v>-1.7001615421610161E-3</c:v>
                </c:pt>
                <c:pt idx="996">
                  <c:v>-1.7491416463824017E-3</c:v>
                </c:pt>
                <c:pt idx="997">
                  <c:v>-1.7986965406815436E-3</c:v>
                </c:pt>
                <c:pt idx="998">
                  <c:v>-1.8487537601168391E-3</c:v>
                </c:pt>
                <c:pt idx="999">
                  <c:v>-1.8992407876265993E-3</c:v>
                </c:pt>
                <c:pt idx="1000">
                  <c:v>-1.950085137533808E-3</c:v>
                </c:pt>
                <c:pt idx="1001">
                  <c:v>-2.0012144379075725E-3</c:v>
                </c:pt>
              </c:numCache>
            </c:numRef>
          </c:yVal>
          <c:smooth val="0"/>
        </c:ser>
        <c:ser>
          <c:idx val="1"/>
          <c:order val="0"/>
          <c:spPr>
            <a:ln w="50800">
              <a:solidFill>
                <a:prstClr val="black"/>
              </a:solidFill>
            </a:ln>
          </c:spPr>
          <c:marker>
            <c:symbol val="none"/>
          </c:marker>
          <c:xVal>
            <c:numRef>
              <c:f>Sheet1!$S$1:$S$1003</c:f>
              <c:numCache>
                <c:formatCode>General</c:formatCode>
                <c:ptCount val="1003"/>
                <c:pt idx="0">
                  <c:v>1</c:v>
                </c:pt>
                <c:pt idx="1">
                  <c:v>1</c:v>
                </c:pt>
                <c:pt idx="2">
                  <c:v>1.0049999999999899</c:v>
                </c:pt>
                <c:pt idx="3">
                  <c:v>1.01</c:v>
                </c:pt>
                <c:pt idx="4">
                  <c:v>1.0149999999999899</c:v>
                </c:pt>
                <c:pt idx="5">
                  <c:v>1.02</c:v>
                </c:pt>
                <c:pt idx="6">
                  <c:v>1.0249999999999899</c:v>
                </c:pt>
                <c:pt idx="7">
                  <c:v>1.03</c:v>
                </c:pt>
                <c:pt idx="8">
                  <c:v>1.0349999999999899</c:v>
                </c:pt>
                <c:pt idx="9">
                  <c:v>1.04</c:v>
                </c:pt>
                <c:pt idx="10">
                  <c:v>1.0449999999999899</c:v>
                </c:pt>
                <c:pt idx="11">
                  <c:v>1.05</c:v>
                </c:pt>
                <c:pt idx="12">
                  <c:v>1.0549999999999899</c:v>
                </c:pt>
                <c:pt idx="13">
                  <c:v>1.06</c:v>
                </c:pt>
                <c:pt idx="14">
                  <c:v>1.06499999999999</c:v>
                </c:pt>
                <c:pt idx="15">
                  <c:v>1.07</c:v>
                </c:pt>
                <c:pt idx="16">
                  <c:v>1.07499999999999</c:v>
                </c:pt>
                <c:pt idx="17">
                  <c:v>1.08</c:v>
                </c:pt>
                <c:pt idx="18">
                  <c:v>1.08499999999999</c:v>
                </c:pt>
                <c:pt idx="19">
                  <c:v>1.0900000000000001</c:v>
                </c:pt>
                <c:pt idx="20">
                  <c:v>1.09499999999999</c:v>
                </c:pt>
                <c:pt idx="21">
                  <c:v>1.1000000000000001</c:v>
                </c:pt>
                <c:pt idx="22">
                  <c:v>1.10499999999999</c:v>
                </c:pt>
                <c:pt idx="23">
                  <c:v>1.1100000000000001</c:v>
                </c:pt>
                <c:pt idx="24">
                  <c:v>1.11499999999999</c:v>
                </c:pt>
                <c:pt idx="25">
                  <c:v>1.1200000000000001</c:v>
                </c:pt>
                <c:pt idx="26">
                  <c:v>1.125</c:v>
                </c:pt>
                <c:pt idx="27">
                  <c:v>1.1299999999999899</c:v>
                </c:pt>
                <c:pt idx="28">
                  <c:v>1.135</c:v>
                </c:pt>
                <c:pt idx="29">
                  <c:v>1.1399999999999899</c:v>
                </c:pt>
                <c:pt idx="30">
                  <c:v>1.145</c:v>
                </c:pt>
                <c:pt idx="31">
                  <c:v>1.1499999999999899</c:v>
                </c:pt>
                <c:pt idx="32">
                  <c:v>1.155</c:v>
                </c:pt>
                <c:pt idx="33">
                  <c:v>1.1599999999999899</c:v>
                </c:pt>
                <c:pt idx="34">
                  <c:v>1.165</c:v>
                </c:pt>
                <c:pt idx="35">
                  <c:v>1.1699999999999899</c:v>
                </c:pt>
                <c:pt idx="36">
                  <c:v>1.175</c:v>
                </c:pt>
                <c:pt idx="37">
                  <c:v>1.1799999999999899</c:v>
                </c:pt>
                <c:pt idx="38">
                  <c:v>1.1850000000000001</c:v>
                </c:pt>
                <c:pt idx="39">
                  <c:v>1.18999999999999</c:v>
                </c:pt>
                <c:pt idx="40">
                  <c:v>1.1950000000000001</c:v>
                </c:pt>
                <c:pt idx="41">
                  <c:v>1.19999999999999</c:v>
                </c:pt>
                <c:pt idx="42">
                  <c:v>1.2050000000000001</c:v>
                </c:pt>
                <c:pt idx="43">
                  <c:v>1.20999999999999</c:v>
                </c:pt>
                <c:pt idx="44">
                  <c:v>1.2150000000000001</c:v>
                </c:pt>
                <c:pt idx="45">
                  <c:v>1.21999999999999</c:v>
                </c:pt>
                <c:pt idx="46">
                  <c:v>1.2250000000000001</c:v>
                </c:pt>
                <c:pt idx="47">
                  <c:v>1.22999999999999</c:v>
                </c:pt>
                <c:pt idx="48">
                  <c:v>1.2350000000000001</c:v>
                </c:pt>
                <c:pt idx="49">
                  <c:v>1.23999999999999</c:v>
                </c:pt>
                <c:pt idx="50">
                  <c:v>1.2450000000000001</c:v>
                </c:pt>
                <c:pt idx="51">
                  <c:v>1.25</c:v>
                </c:pt>
                <c:pt idx="52">
                  <c:v>1.2549999999999899</c:v>
                </c:pt>
                <c:pt idx="53">
                  <c:v>1.26</c:v>
                </c:pt>
                <c:pt idx="54">
                  <c:v>1.2649999999999899</c:v>
                </c:pt>
                <c:pt idx="55">
                  <c:v>1.27</c:v>
                </c:pt>
                <c:pt idx="56">
                  <c:v>1.2749999999999899</c:v>
                </c:pt>
                <c:pt idx="57">
                  <c:v>1.28</c:v>
                </c:pt>
                <c:pt idx="58">
                  <c:v>1.2849999999999899</c:v>
                </c:pt>
                <c:pt idx="59">
                  <c:v>1.29</c:v>
                </c:pt>
                <c:pt idx="60">
                  <c:v>1.2949999999999899</c:v>
                </c:pt>
                <c:pt idx="61">
                  <c:v>1.3</c:v>
                </c:pt>
                <c:pt idx="62">
                  <c:v>1.3049999999999899</c:v>
                </c:pt>
                <c:pt idx="63">
                  <c:v>1.31</c:v>
                </c:pt>
                <c:pt idx="64">
                  <c:v>1.31499999999999</c:v>
                </c:pt>
                <c:pt idx="65">
                  <c:v>1.32</c:v>
                </c:pt>
                <c:pt idx="66">
                  <c:v>1.32499999999999</c:v>
                </c:pt>
                <c:pt idx="67">
                  <c:v>1.33</c:v>
                </c:pt>
                <c:pt idx="68">
                  <c:v>1.33499999999999</c:v>
                </c:pt>
                <c:pt idx="69">
                  <c:v>1.34</c:v>
                </c:pt>
                <c:pt idx="70">
                  <c:v>1.34499999999999</c:v>
                </c:pt>
                <c:pt idx="71">
                  <c:v>1.35</c:v>
                </c:pt>
                <c:pt idx="72">
                  <c:v>1.35499999999999</c:v>
                </c:pt>
                <c:pt idx="73">
                  <c:v>1.36</c:v>
                </c:pt>
                <c:pt idx="74">
                  <c:v>1.36499999999999</c:v>
                </c:pt>
                <c:pt idx="75">
                  <c:v>1.37</c:v>
                </c:pt>
                <c:pt idx="76">
                  <c:v>1.375</c:v>
                </c:pt>
                <c:pt idx="77">
                  <c:v>1.3799999999999899</c:v>
                </c:pt>
                <c:pt idx="78">
                  <c:v>1.385</c:v>
                </c:pt>
                <c:pt idx="79">
                  <c:v>1.3899999999999899</c:v>
                </c:pt>
                <c:pt idx="80">
                  <c:v>1.395</c:v>
                </c:pt>
                <c:pt idx="81">
                  <c:v>1.3999999999999899</c:v>
                </c:pt>
                <c:pt idx="82">
                  <c:v>1.405</c:v>
                </c:pt>
                <c:pt idx="83">
                  <c:v>1.4099999999999899</c:v>
                </c:pt>
                <c:pt idx="84">
                  <c:v>1.415</c:v>
                </c:pt>
                <c:pt idx="85">
                  <c:v>1.4199999999999899</c:v>
                </c:pt>
                <c:pt idx="86">
                  <c:v>1.425</c:v>
                </c:pt>
                <c:pt idx="87">
                  <c:v>1.4299999999999899</c:v>
                </c:pt>
                <c:pt idx="88">
                  <c:v>1.4350000000000001</c:v>
                </c:pt>
                <c:pt idx="89">
                  <c:v>1.43999999999999</c:v>
                </c:pt>
                <c:pt idx="90">
                  <c:v>1.4450000000000001</c:v>
                </c:pt>
                <c:pt idx="91">
                  <c:v>1.45</c:v>
                </c:pt>
                <c:pt idx="92">
                  <c:v>1.4550000000000001</c:v>
                </c:pt>
                <c:pt idx="93">
                  <c:v>1.45999999999999</c:v>
                </c:pt>
                <c:pt idx="94">
                  <c:v>1.4650000000000001</c:v>
                </c:pt>
                <c:pt idx="95">
                  <c:v>1.46999999999999</c:v>
                </c:pt>
                <c:pt idx="96">
                  <c:v>1.4750000000000001</c:v>
                </c:pt>
                <c:pt idx="97">
                  <c:v>1.47999999999999</c:v>
                </c:pt>
                <c:pt idx="98">
                  <c:v>1.4850000000000001</c:v>
                </c:pt>
                <c:pt idx="99">
                  <c:v>1.49</c:v>
                </c:pt>
                <c:pt idx="100">
                  <c:v>1.4950000000000001</c:v>
                </c:pt>
                <c:pt idx="101">
                  <c:v>1.5</c:v>
                </c:pt>
                <c:pt idx="102">
                  <c:v>1.5049999999999899</c:v>
                </c:pt>
                <c:pt idx="103">
                  <c:v>1.50999999999999</c:v>
                </c:pt>
                <c:pt idx="104">
                  <c:v>1.5149999999999899</c:v>
                </c:pt>
                <c:pt idx="105">
                  <c:v>1.52</c:v>
                </c:pt>
                <c:pt idx="106">
                  <c:v>1.5249999999999899</c:v>
                </c:pt>
                <c:pt idx="107">
                  <c:v>1.53</c:v>
                </c:pt>
                <c:pt idx="108">
                  <c:v>1.5349999999999899</c:v>
                </c:pt>
                <c:pt idx="109">
                  <c:v>1.54</c:v>
                </c:pt>
                <c:pt idx="110">
                  <c:v>1.5449999999999899</c:v>
                </c:pt>
                <c:pt idx="111">
                  <c:v>1.55</c:v>
                </c:pt>
                <c:pt idx="112">
                  <c:v>1.5549999999999899</c:v>
                </c:pt>
                <c:pt idx="113">
                  <c:v>1.56</c:v>
                </c:pt>
                <c:pt idx="114">
                  <c:v>1.56499999999999</c:v>
                </c:pt>
                <c:pt idx="115">
                  <c:v>1.57</c:v>
                </c:pt>
                <c:pt idx="116">
                  <c:v>1.575</c:v>
                </c:pt>
                <c:pt idx="117">
                  <c:v>1.58</c:v>
                </c:pt>
                <c:pt idx="118">
                  <c:v>1.58499999999999</c:v>
                </c:pt>
                <c:pt idx="119">
                  <c:v>1.59</c:v>
                </c:pt>
                <c:pt idx="120">
                  <c:v>1.59499999999999</c:v>
                </c:pt>
                <c:pt idx="121">
                  <c:v>1.6</c:v>
                </c:pt>
                <c:pt idx="122">
                  <c:v>1.60499999999999</c:v>
                </c:pt>
                <c:pt idx="123">
                  <c:v>1.61</c:v>
                </c:pt>
                <c:pt idx="124">
                  <c:v>1.615</c:v>
                </c:pt>
                <c:pt idx="125">
                  <c:v>1.62</c:v>
                </c:pt>
                <c:pt idx="126">
                  <c:v>1.625</c:v>
                </c:pt>
                <c:pt idx="127">
                  <c:v>1.6299999999999899</c:v>
                </c:pt>
                <c:pt idx="128">
                  <c:v>1.63499999999999</c:v>
                </c:pt>
                <c:pt idx="129">
                  <c:v>1.6399999999999899</c:v>
                </c:pt>
                <c:pt idx="130">
                  <c:v>1.645</c:v>
                </c:pt>
                <c:pt idx="131">
                  <c:v>1.6499999999999899</c:v>
                </c:pt>
                <c:pt idx="132">
                  <c:v>1.655</c:v>
                </c:pt>
                <c:pt idx="133">
                  <c:v>1.6599999999999899</c:v>
                </c:pt>
                <c:pt idx="134">
                  <c:v>1.665</c:v>
                </c:pt>
                <c:pt idx="135">
                  <c:v>1.6699999999999899</c:v>
                </c:pt>
                <c:pt idx="136">
                  <c:v>1.675</c:v>
                </c:pt>
                <c:pt idx="137">
                  <c:v>1.6799999999999899</c:v>
                </c:pt>
                <c:pt idx="138">
                  <c:v>1.6850000000000001</c:v>
                </c:pt>
                <c:pt idx="139">
                  <c:v>1.68999999999999</c:v>
                </c:pt>
                <c:pt idx="140">
                  <c:v>1.6950000000000001</c:v>
                </c:pt>
                <c:pt idx="141">
                  <c:v>1.7</c:v>
                </c:pt>
                <c:pt idx="142">
                  <c:v>1.7050000000000001</c:v>
                </c:pt>
                <c:pt idx="143">
                  <c:v>1.70999999999999</c:v>
                </c:pt>
                <c:pt idx="144">
                  <c:v>1.7150000000000001</c:v>
                </c:pt>
                <c:pt idx="145">
                  <c:v>1.71999999999999</c:v>
                </c:pt>
                <c:pt idx="146">
                  <c:v>1.7250000000000001</c:v>
                </c:pt>
                <c:pt idx="147">
                  <c:v>1.72999999999999</c:v>
                </c:pt>
                <c:pt idx="148">
                  <c:v>1.7350000000000001</c:v>
                </c:pt>
                <c:pt idx="149">
                  <c:v>1.74</c:v>
                </c:pt>
                <c:pt idx="150">
                  <c:v>1.7450000000000001</c:v>
                </c:pt>
                <c:pt idx="151">
                  <c:v>1.75</c:v>
                </c:pt>
                <c:pt idx="152">
                  <c:v>1.7549999999999899</c:v>
                </c:pt>
                <c:pt idx="153">
                  <c:v>1.75999999999999</c:v>
                </c:pt>
                <c:pt idx="154">
                  <c:v>1.7649999999999899</c:v>
                </c:pt>
                <c:pt idx="155">
                  <c:v>1.77</c:v>
                </c:pt>
                <c:pt idx="156">
                  <c:v>1.7749999999999899</c:v>
                </c:pt>
                <c:pt idx="157">
                  <c:v>1.78</c:v>
                </c:pt>
                <c:pt idx="158">
                  <c:v>1.7849999999999899</c:v>
                </c:pt>
                <c:pt idx="159">
                  <c:v>1.79</c:v>
                </c:pt>
                <c:pt idx="160">
                  <c:v>1.7949999999999899</c:v>
                </c:pt>
                <c:pt idx="161">
                  <c:v>1.8</c:v>
                </c:pt>
                <c:pt idx="162">
                  <c:v>1.8049999999999899</c:v>
                </c:pt>
                <c:pt idx="163">
                  <c:v>1.81</c:v>
                </c:pt>
                <c:pt idx="164">
                  <c:v>1.81499999999999</c:v>
                </c:pt>
                <c:pt idx="165">
                  <c:v>1.82</c:v>
                </c:pt>
                <c:pt idx="166">
                  <c:v>1.825</c:v>
                </c:pt>
                <c:pt idx="167">
                  <c:v>1.83</c:v>
                </c:pt>
                <c:pt idx="168">
                  <c:v>1.83499999999999</c:v>
                </c:pt>
                <c:pt idx="169">
                  <c:v>1.84</c:v>
                </c:pt>
                <c:pt idx="170">
                  <c:v>1.84499999999999</c:v>
                </c:pt>
                <c:pt idx="171">
                  <c:v>1.85</c:v>
                </c:pt>
                <c:pt idx="172">
                  <c:v>1.855</c:v>
                </c:pt>
                <c:pt idx="173">
                  <c:v>1.86</c:v>
                </c:pt>
                <c:pt idx="174">
                  <c:v>1.865</c:v>
                </c:pt>
                <c:pt idx="175">
                  <c:v>1.87</c:v>
                </c:pt>
                <c:pt idx="176">
                  <c:v>1.875</c:v>
                </c:pt>
                <c:pt idx="177">
                  <c:v>1.8799999999999899</c:v>
                </c:pt>
                <c:pt idx="178">
                  <c:v>1.88499999999999</c:v>
                </c:pt>
                <c:pt idx="179">
                  <c:v>1.8899999999999899</c:v>
                </c:pt>
                <c:pt idx="180">
                  <c:v>1.89499999999999</c:v>
                </c:pt>
                <c:pt idx="181">
                  <c:v>1.9</c:v>
                </c:pt>
                <c:pt idx="182">
                  <c:v>1.905</c:v>
                </c:pt>
                <c:pt idx="183">
                  <c:v>1.9099999999999899</c:v>
                </c:pt>
                <c:pt idx="184">
                  <c:v>1.915</c:v>
                </c:pt>
                <c:pt idx="185">
                  <c:v>1.9199999999999899</c:v>
                </c:pt>
                <c:pt idx="186">
                  <c:v>1.925</c:v>
                </c:pt>
                <c:pt idx="187">
                  <c:v>1.9299999999999899</c:v>
                </c:pt>
                <c:pt idx="188">
                  <c:v>1.9350000000000001</c:v>
                </c:pt>
                <c:pt idx="189">
                  <c:v>1.93999999999999</c:v>
                </c:pt>
                <c:pt idx="190">
                  <c:v>1.9450000000000001</c:v>
                </c:pt>
                <c:pt idx="191">
                  <c:v>1.95</c:v>
                </c:pt>
                <c:pt idx="192">
                  <c:v>1.9550000000000001</c:v>
                </c:pt>
                <c:pt idx="193">
                  <c:v>1.95999999999999</c:v>
                </c:pt>
                <c:pt idx="194">
                  <c:v>1.9650000000000001</c:v>
                </c:pt>
                <c:pt idx="195">
                  <c:v>1.96999999999999</c:v>
                </c:pt>
                <c:pt idx="196">
                  <c:v>1.9750000000000001</c:v>
                </c:pt>
                <c:pt idx="197">
                  <c:v>1.98</c:v>
                </c:pt>
                <c:pt idx="198">
                  <c:v>1.9850000000000001</c:v>
                </c:pt>
                <c:pt idx="199">
                  <c:v>1.99</c:v>
                </c:pt>
                <c:pt idx="200">
                  <c:v>1.9950000000000001</c:v>
                </c:pt>
                <c:pt idx="201">
                  <c:v>2</c:v>
                </c:pt>
                <c:pt idx="202">
                  <c:v>2.0049999999999901</c:v>
                </c:pt>
                <c:pt idx="203">
                  <c:v>2.00999999999999</c:v>
                </c:pt>
                <c:pt idx="204">
                  <c:v>2.0150000000000001</c:v>
                </c:pt>
                <c:pt idx="205">
                  <c:v>2.02</c:v>
                </c:pt>
                <c:pt idx="206">
                  <c:v>2.0249999999999901</c:v>
                </c:pt>
                <c:pt idx="207">
                  <c:v>2.02999999999999</c:v>
                </c:pt>
                <c:pt idx="208">
                  <c:v>2.0350000000000001</c:v>
                </c:pt>
                <c:pt idx="209">
                  <c:v>2.04</c:v>
                </c:pt>
                <c:pt idx="210">
                  <c:v>2.0449999999999902</c:v>
                </c:pt>
                <c:pt idx="211">
                  <c:v>2.0499999999999901</c:v>
                </c:pt>
                <c:pt idx="212">
                  <c:v>2.0550000000000002</c:v>
                </c:pt>
                <c:pt idx="213">
                  <c:v>2.06</c:v>
                </c:pt>
                <c:pt idx="214">
                  <c:v>2.0649999999999902</c:v>
                </c:pt>
                <c:pt idx="215">
                  <c:v>2.0699999999999901</c:v>
                </c:pt>
                <c:pt idx="216">
                  <c:v>2.0750000000000002</c:v>
                </c:pt>
                <c:pt idx="217">
                  <c:v>2.08</c:v>
                </c:pt>
                <c:pt idx="218">
                  <c:v>2.0849999999999902</c:v>
                </c:pt>
                <c:pt idx="219">
                  <c:v>2.0899999999999901</c:v>
                </c:pt>
                <c:pt idx="220">
                  <c:v>2.0950000000000002</c:v>
                </c:pt>
                <c:pt idx="221">
                  <c:v>2.1</c:v>
                </c:pt>
                <c:pt idx="222">
                  <c:v>2.1049999999999902</c:v>
                </c:pt>
                <c:pt idx="223">
                  <c:v>2.1099999999999901</c:v>
                </c:pt>
                <c:pt idx="224">
                  <c:v>2.1150000000000002</c:v>
                </c:pt>
                <c:pt idx="225">
                  <c:v>2.12</c:v>
                </c:pt>
                <c:pt idx="226">
                  <c:v>2.125</c:v>
                </c:pt>
                <c:pt idx="227">
                  <c:v>2.1299999999999901</c:v>
                </c:pt>
                <c:pt idx="228">
                  <c:v>2.13499999999999</c:v>
                </c:pt>
                <c:pt idx="229">
                  <c:v>2.14</c:v>
                </c:pt>
                <c:pt idx="230">
                  <c:v>2.145</c:v>
                </c:pt>
                <c:pt idx="231">
                  <c:v>2.1499999999999901</c:v>
                </c:pt>
                <c:pt idx="232">
                  <c:v>2.15499999999999</c:v>
                </c:pt>
                <c:pt idx="233">
                  <c:v>2.16</c:v>
                </c:pt>
                <c:pt idx="234">
                  <c:v>2.165</c:v>
                </c:pt>
                <c:pt idx="235">
                  <c:v>2.1699999999999902</c:v>
                </c:pt>
                <c:pt idx="236">
                  <c:v>2.1749999999999901</c:v>
                </c:pt>
                <c:pt idx="237">
                  <c:v>2.1800000000000002</c:v>
                </c:pt>
                <c:pt idx="238">
                  <c:v>2.1850000000000001</c:v>
                </c:pt>
                <c:pt idx="239">
                  <c:v>2.1899999999999902</c:v>
                </c:pt>
                <c:pt idx="240">
                  <c:v>2.1949999999999901</c:v>
                </c:pt>
                <c:pt idx="241">
                  <c:v>2.2000000000000002</c:v>
                </c:pt>
                <c:pt idx="242">
                  <c:v>2.2050000000000001</c:v>
                </c:pt>
                <c:pt idx="243">
                  <c:v>2.2099999999999902</c:v>
                </c:pt>
                <c:pt idx="244">
                  <c:v>2.2149999999999901</c:v>
                </c:pt>
                <c:pt idx="245">
                  <c:v>2.2200000000000002</c:v>
                </c:pt>
                <c:pt idx="246">
                  <c:v>2.2250000000000001</c:v>
                </c:pt>
                <c:pt idx="247">
                  <c:v>2.2299999999999902</c:v>
                </c:pt>
                <c:pt idx="248">
                  <c:v>2.2349999999999901</c:v>
                </c:pt>
                <c:pt idx="249">
                  <c:v>2.2400000000000002</c:v>
                </c:pt>
                <c:pt idx="250">
                  <c:v>2.2450000000000001</c:v>
                </c:pt>
                <c:pt idx="251">
                  <c:v>2.25</c:v>
                </c:pt>
                <c:pt idx="252">
                  <c:v>2.2549999999999901</c:v>
                </c:pt>
                <c:pt idx="253">
                  <c:v>2.25999999999999</c:v>
                </c:pt>
                <c:pt idx="254">
                  <c:v>2.2650000000000001</c:v>
                </c:pt>
                <c:pt idx="255">
                  <c:v>2.27</c:v>
                </c:pt>
                <c:pt idx="256">
                  <c:v>2.2749999999999901</c:v>
                </c:pt>
                <c:pt idx="257">
                  <c:v>2.27999999999999</c:v>
                </c:pt>
                <c:pt idx="258">
                  <c:v>2.2850000000000001</c:v>
                </c:pt>
                <c:pt idx="259">
                  <c:v>2.29</c:v>
                </c:pt>
                <c:pt idx="260">
                  <c:v>2.2949999999999902</c:v>
                </c:pt>
                <c:pt idx="261">
                  <c:v>2.2999999999999901</c:v>
                </c:pt>
                <c:pt idx="262">
                  <c:v>2.3050000000000002</c:v>
                </c:pt>
                <c:pt idx="263">
                  <c:v>2.31</c:v>
                </c:pt>
                <c:pt idx="264">
                  <c:v>2.3149999999999902</c:v>
                </c:pt>
                <c:pt idx="265">
                  <c:v>2.3199999999999901</c:v>
                </c:pt>
                <c:pt idx="266">
                  <c:v>2.3250000000000002</c:v>
                </c:pt>
                <c:pt idx="267">
                  <c:v>2.33</c:v>
                </c:pt>
                <c:pt idx="268">
                  <c:v>2.3349999999999902</c:v>
                </c:pt>
                <c:pt idx="269">
                  <c:v>2.3399999999999901</c:v>
                </c:pt>
                <c:pt idx="270">
                  <c:v>2.3450000000000002</c:v>
                </c:pt>
                <c:pt idx="271">
                  <c:v>2.35</c:v>
                </c:pt>
                <c:pt idx="272">
                  <c:v>2.3549999999999902</c:v>
                </c:pt>
                <c:pt idx="273">
                  <c:v>2.3599999999999901</c:v>
                </c:pt>
                <c:pt idx="274">
                  <c:v>2.3650000000000002</c:v>
                </c:pt>
                <c:pt idx="275">
                  <c:v>2.37</c:v>
                </c:pt>
                <c:pt idx="276">
                  <c:v>2.375</c:v>
                </c:pt>
                <c:pt idx="277">
                  <c:v>2.3799999999999901</c:v>
                </c:pt>
                <c:pt idx="278">
                  <c:v>2.38499999999999</c:v>
                </c:pt>
                <c:pt idx="279">
                  <c:v>2.39</c:v>
                </c:pt>
                <c:pt idx="280">
                  <c:v>2.395</c:v>
                </c:pt>
                <c:pt idx="281">
                  <c:v>2.3999999999999901</c:v>
                </c:pt>
                <c:pt idx="282">
                  <c:v>2.40499999999999</c:v>
                </c:pt>
                <c:pt idx="283">
                  <c:v>2.41</c:v>
                </c:pt>
                <c:pt idx="284">
                  <c:v>2.415</c:v>
                </c:pt>
                <c:pt idx="285">
                  <c:v>2.4199999999999902</c:v>
                </c:pt>
                <c:pt idx="286">
                  <c:v>2.4249999999999901</c:v>
                </c:pt>
                <c:pt idx="287">
                  <c:v>2.4300000000000002</c:v>
                </c:pt>
                <c:pt idx="288">
                  <c:v>2.4350000000000001</c:v>
                </c:pt>
                <c:pt idx="289">
                  <c:v>2.4399999999999902</c:v>
                </c:pt>
                <c:pt idx="290">
                  <c:v>2.4449999999999901</c:v>
                </c:pt>
                <c:pt idx="291">
                  <c:v>2.4500000000000002</c:v>
                </c:pt>
                <c:pt idx="292">
                  <c:v>2.4550000000000001</c:v>
                </c:pt>
                <c:pt idx="293">
                  <c:v>2.4599999999999902</c:v>
                </c:pt>
                <c:pt idx="294">
                  <c:v>2.4649999999999901</c:v>
                </c:pt>
                <c:pt idx="295">
                  <c:v>2.4700000000000002</c:v>
                </c:pt>
                <c:pt idx="296">
                  <c:v>2.4750000000000001</c:v>
                </c:pt>
                <c:pt idx="297">
                  <c:v>2.4799999999999902</c:v>
                </c:pt>
                <c:pt idx="298">
                  <c:v>2.4849999999999901</c:v>
                </c:pt>
                <c:pt idx="299">
                  <c:v>2.4900000000000002</c:v>
                </c:pt>
                <c:pt idx="300">
                  <c:v>2.4950000000000001</c:v>
                </c:pt>
                <c:pt idx="301">
                  <c:v>2.5</c:v>
                </c:pt>
                <c:pt idx="302">
                  <c:v>2.5049999999999901</c:v>
                </c:pt>
                <c:pt idx="303">
                  <c:v>2.50999999999999</c:v>
                </c:pt>
                <c:pt idx="304">
                  <c:v>2.5150000000000001</c:v>
                </c:pt>
                <c:pt idx="305">
                  <c:v>2.52</c:v>
                </c:pt>
                <c:pt idx="306">
                  <c:v>2.5249999999999901</c:v>
                </c:pt>
                <c:pt idx="307">
                  <c:v>2.52999999999999</c:v>
                </c:pt>
                <c:pt idx="308">
                  <c:v>2.5350000000000001</c:v>
                </c:pt>
                <c:pt idx="309">
                  <c:v>2.54</c:v>
                </c:pt>
                <c:pt idx="310">
                  <c:v>2.5449999999999902</c:v>
                </c:pt>
                <c:pt idx="311">
                  <c:v>2.5499999999999901</c:v>
                </c:pt>
                <c:pt idx="312">
                  <c:v>2.5550000000000002</c:v>
                </c:pt>
                <c:pt idx="313">
                  <c:v>2.56</c:v>
                </c:pt>
                <c:pt idx="314">
                  <c:v>2.5649999999999902</c:v>
                </c:pt>
                <c:pt idx="315">
                  <c:v>2.5699999999999901</c:v>
                </c:pt>
                <c:pt idx="316">
                  <c:v>2.5750000000000002</c:v>
                </c:pt>
                <c:pt idx="317">
                  <c:v>2.58</c:v>
                </c:pt>
                <c:pt idx="318">
                  <c:v>2.5849999999999902</c:v>
                </c:pt>
                <c:pt idx="319">
                  <c:v>2.5899999999999901</c:v>
                </c:pt>
                <c:pt idx="320">
                  <c:v>2.5950000000000002</c:v>
                </c:pt>
                <c:pt idx="321">
                  <c:v>2.6</c:v>
                </c:pt>
                <c:pt idx="322">
                  <c:v>2.6049999999999902</c:v>
                </c:pt>
                <c:pt idx="323">
                  <c:v>2.6099999999999901</c:v>
                </c:pt>
                <c:pt idx="324">
                  <c:v>2.6150000000000002</c:v>
                </c:pt>
                <c:pt idx="325">
                  <c:v>2.62</c:v>
                </c:pt>
                <c:pt idx="326">
                  <c:v>2.625</c:v>
                </c:pt>
                <c:pt idx="327">
                  <c:v>2.6299999999999901</c:v>
                </c:pt>
                <c:pt idx="328">
                  <c:v>2.63499999999999</c:v>
                </c:pt>
                <c:pt idx="329">
                  <c:v>2.64</c:v>
                </c:pt>
                <c:pt idx="330">
                  <c:v>2.645</c:v>
                </c:pt>
                <c:pt idx="331">
                  <c:v>2.6499999999999901</c:v>
                </c:pt>
                <c:pt idx="332">
                  <c:v>2.65499999999999</c:v>
                </c:pt>
                <c:pt idx="333">
                  <c:v>2.66</c:v>
                </c:pt>
                <c:pt idx="334">
                  <c:v>2.665</c:v>
                </c:pt>
                <c:pt idx="335">
                  <c:v>2.6699999999999902</c:v>
                </c:pt>
                <c:pt idx="336">
                  <c:v>2.6749999999999901</c:v>
                </c:pt>
                <c:pt idx="337">
                  <c:v>2.68</c:v>
                </c:pt>
                <c:pt idx="338">
                  <c:v>2.6850000000000001</c:v>
                </c:pt>
                <c:pt idx="339">
                  <c:v>2.6899999999999902</c:v>
                </c:pt>
                <c:pt idx="340">
                  <c:v>2.6949999999999901</c:v>
                </c:pt>
                <c:pt idx="341">
                  <c:v>2.7</c:v>
                </c:pt>
                <c:pt idx="342">
                  <c:v>2.7050000000000001</c:v>
                </c:pt>
                <c:pt idx="343">
                  <c:v>2.7099999999999902</c:v>
                </c:pt>
                <c:pt idx="344">
                  <c:v>2.7149999999999901</c:v>
                </c:pt>
                <c:pt idx="345">
                  <c:v>2.72</c:v>
                </c:pt>
                <c:pt idx="346">
                  <c:v>2.7250000000000001</c:v>
                </c:pt>
                <c:pt idx="347">
                  <c:v>2.7299999999999902</c:v>
                </c:pt>
                <c:pt idx="348">
                  <c:v>2.7349999999999901</c:v>
                </c:pt>
                <c:pt idx="349">
                  <c:v>2.74</c:v>
                </c:pt>
                <c:pt idx="350">
                  <c:v>2.7450000000000001</c:v>
                </c:pt>
                <c:pt idx="351">
                  <c:v>2.75</c:v>
                </c:pt>
                <c:pt idx="352">
                  <c:v>2.7549999999999901</c:v>
                </c:pt>
                <c:pt idx="353">
                  <c:v>2.75999999999999</c:v>
                </c:pt>
                <c:pt idx="354">
                  <c:v>2.7650000000000001</c:v>
                </c:pt>
                <c:pt idx="355">
                  <c:v>2.77</c:v>
                </c:pt>
                <c:pt idx="356">
                  <c:v>2.7749999999999901</c:v>
                </c:pt>
                <c:pt idx="357">
                  <c:v>2.77999999999999</c:v>
                </c:pt>
                <c:pt idx="358">
                  <c:v>2.7850000000000001</c:v>
                </c:pt>
                <c:pt idx="359">
                  <c:v>2.79</c:v>
                </c:pt>
                <c:pt idx="360">
                  <c:v>2.7949999999999902</c:v>
                </c:pt>
                <c:pt idx="361">
                  <c:v>2.7999999999999901</c:v>
                </c:pt>
                <c:pt idx="362">
                  <c:v>2.8050000000000002</c:v>
                </c:pt>
                <c:pt idx="363">
                  <c:v>2.81</c:v>
                </c:pt>
                <c:pt idx="364">
                  <c:v>2.8149999999999902</c:v>
                </c:pt>
                <c:pt idx="365">
                  <c:v>2.8199999999999901</c:v>
                </c:pt>
                <c:pt idx="366">
                  <c:v>2.8250000000000002</c:v>
                </c:pt>
                <c:pt idx="367">
                  <c:v>2.83</c:v>
                </c:pt>
                <c:pt idx="368">
                  <c:v>2.8349999999999902</c:v>
                </c:pt>
                <c:pt idx="369">
                  <c:v>2.8399999999999901</c:v>
                </c:pt>
                <c:pt idx="370">
                  <c:v>2.8450000000000002</c:v>
                </c:pt>
                <c:pt idx="371">
                  <c:v>2.85</c:v>
                </c:pt>
                <c:pt idx="372">
                  <c:v>2.855</c:v>
                </c:pt>
                <c:pt idx="373">
                  <c:v>2.8599999999999901</c:v>
                </c:pt>
                <c:pt idx="374">
                  <c:v>2.8650000000000002</c:v>
                </c:pt>
                <c:pt idx="375">
                  <c:v>2.87</c:v>
                </c:pt>
                <c:pt idx="376">
                  <c:v>2.875</c:v>
                </c:pt>
                <c:pt idx="377">
                  <c:v>2.8799999999999901</c:v>
                </c:pt>
                <c:pt idx="378">
                  <c:v>2.88499999999999</c:v>
                </c:pt>
                <c:pt idx="379">
                  <c:v>2.89</c:v>
                </c:pt>
                <c:pt idx="380">
                  <c:v>2.8949999999999898</c:v>
                </c:pt>
                <c:pt idx="381">
                  <c:v>2.9</c:v>
                </c:pt>
                <c:pt idx="382">
                  <c:v>2.90499999999999</c:v>
                </c:pt>
                <c:pt idx="383">
                  <c:v>2.91</c:v>
                </c:pt>
                <c:pt idx="384">
                  <c:v>2.915</c:v>
                </c:pt>
                <c:pt idx="385">
                  <c:v>2.9199999999999902</c:v>
                </c:pt>
                <c:pt idx="386">
                  <c:v>2.9249999999999901</c:v>
                </c:pt>
                <c:pt idx="387">
                  <c:v>2.93</c:v>
                </c:pt>
                <c:pt idx="388">
                  <c:v>2.9350000000000001</c:v>
                </c:pt>
                <c:pt idx="389">
                  <c:v>2.9399999999999902</c:v>
                </c:pt>
                <c:pt idx="390">
                  <c:v>2.9449999999999901</c:v>
                </c:pt>
                <c:pt idx="391">
                  <c:v>2.95</c:v>
                </c:pt>
                <c:pt idx="392">
                  <c:v>2.9550000000000001</c:v>
                </c:pt>
                <c:pt idx="393">
                  <c:v>2.9599999999999902</c:v>
                </c:pt>
                <c:pt idx="394">
                  <c:v>2.9649999999999901</c:v>
                </c:pt>
                <c:pt idx="395">
                  <c:v>2.97</c:v>
                </c:pt>
                <c:pt idx="396">
                  <c:v>2.9750000000000001</c:v>
                </c:pt>
                <c:pt idx="397">
                  <c:v>2.98</c:v>
                </c:pt>
                <c:pt idx="398">
                  <c:v>2.9849999999999901</c:v>
                </c:pt>
                <c:pt idx="399">
                  <c:v>2.99</c:v>
                </c:pt>
                <c:pt idx="400">
                  <c:v>2.9950000000000001</c:v>
                </c:pt>
                <c:pt idx="401">
                  <c:v>3</c:v>
                </c:pt>
                <c:pt idx="402">
                  <c:v>3.0049999999999901</c:v>
                </c:pt>
                <c:pt idx="403">
                  <c:v>3.00999999999999</c:v>
                </c:pt>
                <c:pt idx="404">
                  <c:v>3.0150000000000001</c:v>
                </c:pt>
                <c:pt idx="405">
                  <c:v>3.02</c:v>
                </c:pt>
                <c:pt idx="406">
                  <c:v>3.0249999999999901</c:v>
                </c:pt>
                <c:pt idx="407">
                  <c:v>3.02999999999999</c:v>
                </c:pt>
                <c:pt idx="408">
                  <c:v>3.0350000000000001</c:v>
                </c:pt>
                <c:pt idx="409">
                  <c:v>3.04</c:v>
                </c:pt>
                <c:pt idx="410">
                  <c:v>3.0449999999999902</c:v>
                </c:pt>
                <c:pt idx="411">
                  <c:v>3.0499999999999901</c:v>
                </c:pt>
                <c:pt idx="412">
                  <c:v>3.0550000000000002</c:v>
                </c:pt>
                <c:pt idx="413">
                  <c:v>3.06</c:v>
                </c:pt>
                <c:pt idx="414">
                  <c:v>3.0649999999999902</c:v>
                </c:pt>
                <c:pt idx="415">
                  <c:v>3.0699999999999901</c:v>
                </c:pt>
                <c:pt idx="416">
                  <c:v>3.0750000000000002</c:v>
                </c:pt>
                <c:pt idx="417">
                  <c:v>3.08</c:v>
                </c:pt>
                <c:pt idx="418">
                  <c:v>3.0849999999999902</c:v>
                </c:pt>
                <c:pt idx="419">
                  <c:v>3.0899999999999901</c:v>
                </c:pt>
                <c:pt idx="420">
                  <c:v>3.0950000000000002</c:v>
                </c:pt>
                <c:pt idx="421">
                  <c:v>3.1</c:v>
                </c:pt>
                <c:pt idx="422">
                  <c:v>3.1049999999999902</c:v>
                </c:pt>
                <c:pt idx="423">
                  <c:v>3.1099999999999901</c:v>
                </c:pt>
                <c:pt idx="424">
                  <c:v>3.1150000000000002</c:v>
                </c:pt>
                <c:pt idx="425">
                  <c:v>3.12</c:v>
                </c:pt>
                <c:pt idx="426">
                  <c:v>3.125</c:v>
                </c:pt>
                <c:pt idx="427">
                  <c:v>3.1299999999999901</c:v>
                </c:pt>
                <c:pt idx="428">
                  <c:v>3.13499999999999</c:v>
                </c:pt>
                <c:pt idx="429">
                  <c:v>3.14</c:v>
                </c:pt>
                <c:pt idx="430">
                  <c:v>3.145</c:v>
                </c:pt>
                <c:pt idx="431">
                  <c:v>3.1499999999999901</c:v>
                </c:pt>
                <c:pt idx="432">
                  <c:v>3.15499999999999</c:v>
                </c:pt>
                <c:pt idx="433">
                  <c:v>3.16</c:v>
                </c:pt>
                <c:pt idx="434">
                  <c:v>3.165</c:v>
                </c:pt>
                <c:pt idx="435">
                  <c:v>3.1699999999999902</c:v>
                </c:pt>
                <c:pt idx="436">
                  <c:v>3.1749999999999901</c:v>
                </c:pt>
                <c:pt idx="437">
                  <c:v>3.18</c:v>
                </c:pt>
                <c:pt idx="438">
                  <c:v>3.1850000000000001</c:v>
                </c:pt>
                <c:pt idx="439">
                  <c:v>3.1899999999999902</c:v>
                </c:pt>
                <c:pt idx="440">
                  <c:v>3.1949999999999901</c:v>
                </c:pt>
                <c:pt idx="441">
                  <c:v>3.2</c:v>
                </c:pt>
                <c:pt idx="442">
                  <c:v>3.2050000000000001</c:v>
                </c:pt>
                <c:pt idx="443">
                  <c:v>3.2099999999999902</c:v>
                </c:pt>
                <c:pt idx="444">
                  <c:v>3.2149999999999901</c:v>
                </c:pt>
                <c:pt idx="445">
                  <c:v>3.22</c:v>
                </c:pt>
                <c:pt idx="446">
                  <c:v>3.2250000000000001</c:v>
                </c:pt>
                <c:pt idx="447">
                  <c:v>3.2299999999999902</c:v>
                </c:pt>
                <c:pt idx="448">
                  <c:v>3.2349999999999901</c:v>
                </c:pt>
                <c:pt idx="449">
                  <c:v>3.24</c:v>
                </c:pt>
                <c:pt idx="450">
                  <c:v>3.2450000000000001</c:v>
                </c:pt>
                <c:pt idx="451">
                  <c:v>3.25</c:v>
                </c:pt>
                <c:pt idx="452">
                  <c:v>3.2549999999999901</c:v>
                </c:pt>
                <c:pt idx="453">
                  <c:v>3.25999999999999</c:v>
                </c:pt>
                <c:pt idx="454">
                  <c:v>3.2650000000000001</c:v>
                </c:pt>
                <c:pt idx="455">
                  <c:v>3.27</c:v>
                </c:pt>
                <c:pt idx="456">
                  <c:v>3.2749999999999901</c:v>
                </c:pt>
                <c:pt idx="457">
                  <c:v>3.27999999999999</c:v>
                </c:pt>
                <c:pt idx="458">
                  <c:v>3.2850000000000001</c:v>
                </c:pt>
                <c:pt idx="459">
                  <c:v>3.29</c:v>
                </c:pt>
                <c:pt idx="460">
                  <c:v>3.2949999999999902</c:v>
                </c:pt>
                <c:pt idx="461">
                  <c:v>3.2999999999999901</c:v>
                </c:pt>
                <c:pt idx="462">
                  <c:v>3.3050000000000002</c:v>
                </c:pt>
                <c:pt idx="463">
                  <c:v>3.31</c:v>
                </c:pt>
                <c:pt idx="464">
                  <c:v>3.3149999999999902</c:v>
                </c:pt>
                <c:pt idx="465">
                  <c:v>3.3199999999999901</c:v>
                </c:pt>
                <c:pt idx="466">
                  <c:v>3.3250000000000002</c:v>
                </c:pt>
                <c:pt idx="467">
                  <c:v>3.33</c:v>
                </c:pt>
                <c:pt idx="468">
                  <c:v>3.3349999999999902</c:v>
                </c:pt>
                <c:pt idx="469">
                  <c:v>3.3399999999999901</c:v>
                </c:pt>
                <c:pt idx="470">
                  <c:v>3.3450000000000002</c:v>
                </c:pt>
                <c:pt idx="471">
                  <c:v>3.35</c:v>
                </c:pt>
                <c:pt idx="472">
                  <c:v>3.3549999999999902</c:v>
                </c:pt>
                <c:pt idx="473">
                  <c:v>3.3599999999999901</c:v>
                </c:pt>
                <c:pt idx="474">
                  <c:v>3.3650000000000002</c:v>
                </c:pt>
                <c:pt idx="475">
                  <c:v>3.37</c:v>
                </c:pt>
                <c:pt idx="476">
                  <c:v>3.375</c:v>
                </c:pt>
                <c:pt idx="477">
                  <c:v>3.3799999999999901</c:v>
                </c:pt>
                <c:pt idx="478">
                  <c:v>3.38499999999999</c:v>
                </c:pt>
                <c:pt idx="479">
                  <c:v>3.39</c:v>
                </c:pt>
                <c:pt idx="480">
                  <c:v>3.395</c:v>
                </c:pt>
                <c:pt idx="481">
                  <c:v>3.3999999999999901</c:v>
                </c:pt>
                <c:pt idx="482">
                  <c:v>3.40499999999999</c:v>
                </c:pt>
                <c:pt idx="483">
                  <c:v>3.41</c:v>
                </c:pt>
                <c:pt idx="484">
                  <c:v>3.415</c:v>
                </c:pt>
                <c:pt idx="485">
                  <c:v>3.4199999999999902</c:v>
                </c:pt>
                <c:pt idx="486">
                  <c:v>3.4249999999999901</c:v>
                </c:pt>
                <c:pt idx="487">
                  <c:v>3.43</c:v>
                </c:pt>
                <c:pt idx="488">
                  <c:v>3.4350000000000001</c:v>
                </c:pt>
                <c:pt idx="489">
                  <c:v>3.4399999999999902</c:v>
                </c:pt>
                <c:pt idx="490">
                  <c:v>3.4449999999999901</c:v>
                </c:pt>
                <c:pt idx="491">
                  <c:v>3.45</c:v>
                </c:pt>
                <c:pt idx="492">
                  <c:v>3.4550000000000001</c:v>
                </c:pt>
                <c:pt idx="493">
                  <c:v>3.4599999999999902</c:v>
                </c:pt>
                <c:pt idx="494">
                  <c:v>3.4649999999999901</c:v>
                </c:pt>
                <c:pt idx="495">
                  <c:v>3.47</c:v>
                </c:pt>
                <c:pt idx="496">
                  <c:v>3.4750000000000001</c:v>
                </c:pt>
                <c:pt idx="497">
                  <c:v>3.4799999999999902</c:v>
                </c:pt>
                <c:pt idx="498">
                  <c:v>3.4849999999999901</c:v>
                </c:pt>
                <c:pt idx="499">
                  <c:v>3.49</c:v>
                </c:pt>
                <c:pt idx="500">
                  <c:v>3.4950000000000001</c:v>
                </c:pt>
                <c:pt idx="501">
                  <c:v>3.5</c:v>
                </c:pt>
                <c:pt idx="502">
                  <c:v>3.5049999999999901</c:v>
                </c:pt>
                <c:pt idx="503">
                  <c:v>3.50999999999999</c:v>
                </c:pt>
                <c:pt idx="504">
                  <c:v>3.5150000000000001</c:v>
                </c:pt>
                <c:pt idx="505">
                  <c:v>3.52</c:v>
                </c:pt>
                <c:pt idx="506">
                  <c:v>3.5249999999999901</c:v>
                </c:pt>
                <c:pt idx="507">
                  <c:v>3.52999999999999</c:v>
                </c:pt>
                <c:pt idx="508">
                  <c:v>3.5350000000000001</c:v>
                </c:pt>
                <c:pt idx="509">
                  <c:v>3.54</c:v>
                </c:pt>
                <c:pt idx="510">
                  <c:v>3.5449999999999902</c:v>
                </c:pt>
                <c:pt idx="511">
                  <c:v>3.5499999999999901</c:v>
                </c:pt>
                <c:pt idx="512">
                  <c:v>3.5550000000000002</c:v>
                </c:pt>
                <c:pt idx="513">
                  <c:v>3.56</c:v>
                </c:pt>
                <c:pt idx="514">
                  <c:v>3.5649999999999902</c:v>
                </c:pt>
                <c:pt idx="515">
                  <c:v>3.5699999999999901</c:v>
                </c:pt>
                <c:pt idx="516">
                  <c:v>3.5750000000000002</c:v>
                </c:pt>
                <c:pt idx="517">
                  <c:v>3.58</c:v>
                </c:pt>
                <c:pt idx="518">
                  <c:v>3.5849999999999902</c:v>
                </c:pt>
                <c:pt idx="519">
                  <c:v>3.5899999999999901</c:v>
                </c:pt>
                <c:pt idx="520">
                  <c:v>3.5950000000000002</c:v>
                </c:pt>
                <c:pt idx="521">
                  <c:v>3.6</c:v>
                </c:pt>
                <c:pt idx="522">
                  <c:v>3.6049999999999902</c:v>
                </c:pt>
                <c:pt idx="523">
                  <c:v>3.6099999999999901</c:v>
                </c:pt>
                <c:pt idx="524">
                  <c:v>3.6150000000000002</c:v>
                </c:pt>
                <c:pt idx="525">
                  <c:v>3.62</c:v>
                </c:pt>
                <c:pt idx="526">
                  <c:v>3.625</c:v>
                </c:pt>
                <c:pt idx="527">
                  <c:v>3.6299999999999901</c:v>
                </c:pt>
                <c:pt idx="528">
                  <c:v>3.63499999999999</c:v>
                </c:pt>
                <c:pt idx="529">
                  <c:v>3.64</c:v>
                </c:pt>
                <c:pt idx="530">
                  <c:v>3.645</c:v>
                </c:pt>
                <c:pt idx="531">
                  <c:v>3.6499999999999901</c:v>
                </c:pt>
                <c:pt idx="532">
                  <c:v>3.65499999999999</c:v>
                </c:pt>
                <c:pt idx="533">
                  <c:v>3.66</c:v>
                </c:pt>
                <c:pt idx="534">
                  <c:v>3.665</c:v>
                </c:pt>
                <c:pt idx="535">
                  <c:v>3.6699999999999902</c:v>
                </c:pt>
                <c:pt idx="536">
                  <c:v>3.6749999999999901</c:v>
                </c:pt>
                <c:pt idx="537">
                  <c:v>3.68</c:v>
                </c:pt>
                <c:pt idx="538">
                  <c:v>3.6850000000000001</c:v>
                </c:pt>
                <c:pt idx="539">
                  <c:v>3.6899999999999902</c:v>
                </c:pt>
                <c:pt idx="540">
                  <c:v>3.6949999999999901</c:v>
                </c:pt>
                <c:pt idx="541">
                  <c:v>3.7</c:v>
                </c:pt>
                <c:pt idx="542">
                  <c:v>3.7050000000000001</c:v>
                </c:pt>
                <c:pt idx="543">
                  <c:v>3.7099999999999902</c:v>
                </c:pt>
                <c:pt idx="544">
                  <c:v>3.7149999999999901</c:v>
                </c:pt>
                <c:pt idx="545">
                  <c:v>3.72</c:v>
                </c:pt>
                <c:pt idx="546">
                  <c:v>3.7250000000000001</c:v>
                </c:pt>
                <c:pt idx="547">
                  <c:v>3.7299999999999902</c:v>
                </c:pt>
                <c:pt idx="548">
                  <c:v>3.7349999999999901</c:v>
                </c:pt>
                <c:pt idx="549">
                  <c:v>3.74</c:v>
                </c:pt>
                <c:pt idx="550">
                  <c:v>3.7450000000000001</c:v>
                </c:pt>
                <c:pt idx="551">
                  <c:v>3.75</c:v>
                </c:pt>
                <c:pt idx="552">
                  <c:v>3.7549999999999901</c:v>
                </c:pt>
                <c:pt idx="553">
                  <c:v>3.75999999999999</c:v>
                </c:pt>
                <c:pt idx="554">
                  <c:v>3.7650000000000001</c:v>
                </c:pt>
                <c:pt idx="555">
                  <c:v>3.77</c:v>
                </c:pt>
                <c:pt idx="556">
                  <c:v>3.7749999999999901</c:v>
                </c:pt>
                <c:pt idx="557">
                  <c:v>3.77999999999999</c:v>
                </c:pt>
                <c:pt idx="558">
                  <c:v>3.7850000000000001</c:v>
                </c:pt>
                <c:pt idx="559">
                  <c:v>3.79</c:v>
                </c:pt>
                <c:pt idx="560">
                  <c:v>3.7949999999999902</c:v>
                </c:pt>
                <c:pt idx="561">
                  <c:v>3.7999999999999901</c:v>
                </c:pt>
                <c:pt idx="562">
                  <c:v>3.8050000000000002</c:v>
                </c:pt>
                <c:pt idx="563">
                  <c:v>3.81</c:v>
                </c:pt>
                <c:pt idx="564">
                  <c:v>3.8149999999999902</c:v>
                </c:pt>
                <c:pt idx="565">
                  <c:v>3.8199999999999901</c:v>
                </c:pt>
                <c:pt idx="566">
                  <c:v>3.8250000000000002</c:v>
                </c:pt>
                <c:pt idx="567">
                  <c:v>3.83</c:v>
                </c:pt>
                <c:pt idx="568">
                  <c:v>3.8349999999999902</c:v>
                </c:pt>
                <c:pt idx="569">
                  <c:v>3.8399999999999901</c:v>
                </c:pt>
                <c:pt idx="570">
                  <c:v>3.8450000000000002</c:v>
                </c:pt>
                <c:pt idx="571">
                  <c:v>3.85</c:v>
                </c:pt>
                <c:pt idx="572">
                  <c:v>3.855</c:v>
                </c:pt>
                <c:pt idx="573">
                  <c:v>3.8599999999999901</c:v>
                </c:pt>
                <c:pt idx="574">
                  <c:v>3.8650000000000002</c:v>
                </c:pt>
                <c:pt idx="575">
                  <c:v>3.87</c:v>
                </c:pt>
                <c:pt idx="576">
                  <c:v>3.875</c:v>
                </c:pt>
                <c:pt idx="577">
                  <c:v>3.8799999999999901</c:v>
                </c:pt>
                <c:pt idx="578">
                  <c:v>3.88499999999999</c:v>
                </c:pt>
                <c:pt idx="579">
                  <c:v>3.89</c:v>
                </c:pt>
                <c:pt idx="580">
                  <c:v>3.8949999999999898</c:v>
                </c:pt>
                <c:pt idx="581">
                  <c:v>3.9</c:v>
                </c:pt>
                <c:pt idx="582">
                  <c:v>3.90499999999999</c:v>
                </c:pt>
                <c:pt idx="583">
                  <c:v>3.91</c:v>
                </c:pt>
                <c:pt idx="584">
                  <c:v>3.915</c:v>
                </c:pt>
                <c:pt idx="585">
                  <c:v>3.9199999999999902</c:v>
                </c:pt>
                <c:pt idx="586">
                  <c:v>3.9249999999999901</c:v>
                </c:pt>
                <c:pt idx="587">
                  <c:v>3.93</c:v>
                </c:pt>
                <c:pt idx="588">
                  <c:v>3.9350000000000001</c:v>
                </c:pt>
                <c:pt idx="589">
                  <c:v>3.9399999999999902</c:v>
                </c:pt>
                <c:pt idx="590">
                  <c:v>3.9449999999999901</c:v>
                </c:pt>
                <c:pt idx="591">
                  <c:v>3.95</c:v>
                </c:pt>
                <c:pt idx="592">
                  <c:v>3.9550000000000001</c:v>
                </c:pt>
                <c:pt idx="593">
                  <c:v>3.9599999999999902</c:v>
                </c:pt>
                <c:pt idx="594">
                  <c:v>3.9649999999999901</c:v>
                </c:pt>
                <c:pt idx="595">
                  <c:v>3.97</c:v>
                </c:pt>
                <c:pt idx="596">
                  <c:v>3.9750000000000001</c:v>
                </c:pt>
                <c:pt idx="597">
                  <c:v>3.98</c:v>
                </c:pt>
                <c:pt idx="598">
                  <c:v>3.9849999999999901</c:v>
                </c:pt>
                <c:pt idx="599">
                  <c:v>3.99</c:v>
                </c:pt>
                <c:pt idx="600">
                  <c:v>3.9950000000000001</c:v>
                </c:pt>
                <c:pt idx="601">
                  <c:v>4</c:v>
                </c:pt>
                <c:pt idx="602">
                  <c:v>4.0049999999999901</c:v>
                </c:pt>
                <c:pt idx="603">
                  <c:v>4.00999999999999</c:v>
                </c:pt>
                <c:pt idx="604">
                  <c:v>4.0149999999999899</c:v>
                </c:pt>
                <c:pt idx="605">
                  <c:v>4.0199999999999898</c:v>
                </c:pt>
                <c:pt idx="606">
                  <c:v>4.0250000000000004</c:v>
                </c:pt>
                <c:pt idx="607">
                  <c:v>4.03</c:v>
                </c:pt>
                <c:pt idx="608">
                  <c:v>4.0350000000000001</c:v>
                </c:pt>
                <c:pt idx="609">
                  <c:v>4.04</c:v>
                </c:pt>
                <c:pt idx="610">
                  <c:v>4.0449999999999902</c:v>
                </c:pt>
                <c:pt idx="611">
                  <c:v>4.0499999999999901</c:v>
                </c:pt>
                <c:pt idx="612">
                  <c:v>4.0549999999999899</c:v>
                </c:pt>
                <c:pt idx="613">
                  <c:v>4.0599999999999898</c:v>
                </c:pt>
                <c:pt idx="614">
                  <c:v>4.0650000000000004</c:v>
                </c:pt>
                <c:pt idx="615">
                  <c:v>4.07</c:v>
                </c:pt>
                <c:pt idx="616">
                  <c:v>4.0750000000000002</c:v>
                </c:pt>
                <c:pt idx="617">
                  <c:v>4.08</c:v>
                </c:pt>
                <c:pt idx="618">
                  <c:v>4.0849999999999902</c:v>
                </c:pt>
                <c:pt idx="619">
                  <c:v>4.0899999999999901</c:v>
                </c:pt>
                <c:pt idx="620">
                  <c:v>4.09499999999999</c:v>
                </c:pt>
                <c:pt idx="621">
                  <c:v>4.0999999999999899</c:v>
                </c:pt>
                <c:pt idx="622">
                  <c:v>4.1050000000000004</c:v>
                </c:pt>
                <c:pt idx="623">
                  <c:v>4.1100000000000003</c:v>
                </c:pt>
                <c:pt idx="624">
                  <c:v>4.1150000000000002</c:v>
                </c:pt>
                <c:pt idx="625">
                  <c:v>4.12</c:v>
                </c:pt>
                <c:pt idx="626">
                  <c:v>4.125</c:v>
                </c:pt>
                <c:pt idx="627">
                  <c:v>4.1299999999999901</c:v>
                </c:pt>
                <c:pt idx="628">
                  <c:v>4.13499999999999</c:v>
                </c:pt>
                <c:pt idx="629">
                  <c:v>4.1399999999999899</c:v>
                </c:pt>
                <c:pt idx="630">
                  <c:v>4.1449999999999898</c:v>
                </c:pt>
                <c:pt idx="631">
                  <c:v>4.1500000000000004</c:v>
                </c:pt>
                <c:pt idx="632">
                  <c:v>4.1550000000000002</c:v>
                </c:pt>
                <c:pt idx="633">
                  <c:v>4.16</c:v>
                </c:pt>
                <c:pt idx="634">
                  <c:v>4.165</c:v>
                </c:pt>
                <c:pt idx="635">
                  <c:v>4.1699999999999902</c:v>
                </c:pt>
                <c:pt idx="636">
                  <c:v>4.1749999999999901</c:v>
                </c:pt>
                <c:pt idx="637">
                  <c:v>4.1799999999999899</c:v>
                </c:pt>
                <c:pt idx="638">
                  <c:v>4.1849999999999898</c:v>
                </c:pt>
                <c:pt idx="639">
                  <c:v>4.1900000000000004</c:v>
                </c:pt>
                <c:pt idx="640">
                  <c:v>4.1950000000000003</c:v>
                </c:pt>
                <c:pt idx="641">
                  <c:v>4.2</c:v>
                </c:pt>
                <c:pt idx="642">
                  <c:v>4.2050000000000001</c:v>
                </c:pt>
                <c:pt idx="643">
                  <c:v>4.2099999999999902</c:v>
                </c:pt>
                <c:pt idx="644">
                  <c:v>4.2149999999999901</c:v>
                </c:pt>
                <c:pt idx="645">
                  <c:v>4.21999999999999</c:v>
                </c:pt>
                <c:pt idx="646">
                  <c:v>4.2249999999999899</c:v>
                </c:pt>
                <c:pt idx="647">
                  <c:v>4.2300000000000004</c:v>
                </c:pt>
                <c:pt idx="648">
                  <c:v>4.2350000000000003</c:v>
                </c:pt>
                <c:pt idx="649">
                  <c:v>4.24</c:v>
                </c:pt>
                <c:pt idx="650">
                  <c:v>4.2450000000000001</c:v>
                </c:pt>
                <c:pt idx="651">
                  <c:v>4.25</c:v>
                </c:pt>
                <c:pt idx="652">
                  <c:v>4.2549999999999901</c:v>
                </c:pt>
                <c:pt idx="653">
                  <c:v>4.25999999999999</c:v>
                </c:pt>
                <c:pt idx="654">
                  <c:v>4.2649999999999899</c:v>
                </c:pt>
                <c:pt idx="655">
                  <c:v>4.2699999999999898</c:v>
                </c:pt>
                <c:pt idx="656">
                  <c:v>4.2750000000000004</c:v>
                </c:pt>
                <c:pt idx="657">
                  <c:v>4.28</c:v>
                </c:pt>
                <c:pt idx="658">
                  <c:v>4.2850000000000001</c:v>
                </c:pt>
                <c:pt idx="659">
                  <c:v>4.29</c:v>
                </c:pt>
                <c:pt idx="660">
                  <c:v>4.2949999999999902</c:v>
                </c:pt>
                <c:pt idx="661">
                  <c:v>4.2999999999999901</c:v>
                </c:pt>
                <c:pt idx="662">
                  <c:v>4.3049999999999899</c:v>
                </c:pt>
                <c:pt idx="663">
                  <c:v>4.3099999999999898</c:v>
                </c:pt>
                <c:pt idx="664">
                  <c:v>4.3150000000000004</c:v>
                </c:pt>
                <c:pt idx="665">
                  <c:v>4.32</c:v>
                </c:pt>
                <c:pt idx="666">
                  <c:v>4.3250000000000002</c:v>
                </c:pt>
                <c:pt idx="667">
                  <c:v>4.33</c:v>
                </c:pt>
                <c:pt idx="668">
                  <c:v>4.3349999999999902</c:v>
                </c:pt>
                <c:pt idx="669">
                  <c:v>4.3399999999999901</c:v>
                </c:pt>
                <c:pt idx="670">
                  <c:v>4.34499999999999</c:v>
                </c:pt>
                <c:pt idx="671">
                  <c:v>4.3499999999999899</c:v>
                </c:pt>
                <c:pt idx="672">
                  <c:v>4.3550000000000004</c:v>
                </c:pt>
                <c:pt idx="673">
                  <c:v>4.3600000000000003</c:v>
                </c:pt>
                <c:pt idx="674">
                  <c:v>4.3650000000000002</c:v>
                </c:pt>
                <c:pt idx="675">
                  <c:v>4.37</c:v>
                </c:pt>
                <c:pt idx="676">
                  <c:v>4.375</c:v>
                </c:pt>
                <c:pt idx="677">
                  <c:v>4.3799999999999901</c:v>
                </c:pt>
                <c:pt idx="678">
                  <c:v>4.38499999999999</c:v>
                </c:pt>
                <c:pt idx="679">
                  <c:v>4.3899999999999899</c:v>
                </c:pt>
                <c:pt idx="680">
                  <c:v>4.3949999999999898</c:v>
                </c:pt>
                <c:pt idx="681">
                  <c:v>4.4000000000000004</c:v>
                </c:pt>
                <c:pt idx="682">
                  <c:v>4.4050000000000002</c:v>
                </c:pt>
                <c:pt idx="683">
                  <c:v>4.41</c:v>
                </c:pt>
                <c:pt idx="684">
                  <c:v>4.415</c:v>
                </c:pt>
                <c:pt idx="685">
                  <c:v>4.4199999999999902</c:v>
                </c:pt>
                <c:pt idx="686">
                  <c:v>4.4249999999999901</c:v>
                </c:pt>
                <c:pt idx="687">
                  <c:v>4.4299999999999899</c:v>
                </c:pt>
                <c:pt idx="688">
                  <c:v>4.4349999999999898</c:v>
                </c:pt>
                <c:pt idx="689">
                  <c:v>4.4400000000000004</c:v>
                </c:pt>
                <c:pt idx="690">
                  <c:v>4.4450000000000003</c:v>
                </c:pt>
                <c:pt idx="691">
                  <c:v>4.45</c:v>
                </c:pt>
                <c:pt idx="692">
                  <c:v>4.4550000000000001</c:v>
                </c:pt>
                <c:pt idx="693">
                  <c:v>4.4599999999999902</c:v>
                </c:pt>
                <c:pt idx="694">
                  <c:v>4.4649999999999901</c:v>
                </c:pt>
                <c:pt idx="695">
                  <c:v>4.46999999999999</c:v>
                </c:pt>
                <c:pt idx="696">
                  <c:v>4.4749999999999899</c:v>
                </c:pt>
                <c:pt idx="697">
                  <c:v>4.4800000000000004</c:v>
                </c:pt>
                <c:pt idx="698">
                  <c:v>4.4850000000000003</c:v>
                </c:pt>
                <c:pt idx="699">
                  <c:v>4.49</c:v>
                </c:pt>
                <c:pt idx="700">
                  <c:v>4.4950000000000001</c:v>
                </c:pt>
                <c:pt idx="701">
                  <c:v>4.5</c:v>
                </c:pt>
                <c:pt idx="702">
                  <c:v>4.5049999999999901</c:v>
                </c:pt>
                <c:pt idx="703">
                  <c:v>4.50999999999999</c:v>
                </c:pt>
                <c:pt idx="704">
                  <c:v>4.5149999999999899</c:v>
                </c:pt>
                <c:pt idx="705">
                  <c:v>4.5199999999999898</c:v>
                </c:pt>
                <c:pt idx="706">
                  <c:v>4.5250000000000004</c:v>
                </c:pt>
                <c:pt idx="707">
                  <c:v>4.53</c:v>
                </c:pt>
                <c:pt idx="708">
                  <c:v>4.5350000000000001</c:v>
                </c:pt>
                <c:pt idx="709">
                  <c:v>4.54</c:v>
                </c:pt>
                <c:pt idx="710">
                  <c:v>4.5449999999999902</c:v>
                </c:pt>
                <c:pt idx="711">
                  <c:v>4.5499999999999901</c:v>
                </c:pt>
                <c:pt idx="712">
                  <c:v>4.5549999999999899</c:v>
                </c:pt>
                <c:pt idx="713">
                  <c:v>4.5599999999999898</c:v>
                </c:pt>
                <c:pt idx="714">
                  <c:v>4.5650000000000004</c:v>
                </c:pt>
                <c:pt idx="715">
                  <c:v>4.57</c:v>
                </c:pt>
                <c:pt idx="716">
                  <c:v>4.5750000000000002</c:v>
                </c:pt>
                <c:pt idx="717">
                  <c:v>4.58</c:v>
                </c:pt>
                <c:pt idx="718">
                  <c:v>4.5849999999999902</c:v>
                </c:pt>
                <c:pt idx="719">
                  <c:v>4.5899999999999901</c:v>
                </c:pt>
                <c:pt idx="720">
                  <c:v>4.59499999999999</c:v>
                </c:pt>
                <c:pt idx="721">
                  <c:v>4.5999999999999899</c:v>
                </c:pt>
                <c:pt idx="722">
                  <c:v>4.6050000000000004</c:v>
                </c:pt>
                <c:pt idx="723">
                  <c:v>4.6100000000000003</c:v>
                </c:pt>
                <c:pt idx="724">
                  <c:v>4.6150000000000002</c:v>
                </c:pt>
                <c:pt idx="725">
                  <c:v>4.62</c:v>
                </c:pt>
                <c:pt idx="726">
                  <c:v>4.625</c:v>
                </c:pt>
                <c:pt idx="727">
                  <c:v>4.6299999999999901</c:v>
                </c:pt>
                <c:pt idx="728">
                  <c:v>4.63499999999999</c:v>
                </c:pt>
                <c:pt idx="729">
                  <c:v>4.6399999999999899</c:v>
                </c:pt>
                <c:pt idx="730">
                  <c:v>4.6449999999999898</c:v>
                </c:pt>
                <c:pt idx="731">
                  <c:v>4.6500000000000004</c:v>
                </c:pt>
                <c:pt idx="732">
                  <c:v>4.6550000000000002</c:v>
                </c:pt>
                <c:pt idx="733">
                  <c:v>4.66</c:v>
                </c:pt>
                <c:pt idx="734">
                  <c:v>4.665</c:v>
                </c:pt>
                <c:pt idx="735">
                  <c:v>4.6699999999999902</c:v>
                </c:pt>
                <c:pt idx="736">
                  <c:v>4.6749999999999901</c:v>
                </c:pt>
                <c:pt idx="737">
                  <c:v>4.6799999999999899</c:v>
                </c:pt>
                <c:pt idx="738">
                  <c:v>4.6849999999999898</c:v>
                </c:pt>
                <c:pt idx="739">
                  <c:v>4.6900000000000004</c:v>
                </c:pt>
                <c:pt idx="740">
                  <c:v>4.6950000000000003</c:v>
                </c:pt>
                <c:pt idx="741">
                  <c:v>4.7</c:v>
                </c:pt>
                <c:pt idx="742">
                  <c:v>4.7050000000000001</c:v>
                </c:pt>
                <c:pt idx="743">
                  <c:v>4.7099999999999902</c:v>
                </c:pt>
                <c:pt idx="744">
                  <c:v>4.7149999999999901</c:v>
                </c:pt>
                <c:pt idx="745">
                  <c:v>4.71999999999999</c:v>
                </c:pt>
                <c:pt idx="746">
                  <c:v>4.7249999999999899</c:v>
                </c:pt>
                <c:pt idx="747">
                  <c:v>4.7300000000000004</c:v>
                </c:pt>
                <c:pt idx="748">
                  <c:v>4.7350000000000003</c:v>
                </c:pt>
                <c:pt idx="749">
                  <c:v>4.74</c:v>
                </c:pt>
                <c:pt idx="750">
                  <c:v>4.7450000000000001</c:v>
                </c:pt>
                <c:pt idx="751">
                  <c:v>4.75</c:v>
                </c:pt>
                <c:pt idx="752">
                  <c:v>4.7549999999999901</c:v>
                </c:pt>
                <c:pt idx="753">
                  <c:v>4.75999999999999</c:v>
                </c:pt>
                <c:pt idx="754">
                  <c:v>4.7649999999999899</c:v>
                </c:pt>
                <c:pt idx="755">
                  <c:v>4.7699999999999898</c:v>
                </c:pt>
                <c:pt idx="756">
                  <c:v>4.7750000000000004</c:v>
                </c:pt>
                <c:pt idx="757">
                  <c:v>4.78</c:v>
                </c:pt>
                <c:pt idx="758">
                  <c:v>4.7850000000000001</c:v>
                </c:pt>
                <c:pt idx="759">
                  <c:v>4.79</c:v>
                </c:pt>
                <c:pt idx="760">
                  <c:v>4.7949999999999902</c:v>
                </c:pt>
                <c:pt idx="761">
                  <c:v>4.7999999999999901</c:v>
                </c:pt>
                <c:pt idx="762">
                  <c:v>4.8049999999999899</c:v>
                </c:pt>
                <c:pt idx="763">
                  <c:v>4.8099999999999898</c:v>
                </c:pt>
                <c:pt idx="764">
                  <c:v>4.8150000000000004</c:v>
                </c:pt>
                <c:pt idx="765">
                  <c:v>4.82</c:v>
                </c:pt>
                <c:pt idx="766">
                  <c:v>4.8250000000000002</c:v>
                </c:pt>
                <c:pt idx="767">
                  <c:v>4.83</c:v>
                </c:pt>
                <c:pt idx="768">
                  <c:v>4.8349999999999902</c:v>
                </c:pt>
                <c:pt idx="769">
                  <c:v>4.8399999999999901</c:v>
                </c:pt>
                <c:pt idx="770">
                  <c:v>4.84499999999999</c:v>
                </c:pt>
                <c:pt idx="771">
                  <c:v>4.8499999999999899</c:v>
                </c:pt>
                <c:pt idx="772">
                  <c:v>4.8550000000000004</c:v>
                </c:pt>
                <c:pt idx="773">
                  <c:v>4.8600000000000003</c:v>
                </c:pt>
                <c:pt idx="774">
                  <c:v>4.8650000000000002</c:v>
                </c:pt>
                <c:pt idx="775">
                  <c:v>4.87</c:v>
                </c:pt>
                <c:pt idx="776">
                  <c:v>4.875</c:v>
                </c:pt>
                <c:pt idx="777">
                  <c:v>4.8799999999999901</c:v>
                </c:pt>
                <c:pt idx="778">
                  <c:v>4.88499999999999</c:v>
                </c:pt>
                <c:pt idx="779">
                  <c:v>4.8899999999999899</c:v>
                </c:pt>
                <c:pt idx="780">
                  <c:v>4.8949999999999898</c:v>
                </c:pt>
                <c:pt idx="781">
                  <c:v>4.9000000000000004</c:v>
                </c:pt>
                <c:pt idx="782">
                  <c:v>4.9050000000000002</c:v>
                </c:pt>
                <c:pt idx="783">
                  <c:v>4.91</c:v>
                </c:pt>
                <c:pt idx="784">
                  <c:v>4.915</c:v>
                </c:pt>
                <c:pt idx="785">
                  <c:v>4.9199999999999902</c:v>
                </c:pt>
                <c:pt idx="786">
                  <c:v>4.9249999999999901</c:v>
                </c:pt>
                <c:pt idx="787">
                  <c:v>4.9299999999999899</c:v>
                </c:pt>
                <c:pt idx="788">
                  <c:v>4.9349999999999898</c:v>
                </c:pt>
                <c:pt idx="789">
                  <c:v>4.9400000000000004</c:v>
                </c:pt>
                <c:pt idx="790">
                  <c:v>4.9450000000000003</c:v>
                </c:pt>
                <c:pt idx="791">
                  <c:v>4.95</c:v>
                </c:pt>
                <c:pt idx="792">
                  <c:v>4.9550000000000001</c:v>
                </c:pt>
                <c:pt idx="793">
                  <c:v>4.9599999999999902</c:v>
                </c:pt>
                <c:pt idx="794">
                  <c:v>4.9649999999999901</c:v>
                </c:pt>
                <c:pt idx="795">
                  <c:v>4.96999999999999</c:v>
                </c:pt>
                <c:pt idx="796">
                  <c:v>4.9749999999999899</c:v>
                </c:pt>
                <c:pt idx="797">
                  <c:v>4.9800000000000004</c:v>
                </c:pt>
                <c:pt idx="798">
                  <c:v>4.9850000000000003</c:v>
                </c:pt>
                <c:pt idx="799">
                  <c:v>4.99</c:v>
                </c:pt>
                <c:pt idx="800">
                  <c:v>4.9950000000000001</c:v>
                </c:pt>
                <c:pt idx="801">
                  <c:v>5</c:v>
                </c:pt>
                <c:pt idx="802">
                  <c:v>5.0049999999999901</c:v>
                </c:pt>
                <c:pt idx="803">
                  <c:v>5.00999999999999</c:v>
                </c:pt>
                <c:pt idx="804">
                  <c:v>5.0149999999999899</c:v>
                </c:pt>
                <c:pt idx="805">
                  <c:v>5.0199999999999898</c:v>
                </c:pt>
                <c:pt idx="806">
                  <c:v>5.0250000000000004</c:v>
                </c:pt>
                <c:pt idx="807">
                  <c:v>5.03</c:v>
                </c:pt>
                <c:pt idx="808">
                  <c:v>5.0350000000000001</c:v>
                </c:pt>
                <c:pt idx="809">
                  <c:v>5.04</c:v>
                </c:pt>
                <c:pt idx="810">
                  <c:v>5.0449999999999902</c:v>
                </c:pt>
                <c:pt idx="811">
                  <c:v>5.0499999999999901</c:v>
                </c:pt>
                <c:pt idx="812">
                  <c:v>5.0549999999999899</c:v>
                </c:pt>
                <c:pt idx="813">
                  <c:v>5.0599999999999898</c:v>
                </c:pt>
                <c:pt idx="814">
                  <c:v>5.0650000000000004</c:v>
                </c:pt>
                <c:pt idx="815">
                  <c:v>5.07</c:v>
                </c:pt>
                <c:pt idx="816">
                  <c:v>5.0750000000000002</c:v>
                </c:pt>
                <c:pt idx="817">
                  <c:v>5.08</c:v>
                </c:pt>
                <c:pt idx="818">
                  <c:v>5.0849999999999902</c:v>
                </c:pt>
                <c:pt idx="819">
                  <c:v>5.0899999999999901</c:v>
                </c:pt>
                <c:pt idx="820">
                  <c:v>5.09499999999999</c:v>
                </c:pt>
                <c:pt idx="821">
                  <c:v>5.0999999999999899</c:v>
                </c:pt>
                <c:pt idx="822">
                  <c:v>5.1050000000000004</c:v>
                </c:pt>
                <c:pt idx="823">
                  <c:v>5.1100000000000003</c:v>
                </c:pt>
                <c:pt idx="824">
                  <c:v>5.1150000000000002</c:v>
                </c:pt>
                <c:pt idx="825">
                  <c:v>5.12</c:v>
                </c:pt>
                <c:pt idx="826">
                  <c:v>5.125</c:v>
                </c:pt>
                <c:pt idx="827">
                  <c:v>5.1299999999999901</c:v>
                </c:pt>
                <c:pt idx="828">
                  <c:v>5.13499999999999</c:v>
                </c:pt>
                <c:pt idx="829">
                  <c:v>5.1399999999999899</c:v>
                </c:pt>
                <c:pt idx="830">
                  <c:v>5.1449999999999898</c:v>
                </c:pt>
                <c:pt idx="831">
                  <c:v>5.15</c:v>
                </c:pt>
                <c:pt idx="832">
                  <c:v>5.1550000000000002</c:v>
                </c:pt>
                <c:pt idx="833">
                  <c:v>5.16</c:v>
                </c:pt>
                <c:pt idx="834">
                  <c:v>5.165</c:v>
                </c:pt>
                <c:pt idx="835">
                  <c:v>5.1699999999999902</c:v>
                </c:pt>
                <c:pt idx="836">
                  <c:v>5.1749999999999901</c:v>
                </c:pt>
                <c:pt idx="837">
                  <c:v>5.1799999999999899</c:v>
                </c:pt>
                <c:pt idx="838">
                  <c:v>5.1849999999999898</c:v>
                </c:pt>
                <c:pt idx="839">
                  <c:v>5.19</c:v>
                </c:pt>
                <c:pt idx="840">
                  <c:v>5.1950000000000003</c:v>
                </c:pt>
                <c:pt idx="841">
                  <c:v>5.2</c:v>
                </c:pt>
                <c:pt idx="842">
                  <c:v>5.2050000000000001</c:v>
                </c:pt>
                <c:pt idx="843">
                  <c:v>5.2099999999999902</c:v>
                </c:pt>
                <c:pt idx="844">
                  <c:v>5.2149999999999901</c:v>
                </c:pt>
                <c:pt idx="845">
                  <c:v>5.21999999999999</c:v>
                </c:pt>
                <c:pt idx="846">
                  <c:v>5.2249999999999899</c:v>
                </c:pt>
                <c:pt idx="847">
                  <c:v>5.23</c:v>
                </c:pt>
                <c:pt idx="848">
                  <c:v>5.2350000000000003</c:v>
                </c:pt>
                <c:pt idx="849">
                  <c:v>5.24</c:v>
                </c:pt>
                <c:pt idx="850">
                  <c:v>5.2450000000000001</c:v>
                </c:pt>
                <c:pt idx="851">
                  <c:v>5.25</c:v>
                </c:pt>
                <c:pt idx="852">
                  <c:v>5.2549999999999901</c:v>
                </c:pt>
                <c:pt idx="853">
                  <c:v>5.25999999999999</c:v>
                </c:pt>
                <c:pt idx="854">
                  <c:v>5.2649999999999899</c:v>
                </c:pt>
                <c:pt idx="855">
                  <c:v>5.2699999999999898</c:v>
                </c:pt>
                <c:pt idx="856">
                  <c:v>5.2750000000000004</c:v>
                </c:pt>
                <c:pt idx="857">
                  <c:v>5.28</c:v>
                </c:pt>
                <c:pt idx="858">
                  <c:v>5.2850000000000001</c:v>
                </c:pt>
                <c:pt idx="859">
                  <c:v>5.29</c:v>
                </c:pt>
                <c:pt idx="860">
                  <c:v>5.2949999999999902</c:v>
                </c:pt>
                <c:pt idx="861">
                  <c:v>5.2999999999999901</c:v>
                </c:pt>
                <c:pt idx="862">
                  <c:v>5.3049999999999899</c:v>
                </c:pt>
                <c:pt idx="863">
                  <c:v>5.3099999999999898</c:v>
                </c:pt>
                <c:pt idx="864">
                  <c:v>5.3150000000000004</c:v>
                </c:pt>
                <c:pt idx="865">
                  <c:v>5.32</c:v>
                </c:pt>
                <c:pt idx="866">
                  <c:v>5.3250000000000002</c:v>
                </c:pt>
                <c:pt idx="867">
                  <c:v>5.33</c:v>
                </c:pt>
                <c:pt idx="868">
                  <c:v>5.3349999999999902</c:v>
                </c:pt>
                <c:pt idx="869">
                  <c:v>5.3399999999999901</c:v>
                </c:pt>
                <c:pt idx="870">
                  <c:v>5.34499999999999</c:v>
                </c:pt>
                <c:pt idx="871">
                  <c:v>5.3499999999999899</c:v>
                </c:pt>
                <c:pt idx="872">
                  <c:v>5.3550000000000004</c:v>
                </c:pt>
                <c:pt idx="873">
                  <c:v>5.36</c:v>
                </c:pt>
                <c:pt idx="874">
                  <c:v>5.3650000000000002</c:v>
                </c:pt>
                <c:pt idx="875">
                  <c:v>5.37</c:v>
                </c:pt>
                <c:pt idx="876">
                  <c:v>5.375</c:v>
                </c:pt>
                <c:pt idx="877">
                  <c:v>5.3799999999999901</c:v>
                </c:pt>
                <c:pt idx="878">
                  <c:v>5.38499999999999</c:v>
                </c:pt>
                <c:pt idx="879">
                  <c:v>5.3899999999999899</c:v>
                </c:pt>
                <c:pt idx="880">
                  <c:v>5.3949999999999898</c:v>
                </c:pt>
                <c:pt idx="881">
                  <c:v>5.4</c:v>
                </c:pt>
                <c:pt idx="882">
                  <c:v>5.4050000000000002</c:v>
                </c:pt>
                <c:pt idx="883">
                  <c:v>5.41</c:v>
                </c:pt>
                <c:pt idx="884">
                  <c:v>5.415</c:v>
                </c:pt>
                <c:pt idx="885">
                  <c:v>5.4199999999999902</c:v>
                </c:pt>
                <c:pt idx="886">
                  <c:v>5.4249999999999901</c:v>
                </c:pt>
                <c:pt idx="887">
                  <c:v>5.4299999999999899</c:v>
                </c:pt>
                <c:pt idx="888">
                  <c:v>5.4349999999999898</c:v>
                </c:pt>
                <c:pt idx="889">
                  <c:v>5.44</c:v>
                </c:pt>
                <c:pt idx="890">
                  <c:v>5.4450000000000003</c:v>
                </c:pt>
                <c:pt idx="891">
                  <c:v>5.45</c:v>
                </c:pt>
                <c:pt idx="892">
                  <c:v>5.4550000000000001</c:v>
                </c:pt>
                <c:pt idx="893">
                  <c:v>5.4599999999999902</c:v>
                </c:pt>
                <c:pt idx="894">
                  <c:v>5.4649999999999901</c:v>
                </c:pt>
                <c:pt idx="895">
                  <c:v>5.46999999999999</c:v>
                </c:pt>
                <c:pt idx="896">
                  <c:v>5.4749999999999899</c:v>
                </c:pt>
                <c:pt idx="897">
                  <c:v>5.48</c:v>
                </c:pt>
                <c:pt idx="898">
                  <c:v>5.4850000000000003</c:v>
                </c:pt>
                <c:pt idx="899">
                  <c:v>5.49</c:v>
                </c:pt>
                <c:pt idx="900">
                  <c:v>5.4950000000000001</c:v>
                </c:pt>
                <c:pt idx="901">
                  <c:v>5.5</c:v>
                </c:pt>
                <c:pt idx="902">
                  <c:v>5.5049999999999901</c:v>
                </c:pt>
                <c:pt idx="903">
                  <c:v>5.50999999999999</c:v>
                </c:pt>
                <c:pt idx="904">
                  <c:v>5.5149999999999899</c:v>
                </c:pt>
                <c:pt idx="905">
                  <c:v>5.5199999999999898</c:v>
                </c:pt>
                <c:pt idx="906">
                  <c:v>5.5250000000000004</c:v>
                </c:pt>
                <c:pt idx="907">
                  <c:v>5.53</c:v>
                </c:pt>
                <c:pt idx="908">
                  <c:v>5.5350000000000001</c:v>
                </c:pt>
                <c:pt idx="909">
                  <c:v>5.54</c:v>
                </c:pt>
                <c:pt idx="910">
                  <c:v>5.5449999999999902</c:v>
                </c:pt>
                <c:pt idx="911">
                  <c:v>5.5499999999999901</c:v>
                </c:pt>
                <c:pt idx="912">
                  <c:v>5.5549999999999899</c:v>
                </c:pt>
                <c:pt idx="913">
                  <c:v>5.5599999999999898</c:v>
                </c:pt>
                <c:pt idx="914">
                  <c:v>5.5650000000000004</c:v>
                </c:pt>
                <c:pt idx="915">
                  <c:v>5.57</c:v>
                </c:pt>
                <c:pt idx="916">
                  <c:v>5.5750000000000002</c:v>
                </c:pt>
                <c:pt idx="917">
                  <c:v>5.58</c:v>
                </c:pt>
                <c:pt idx="918">
                  <c:v>5.5849999999999902</c:v>
                </c:pt>
                <c:pt idx="919">
                  <c:v>5.5899999999999901</c:v>
                </c:pt>
                <c:pt idx="920">
                  <c:v>5.59499999999999</c:v>
                </c:pt>
                <c:pt idx="921">
                  <c:v>5.5999999999999899</c:v>
                </c:pt>
                <c:pt idx="922">
                  <c:v>5.6050000000000004</c:v>
                </c:pt>
                <c:pt idx="923">
                  <c:v>5.61</c:v>
                </c:pt>
                <c:pt idx="924">
                  <c:v>5.6150000000000002</c:v>
                </c:pt>
                <c:pt idx="925">
                  <c:v>5.62</c:v>
                </c:pt>
                <c:pt idx="926">
                  <c:v>5.625</c:v>
                </c:pt>
                <c:pt idx="927">
                  <c:v>5.6299999999999901</c:v>
                </c:pt>
                <c:pt idx="928">
                  <c:v>5.63499999999999</c:v>
                </c:pt>
                <c:pt idx="929">
                  <c:v>5.6399999999999899</c:v>
                </c:pt>
                <c:pt idx="930">
                  <c:v>5.6449999999999898</c:v>
                </c:pt>
                <c:pt idx="931">
                  <c:v>5.65</c:v>
                </c:pt>
                <c:pt idx="932">
                  <c:v>5.6550000000000002</c:v>
                </c:pt>
                <c:pt idx="933">
                  <c:v>5.66</c:v>
                </c:pt>
                <c:pt idx="934">
                  <c:v>5.665</c:v>
                </c:pt>
                <c:pt idx="935">
                  <c:v>5.6699999999999902</c:v>
                </c:pt>
                <c:pt idx="936">
                  <c:v>5.6749999999999901</c:v>
                </c:pt>
                <c:pt idx="937">
                  <c:v>5.6799999999999899</c:v>
                </c:pt>
                <c:pt idx="938">
                  <c:v>5.6849999999999898</c:v>
                </c:pt>
                <c:pt idx="939">
                  <c:v>5.69</c:v>
                </c:pt>
                <c:pt idx="940">
                  <c:v>5.6950000000000003</c:v>
                </c:pt>
                <c:pt idx="941">
                  <c:v>5.7</c:v>
                </c:pt>
                <c:pt idx="942">
                  <c:v>5.7050000000000001</c:v>
                </c:pt>
                <c:pt idx="943">
                  <c:v>5.7099999999999902</c:v>
                </c:pt>
                <c:pt idx="944">
                  <c:v>5.7149999999999901</c:v>
                </c:pt>
                <c:pt idx="945">
                  <c:v>5.71999999999999</c:v>
                </c:pt>
                <c:pt idx="946">
                  <c:v>5.7249999999999899</c:v>
                </c:pt>
                <c:pt idx="947">
                  <c:v>5.73</c:v>
                </c:pt>
                <c:pt idx="948">
                  <c:v>5.7350000000000003</c:v>
                </c:pt>
                <c:pt idx="949">
                  <c:v>5.74</c:v>
                </c:pt>
                <c:pt idx="950">
                  <c:v>5.7450000000000001</c:v>
                </c:pt>
                <c:pt idx="951">
                  <c:v>5.75</c:v>
                </c:pt>
                <c:pt idx="952">
                  <c:v>5.7549999999999901</c:v>
                </c:pt>
                <c:pt idx="953">
                  <c:v>5.75999999999999</c:v>
                </c:pt>
                <c:pt idx="954">
                  <c:v>5.7649999999999899</c:v>
                </c:pt>
                <c:pt idx="955">
                  <c:v>5.7699999999999898</c:v>
                </c:pt>
                <c:pt idx="956">
                  <c:v>5.7750000000000004</c:v>
                </c:pt>
                <c:pt idx="957">
                  <c:v>5.78</c:v>
                </c:pt>
                <c:pt idx="958">
                  <c:v>5.7850000000000001</c:v>
                </c:pt>
                <c:pt idx="959">
                  <c:v>5.79</c:v>
                </c:pt>
                <c:pt idx="960">
                  <c:v>5.7949999999999902</c:v>
                </c:pt>
                <c:pt idx="961">
                  <c:v>5.7999999999999901</c:v>
                </c:pt>
                <c:pt idx="962">
                  <c:v>5.8049999999999899</c:v>
                </c:pt>
                <c:pt idx="963">
                  <c:v>5.8099999999999898</c:v>
                </c:pt>
                <c:pt idx="964">
                  <c:v>5.8150000000000004</c:v>
                </c:pt>
                <c:pt idx="965">
                  <c:v>5.82</c:v>
                </c:pt>
                <c:pt idx="966">
                  <c:v>5.8250000000000002</c:v>
                </c:pt>
                <c:pt idx="967">
                  <c:v>5.83</c:v>
                </c:pt>
                <c:pt idx="968">
                  <c:v>5.8349999999999902</c:v>
                </c:pt>
                <c:pt idx="969">
                  <c:v>5.8399999999999901</c:v>
                </c:pt>
                <c:pt idx="970">
                  <c:v>5.84499999999999</c:v>
                </c:pt>
                <c:pt idx="971">
                  <c:v>5.8499999999999899</c:v>
                </c:pt>
                <c:pt idx="972">
                  <c:v>5.8550000000000004</c:v>
                </c:pt>
                <c:pt idx="973">
                  <c:v>5.86</c:v>
                </c:pt>
                <c:pt idx="974">
                  <c:v>5.8650000000000002</c:v>
                </c:pt>
                <c:pt idx="975">
                  <c:v>5.87</c:v>
                </c:pt>
                <c:pt idx="976">
                  <c:v>5.875</c:v>
                </c:pt>
                <c:pt idx="977">
                  <c:v>5.8799999999999901</c:v>
                </c:pt>
                <c:pt idx="978">
                  <c:v>5.88499999999999</c:v>
                </c:pt>
                <c:pt idx="979">
                  <c:v>5.8899999999999899</c:v>
                </c:pt>
                <c:pt idx="980">
                  <c:v>5.8949999999999898</c:v>
                </c:pt>
                <c:pt idx="981">
                  <c:v>5.9</c:v>
                </c:pt>
                <c:pt idx="982">
                  <c:v>5.9050000000000002</c:v>
                </c:pt>
                <c:pt idx="983">
                  <c:v>5.91</c:v>
                </c:pt>
                <c:pt idx="984">
                  <c:v>5.915</c:v>
                </c:pt>
                <c:pt idx="985">
                  <c:v>5.9199999999999902</c:v>
                </c:pt>
                <c:pt idx="986">
                  <c:v>5.9249999999999901</c:v>
                </c:pt>
                <c:pt idx="987">
                  <c:v>5.9299999999999899</c:v>
                </c:pt>
                <c:pt idx="988">
                  <c:v>5.9349999999999898</c:v>
                </c:pt>
                <c:pt idx="989">
                  <c:v>5.94</c:v>
                </c:pt>
                <c:pt idx="990">
                  <c:v>5.9450000000000003</c:v>
                </c:pt>
                <c:pt idx="991">
                  <c:v>5.95</c:v>
                </c:pt>
                <c:pt idx="992">
                  <c:v>5.9550000000000001</c:v>
                </c:pt>
                <c:pt idx="993">
                  <c:v>5.9599999999999902</c:v>
                </c:pt>
                <c:pt idx="994">
                  <c:v>5.9649999999999901</c:v>
                </c:pt>
                <c:pt idx="995">
                  <c:v>5.96999999999999</c:v>
                </c:pt>
                <c:pt idx="996">
                  <c:v>5.9749999999999899</c:v>
                </c:pt>
                <c:pt idx="997">
                  <c:v>5.98</c:v>
                </c:pt>
                <c:pt idx="998">
                  <c:v>5.9850000000000003</c:v>
                </c:pt>
                <c:pt idx="999">
                  <c:v>5.99</c:v>
                </c:pt>
                <c:pt idx="1000">
                  <c:v>5.9950000000000001</c:v>
                </c:pt>
                <c:pt idx="1001">
                  <c:v>6</c:v>
                </c:pt>
              </c:numCache>
            </c:numRef>
          </c:xVal>
          <c:yVal>
            <c:numRef>
              <c:f>Sheet1!$U$1:$U$1003</c:f>
              <c:numCache>
                <c:formatCode>General</c:formatCode>
                <c:ptCount val="1003"/>
                <c:pt idx="0">
                  <c:v>0</c:v>
                </c:pt>
                <c:pt idx="1">
                  <c:v>3.9153546590600286</c:v>
                </c:pt>
                <c:pt idx="2">
                  <c:v>3.6193216642209904</c:v>
                </c:pt>
                <c:pt idx="3">
                  <c:v>3.3419914191242981</c:v>
                </c:pt>
                <c:pt idx="4">
                  <c:v>3.0823385530451901</c:v>
                </c:pt>
                <c:pt idx="5">
                  <c:v>2.8393868986165671</c:v>
                </c:pt>
                <c:pt idx="6">
                  <c:v>2.6122075024824767</c:v>
                </c:pt>
                <c:pt idx="7">
                  <c:v>2.3999166968353904</c:v>
                </c:pt>
                <c:pt idx="8">
                  <c:v>2.2016742120632955</c:v>
                </c:pt>
                <c:pt idx="9">
                  <c:v>2.016681350645996</c:v>
                </c:pt>
                <c:pt idx="10">
                  <c:v>1.8441792215701867</c:v>
                </c:pt>
                <c:pt idx="11">
                  <c:v>1.683447028659657</c:v>
                </c:pt>
                <c:pt idx="12">
                  <c:v>1.5338004129164489</c:v>
                </c:pt>
                <c:pt idx="13">
                  <c:v>1.3945898517984858</c:v>
                </c:pt>
                <c:pt idx="14">
                  <c:v>1.2651991173157171</c:v>
                </c:pt>
                <c:pt idx="15">
                  <c:v>1.1450437844901842</c:v>
                </c:pt>
                <c:pt idx="16">
                  <c:v>1.0335697951136495</c:v>
                </c:pt>
                <c:pt idx="17">
                  <c:v>0.93025207750315531</c:v>
                </c:pt>
                <c:pt idx="18">
                  <c:v>0.83459321428648536</c:v>
                </c:pt>
                <c:pt idx="19">
                  <c:v>0.7461221646263283</c:v>
                </c:pt>
                <c:pt idx="20">
                  <c:v>0.66439303511743475</c:v>
                </c:pt>
                <c:pt idx="21">
                  <c:v>0.5889838963690508</c:v>
                </c:pt>
                <c:pt idx="22">
                  <c:v>0.51949565081557836</c:v>
                </c:pt>
                <c:pt idx="23">
                  <c:v>0.45555094543998109</c:v>
                </c:pt>
                <c:pt idx="24">
                  <c:v>0.3967931275487544</c:v>
                </c:pt>
                <c:pt idx="25">
                  <c:v>0.34288524463315184</c:v>
                </c:pt>
                <c:pt idx="26">
                  <c:v>0.29350908689406197</c:v>
                </c:pt>
                <c:pt idx="27">
                  <c:v>0.24836426942827927</c:v>
                </c:pt>
                <c:pt idx="28">
                  <c:v>0.20716735378235995</c:v>
                </c:pt>
                <c:pt idx="29">
                  <c:v>0.16965100727917815</c:v>
                </c:pt>
                <c:pt idx="30">
                  <c:v>0.13556319927607063</c:v>
                </c:pt>
                <c:pt idx="31">
                  <c:v>0.10466643248442509</c:v>
                </c:pt>
                <c:pt idx="32">
                  <c:v>7.6737007886272579E-2</c:v>
                </c:pt>
                <c:pt idx="33">
                  <c:v>5.1564323016872748E-2</c:v>
                </c:pt>
                <c:pt idx="34">
                  <c:v>2.8950201561332989E-2</c:v>
                </c:pt>
                <c:pt idx="35">
                  <c:v>8.7082530315392148E-3</c:v>
                </c:pt>
                <c:pt idx="36">
                  <c:v>-9.3367383141931271E-3</c:v>
                </c:pt>
                <c:pt idx="37">
                  <c:v>-2.5349396351785458E-2</c:v>
                </c:pt>
                <c:pt idx="38">
                  <c:v>-3.948430900567601E-2</c:v>
                </c:pt>
                <c:pt idx="39">
                  <c:v>-5.1886558714997477E-2</c:v>
                </c:pt>
                <c:pt idx="40">
                  <c:v>-6.2692227897191088E-2</c:v>
                </c:pt>
                <c:pt idx="41">
                  <c:v>-7.2028880332236866E-2</c:v>
                </c:pt>
                <c:pt idx="42">
                  <c:v>-8.0016020065029281E-2</c:v>
                </c:pt>
                <c:pt idx="43">
                  <c:v>-8.6765528418853322E-2</c:v>
                </c:pt>
                <c:pt idx="44">
                  <c:v>-9.2382079927499916E-2</c:v>
                </c:pt>
                <c:pt idx="45">
                  <c:v>-9.6963538254705384E-2</c:v>
                </c:pt>
                <c:pt idx="46">
                  <c:v>-0.10060133291469064</c:v>
                </c:pt>
                <c:pt idx="47">
                  <c:v>-0.10338081759006634</c:v>
                </c:pt>
                <c:pt idx="48">
                  <c:v>-0.10538161083900022</c:v>
                </c:pt>
                <c:pt idx="49">
                  <c:v>-0.10667791995860121</c:v>
                </c:pt>
                <c:pt idx="50">
                  <c:v>-0.10733884882271383</c:v>
                </c:pt>
                <c:pt idx="51">
                  <c:v>-0.10742869027823598</c:v>
                </c:pt>
                <c:pt idx="52">
                  <c:v>-0.10700720386824791</c:v>
                </c:pt>
                <c:pt idx="53">
                  <c:v>-0.10612987952122666</c:v>
                </c:pt>
                <c:pt idx="54">
                  <c:v>-0.10484818777481042</c:v>
                </c:pt>
                <c:pt idx="55">
                  <c:v>-0.10320981728511835</c:v>
                </c:pt>
                <c:pt idx="56">
                  <c:v>-0.10125890007028193</c:v>
                </c:pt>
                <c:pt idx="57">
                  <c:v>-9.9036225082588025E-2</c:v>
                </c:pt>
                <c:pt idx="58">
                  <c:v>-9.6579440690124585E-2</c:v>
                </c:pt>
                <c:pt idx="59">
                  <c:v>-9.3923246538871297E-2</c:v>
                </c:pt>
                <c:pt idx="60">
                  <c:v>-9.1099575307743486E-2</c:v>
                </c:pt>
                <c:pt idx="61">
                  <c:v>-8.8137764821059505E-2</c:v>
                </c:pt>
                <c:pt idx="62">
                  <c:v>-8.5064720991622433E-2</c:v>
                </c:pt>
                <c:pt idx="63">
                  <c:v>-8.190507200463415E-2</c:v>
                </c:pt>
                <c:pt idx="64">
                  <c:v>-7.8681314171900496E-2</c:v>
                </c:pt>
                <c:pt idx="65">
                  <c:v>-7.541394986462624E-2</c:v>
                </c:pt>
                <c:pt idx="66">
                  <c:v>-7.2121617891175216E-2</c:v>
                </c:pt>
                <c:pt idx="67">
                  <c:v>-6.8821216693418119E-2</c:v>
                </c:pt>
                <c:pt idx="68">
                  <c:v>-6.5528020707500634E-2</c:v>
                </c:pt>
                <c:pt idx="69">
                  <c:v>-6.2255790230751895E-2</c:v>
                </c:pt>
                <c:pt idx="70">
                  <c:v>-5.9016875107070987E-2</c:v>
                </c:pt>
                <c:pt idx="71">
                  <c:v>-5.5822312539791863E-2</c:v>
                </c:pt>
                <c:pt idx="72">
                  <c:v>-5.2681919326490245E-2</c:v>
                </c:pt>
                <c:pt idx="73">
                  <c:v>-4.9604378789072978E-2</c:v>
                </c:pt>
                <c:pt idx="74">
                  <c:v>-4.6597322670888008E-2</c:v>
                </c:pt>
                <c:pt idx="75">
                  <c:v>-4.3667408254235207E-2</c:v>
                </c:pt>
                <c:pt idx="76">
                  <c:v>-4.0820390941290974E-2</c:v>
                </c:pt>
                <c:pt idx="77">
                  <c:v>-3.8061192529142529E-2</c:v>
                </c:pt>
                <c:pt idx="78">
                  <c:v>-3.5393965402610306E-2</c:v>
                </c:pt>
                <c:pt idx="79">
                  <c:v>-3.2822152854580677E-2</c:v>
                </c:pt>
                <c:pt idx="80">
                  <c:v>-3.0348545735180643E-2</c:v>
                </c:pt>
                <c:pt idx="81">
                  <c:v>-2.7975335623009912E-2</c:v>
                </c:pt>
                <c:pt idx="82">
                  <c:v>-2.5704164700088405E-2</c:v>
                </c:pt>
                <c:pt idx="83">
                  <c:v>-2.3536172506298136E-2</c:v>
                </c:pt>
                <c:pt idx="84">
                  <c:v>-2.1472039739300675E-2</c:v>
                </c:pt>
                <c:pt idx="85">
                  <c:v>-1.9512029257094277E-2</c:v>
                </c:pt>
                <c:pt idx="86">
                  <c:v>-1.7656024435922957E-2</c:v>
                </c:pt>
                <c:pt idx="87">
                  <c:v>-1.5903565025944033E-2</c:v>
                </c:pt>
                <c:pt idx="88">
                  <c:v>-1.4253880640904049E-2</c:v>
                </c:pt>
                <c:pt idx="89">
                  <c:v>-1.2705922013472426E-2</c:v>
                </c:pt>
                <c:pt idx="90">
                  <c:v>-1.1258390138533025E-2</c:v>
                </c:pt>
                <c:pt idx="91">
                  <c:v>-9.9097634228629827E-3</c:v>
                </c:pt>
                <c:pt idx="92">
                  <c:v>-8.658322952771691E-3</c:v>
                </c:pt>
                <c:pt idx="93">
                  <c:v>-7.5021759862139437E-3</c:v>
                </c:pt>
                <c:pt idx="94">
                  <c:v>-6.4392777707087401E-3</c:v>
                </c:pt>
                <c:pt idx="95">
                  <c:v>-5.4674517827909552E-3</c:v>
                </c:pt>
                <c:pt idx="96">
                  <c:v>-4.5844084802411089E-3</c:v>
                </c:pt>
                <c:pt idx="97">
                  <c:v>-3.7877626541548137E-3</c:v>
                </c:pt>
                <c:pt idx="98">
                  <c:v>-3.0750494627018732E-3</c:v>
                </c:pt>
                <c:pt idx="99">
                  <c:v>-2.4437392248446432E-3</c:v>
                </c:pt>
                <c:pt idx="100">
                  <c:v>-1.8912510480457723E-3</c:v>
                </c:pt>
                <c:pt idx="101">
                  <c:v>-1.4149653603043877E-3</c:v>
                </c:pt>
                <c:pt idx="102">
                  <c:v>-1.0122354130055466E-3</c:v>
                </c:pt>
                <c:pt idx="103">
                  <c:v>-6.8039781791712217E-4</c:v>
                </c:pt>
                <c:pt idx="104">
                  <c:v>-4.167821780522718E-4</c:v>
                </c:pt>
                <c:pt idx="105">
                  <c:v>-2.1871986917010311E-4</c:v>
                </c:pt>
                <c:pt idx="106">
                  <c:v>-8.3552025583438772E-5</c:v>
                </c:pt>
                <c:pt idx="107">
                  <c:v>-8.6367811220344759E-6</c:v>
                </c:pt>
                <c:pt idx="108">
                  <c:v>8.6441866254741151E-6</c:v>
                </c:pt>
                <c:pt idx="109">
                  <c:v>-2.9120236691874968E-5</c:v>
                </c:pt>
                <c:pt idx="110">
                  <c:v>-1.1937588702655433E-4</c:v>
                </c:pt>
                <c:pt idx="111">
                  <c:v>-2.5960803928459786E-4</c:v>
                </c:pt>
                <c:pt idx="112">
                  <c:v>-4.473455956428285E-4</c:v>
                </c:pt>
                <c:pt idx="113">
                  <c:v>-6.8016478115989765E-4</c:v>
                </c:pt>
                <c:pt idx="114">
                  <c:v>-9.5569238097309439E-4</c:v>
                </c:pt>
                <c:pt idx="115">
                  <c:v>-1.2716085514548614E-3</c:v>
                </c:pt>
                <c:pt idx="116">
                  <c:v>-1.6256492358531216E-3</c:v>
                </c:pt>
                <c:pt idx="117">
                  <c:v>-2.0156082132503639E-3</c:v>
                </c:pt>
                <c:pt idx="118">
                  <c:v>-2.4393388079316791E-3</c:v>
                </c:pt>
                <c:pt idx="119">
                  <c:v>-2.8947552847866653E-3</c:v>
                </c:pt>
                <c:pt idx="120">
                  <c:v>-3.3798339547642664E-3</c:v>
                </c:pt>
                <c:pt idx="121">
                  <c:v>-3.8926140131257947E-3</c:v>
                </c:pt>
                <c:pt idx="122">
                  <c:v>-4.4311981317106675E-3</c:v>
                </c:pt>
                <c:pt idx="123">
                  <c:v>-4.9937528253742869E-3</c:v>
                </c:pt>
                <c:pt idx="124">
                  <c:v>-5.5785086112817295E-3</c:v>
                </c:pt>
                <c:pt idx="125">
                  <c:v>-6.1837599788969744E-3</c:v>
                </c:pt>
                <c:pt idx="126">
                  <c:v>-6.8078651871306128E-3</c:v>
                </c:pt>
                <c:pt idx="127">
                  <c:v>-7.4492459042814207E-3</c:v>
                </c:pt>
                <c:pt idx="128">
                  <c:v>-8.1063867053250416E-3</c:v>
                </c:pt>
                <c:pt idx="129">
                  <c:v>-8.777834440215404E-3</c:v>
                </c:pt>
                <c:pt idx="130">
                  <c:v>-9.4621974859627755E-3</c:v>
                </c:pt>
                <c:pt idx="131">
                  <c:v>-1.0158144894466092E-2</c:v>
                </c:pt>
                <c:pt idx="132">
                  <c:v>-1.0864405447229331E-2</c:v>
                </c:pt>
                <c:pt idx="133">
                  <c:v>-1.1579766627411114E-2</c:v>
                </c:pt>
                <c:pt idx="134">
                  <c:v>-1.2303073518909136E-2</c:v>
                </c:pt>
                <c:pt idx="135">
                  <c:v>-1.3033227641541245E-2</c:v>
                </c:pt>
                <c:pt idx="136">
                  <c:v>-1.3769185730730937E-2</c:v>
                </c:pt>
                <c:pt idx="137">
                  <c:v>-1.4509958469560269E-2</c:v>
                </c:pt>
                <c:pt idx="138">
                  <c:v>-1.525460918045729E-2</c:v>
                </c:pt>
                <c:pt idx="139">
                  <c:v>-1.6002252483241497E-2</c:v>
                </c:pt>
                <c:pt idx="140">
                  <c:v>-1.6752052925808725E-2</c:v>
                </c:pt>
                <c:pt idx="141">
                  <c:v>-1.7503223593187123E-2</c:v>
                </c:pt>
                <c:pt idx="142">
                  <c:v>-1.8255024700387423E-2</c:v>
                </c:pt>
                <c:pt idx="143">
                  <c:v>-1.9006762173868985E-2</c:v>
                </c:pt>
                <c:pt idx="144">
                  <c:v>-1.9757786226238139E-2</c:v>
                </c:pt>
                <c:pt idx="145">
                  <c:v>-2.0507489928229816E-2</c:v>
                </c:pt>
                <c:pt idx="146">
                  <c:v>-2.1255307781936406E-2</c:v>
                </c:pt>
                <c:pt idx="147">
                  <c:v>-2.2000714298639146E-2</c:v>
                </c:pt>
                <c:pt idx="148">
                  <c:v>-2.2743222584530987E-2</c:v>
                </c:pt>
                <c:pt idx="149">
                  <c:v>-2.3482382936921731E-2</c:v>
                </c:pt>
                <c:pt idx="150">
                  <c:v>-2.4217781454367149E-2</c:v>
                </c:pt>
                <c:pt idx="151">
                  <c:v>-2.4949038661755907E-2</c:v>
                </c:pt>
                <c:pt idx="152">
                  <c:v>-2.567580815389725E-2</c:v>
                </c:pt>
                <c:pt idx="153">
                  <c:v>-2.6397775258559353E-2</c:v>
                </c:pt>
                <c:pt idx="154">
                  <c:v>-2.7114655721020231E-2</c:v>
                </c:pt>
                <c:pt idx="155">
                  <c:v>-2.7826194411752603E-2</c:v>
                </c:pt>
                <c:pt idx="156">
                  <c:v>-2.8532164058324483E-2</c:v>
                </c:pt>
                <c:pt idx="157">
                  <c:v>-2.9232364002712341E-2</c:v>
                </c:pt>
                <c:pt idx="158">
                  <c:v>-2.9926618985401277E-2</c:v>
                </c:pt>
                <c:pt idx="159">
                  <c:v>-3.0614777956423644E-2</c:v>
                </c:pt>
                <c:pt idx="160">
                  <c:v>-3.1296712915034774E-2</c:v>
                </c:pt>
                <c:pt idx="161">
                  <c:v>-3.197231777748577E-2</c:v>
                </c:pt>
                <c:pt idx="162">
                  <c:v>-3.2641507274503656E-2</c:v>
                </c:pt>
                <c:pt idx="163">
                  <c:v>-3.3304215877869137E-2</c:v>
                </c:pt>
                <c:pt idx="164">
                  <c:v>-3.3960396757300337E-2</c:v>
                </c:pt>
                <c:pt idx="165">
                  <c:v>-3.4610020766797422E-2</c:v>
                </c:pt>
                <c:pt idx="166">
                  <c:v>-3.5253075461647576E-2</c:v>
                </c:pt>
                <c:pt idx="167">
                  <c:v>-3.588956414508182E-2</c:v>
                </c:pt>
                <c:pt idx="168">
                  <c:v>-3.6519504945478953E-2</c:v>
                </c:pt>
                <c:pt idx="169">
                  <c:v>-3.7142929923002388E-2</c:v>
                </c:pt>
                <c:pt idx="170">
                  <c:v>-3.7759884206535421E-2</c:v>
                </c:pt>
                <c:pt idx="171">
                  <c:v>-3.8370425159804711E-2</c:v>
                </c:pt>
                <c:pt idx="172">
                  <c:v>-3.8974621576948643E-2</c:v>
                </c:pt>
                <c:pt idx="173">
                  <c:v>-3.9572552907042535E-2</c:v>
                </c:pt>
                <c:pt idx="174">
                  <c:v>-4.0164308507028679E-2</c:v>
                </c:pt>
                <c:pt idx="175">
                  <c:v>-4.0749986923093395E-2</c:v>
                </c:pt>
                <c:pt idx="176">
                  <c:v>-4.1329695199443073E-2</c:v>
                </c:pt>
                <c:pt idx="177">
                  <c:v>-4.190354821470077E-2</c:v>
                </c:pt>
                <c:pt idx="178">
                  <c:v>-4.2471668044833599E-2</c:v>
                </c:pt>
                <c:pt idx="179">
                  <c:v>-4.3034183352463451E-2</c:v>
                </c:pt>
                <c:pt idx="180">
                  <c:v>-4.35912288018665E-2</c:v>
                </c:pt>
                <c:pt idx="181">
                  <c:v>-4.4142944499147241E-2</c:v>
                </c:pt>
                <c:pt idx="182">
                  <c:v>-4.4689475457104777E-2</c:v>
                </c:pt>
                <c:pt idx="183">
                  <c:v>-4.5230971084172289E-2</c:v>
                </c:pt>
                <c:pt idx="184">
                  <c:v>-4.5767584696546848E-2</c:v>
                </c:pt>
                <c:pt idx="185">
                  <c:v>-4.629947305350246E-2</c:v>
                </c:pt>
                <c:pt idx="186">
                  <c:v>-4.6826795914958197E-2</c:v>
                </c:pt>
                <c:pt idx="187">
                  <c:v>-4.7349715620349286E-2</c:v>
                </c:pt>
                <c:pt idx="188">
                  <c:v>-4.7868396689078274E-2</c:v>
                </c:pt>
                <c:pt idx="189">
                  <c:v>-4.8383005440977733E-2</c:v>
                </c:pt>
                <c:pt idx="190">
                  <c:v>-4.889370963695594E-2</c:v>
                </c:pt>
                <c:pt idx="191">
                  <c:v>-4.9400678138720622E-2</c:v>
                </c:pt>
                <c:pt idx="192">
                  <c:v>-4.990408058695639E-2</c:v>
                </c:pt>
                <c:pt idx="193">
                  <c:v>-5.040408709826405E-2</c:v>
                </c:pt>
                <c:pt idx="194">
                  <c:v>-5.0900867978587172E-2</c:v>
                </c:pt>
                <c:pt idx="195">
                  <c:v>-5.1394593454368476E-2</c:v>
                </c:pt>
                <c:pt idx="196">
                  <c:v>-5.188543341938523E-2</c:v>
                </c:pt>
                <c:pt idx="197">
                  <c:v>-5.2373557197824105E-2</c:v>
                </c:pt>
                <c:pt idx="198">
                  <c:v>-5.2859133322047391E-2</c:v>
                </c:pt>
                <c:pt idx="199">
                  <c:v>-5.3342329325582583E-2</c:v>
                </c:pt>
                <c:pt idx="200">
                  <c:v>-5.3823311549406228E-2</c:v>
                </c:pt>
                <c:pt idx="201">
                  <c:v>-5.4302244962332047E-2</c:v>
                </c:pt>
                <c:pt idx="202">
                  <c:v>-5.4542334224345623E-2</c:v>
                </c:pt>
                <c:pt idx="203">
                  <c:v>-5.4336570741726042E-2</c:v>
                </c:pt>
                <c:pt idx="204">
                  <c:v>-5.3723066770309025E-2</c:v>
                </c:pt>
                <c:pt idx="205">
                  <c:v>-5.2738165380285196E-2</c:v>
                </c:pt>
                <c:pt idx="206">
                  <c:v>-5.1416483045709782E-2</c:v>
                </c:pt>
                <c:pt idx="207">
                  <c:v>-4.9790952835960134E-2</c:v>
                </c:pt>
                <c:pt idx="208">
                  <c:v>-4.789286809468063E-2</c:v>
                </c:pt>
                <c:pt idx="209">
                  <c:v>-4.5751926496564899E-2</c:v>
                </c:pt>
                <c:pt idx="210">
                  <c:v>-4.3396274380033795E-2</c:v>
                </c:pt>
                <c:pt idx="211">
                  <c:v>-4.0852551256635117E-2</c:v>
                </c:pt>
                <c:pt idx="212">
                  <c:v>-3.8145934404997917E-2</c:v>
                </c:pt>
                <c:pt idx="213">
                  <c:v>-3.530018346230257E-2</c:v>
                </c:pt>
                <c:pt idx="214">
                  <c:v>-3.2337684930600297E-2</c:v>
                </c:pt>
                <c:pt idx="215">
                  <c:v>-2.9279496521259496E-2</c:v>
                </c:pt>
                <c:pt idx="216">
                  <c:v>-2.6145391264261519E-2</c:v>
                </c:pt>
                <c:pt idx="217">
                  <c:v>-2.2953901315716507E-2</c:v>
                </c:pt>
                <c:pt idx="218">
                  <c:v>-1.9722361398135213E-2</c:v>
                </c:pt>
                <c:pt idx="219">
                  <c:v>-1.6466951817275977E-2</c:v>
                </c:pt>
                <c:pt idx="220">
                  <c:v>-1.3202740997714457E-2</c:v>
                </c:pt>
                <c:pt idx="221">
                  <c:v>-9.9437274887339555E-3</c:v>
                </c:pt>
                <c:pt idx="222">
                  <c:v>-6.7028813930916087E-3</c:v>
                </c:pt>
                <c:pt idx="223">
                  <c:v>-3.4921851753697553E-3</c:v>
                </c:pt>
                <c:pt idx="224">
                  <c:v>-3.2267381165063114E-4</c:v>
                </c:pt>
                <c:pt idx="225">
                  <c:v>2.7955257559151292E-3</c:v>
                </c:pt>
                <c:pt idx="226">
                  <c:v>5.8531558910921433E-3</c:v>
                </c:pt>
                <c:pt idx="227">
                  <c:v>8.8417902911528401E-3</c:v>
                </c:pt>
                <c:pt idx="228">
                  <c:v>1.1753796796090121E-2</c:v>
                </c:pt>
                <c:pt idx="229">
                  <c:v>1.4582301001300202E-2</c:v>
                </c:pt>
                <c:pt idx="230">
                  <c:v>1.7321150694259657E-2</c:v>
                </c:pt>
                <c:pt idx="231">
                  <c:v>1.9964881131207868E-2</c:v>
                </c:pt>
                <c:pt idx="232">
                  <c:v>2.2508681169144396E-2</c:v>
                </c:pt>
                <c:pt idx="233">
                  <c:v>2.4948360263961966E-2</c:v>
                </c:pt>
                <c:pt idx="234">
                  <c:v>2.7280316344486799E-2</c:v>
                </c:pt>
                <c:pt idx="235">
                  <c:v>2.9501504569767967E-2</c:v>
                </c:pt>
                <c:pt idx="236">
                  <c:v>3.1609406973953647E-2</c:v>
                </c:pt>
                <c:pt idx="237">
                  <c:v>3.3602003002273229E-2</c:v>
                </c:pt>
                <c:pt idx="238">
                  <c:v>3.5477740938709701E-2</c:v>
                </c:pt>
                <c:pt idx="239">
                  <c:v>3.72355102248072E-2</c:v>
                </c:pt>
                <c:pt idx="240">
                  <c:v>3.8874614667168572E-2</c:v>
                </c:pt>
                <c:pt idx="241">
                  <c:v>4.0394746529471171E-2</c:v>
                </c:pt>
                <c:pt idx="242">
                  <c:v>4.1795961503511503E-2</c:v>
                </c:pt>
                <c:pt idx="243">
                  <c:v>4.3078654552611617E-2</c:v>
                </c:pt>
                <c:pt idx="244">
                  <c:v>4.4243536619052559E-2</c:v>
                </c:pt>
                <c:pt idx="245">
                  <c:v>4.5291612186340036E-2</c:v>
                </c:pt>
                <c:pt idx="246">
                  <c:v>4.6224157685767597E-2</c:v>
                </c:pt>
                <c:pt idx="247">
                  <c:v>4.7042700736185328E-2</c:v>
                </c:pt>
                <c:pt idx="248">
                  <c:v>4.7749000204408532E-2</c:v>
                </c:pt>
                <c:pt idx="249">
                  <c:v>4.8345027073375402E-2</c:v>
                </c:pt>
                <c:pt idx="250">
                  <c:v>4.8832946104063524E-2</c:v>
                </c:pt>
                <c:pt idx="251">
                  <c:v>4.9215098276768288E-2</c:v>
                </c:pt>
                <c:pt idx="252">
                  <c:v>4.9493983996570901E-2</c:v>
                </c:pt>
                <c:pt idx="253">
                  <c:v>4.967224704738582E-2</c:v>
                </c:pt>
                <c:pt idx="254">
                  <c:v>4.975265927845296E-2</c:v>
                </c:pt>
                <c:pt idx="255">
                  <c:v>4.9738106006783411E-2</c:v>
                </c:pt>
                <c:pt idx="256">
                  <c:v>4.9631572118712608E-2</c:v>
                </c:pt>
                <c:pt idx="257">
                  <c:v>4.9436128853479921E-2</c:v>
                </c:pt>
                <c:pt idx="258">
                  <c:v>4.9154921251350903E-2</c:v>
                </c:pt>
                <c:pt idx="259">
                  <c:v>4.879115624874597E-2</c:v>
                </c:pt>
                <c:pt idx="260">
                  <c:v>4.8348091402827365E-2</c:v>
                </c:pt>
                <c:pt idx="261">
                  <c:v>4.7829024227578287E-2</c:v>
                </c:pt>
                <c:pt idx="262">
                  <c:v>4.7237282123555602E-2</c:v>
                </c:pt>
                <c:pt idx="263">
                  <c:v>4.6576212883586265E-2</c:v>
                </c:pt>
                <c:pt idx="264">
                  <c:v>4.5849175756383698E-2</c:v>
                </c:pt>
                <c:pt idx="265">
                  <c:v>4.5059533050491485E-2</c:v>
                </c:pt>
                <c:pt idx="266">
                  <c:v>4.4210642260756661E-2</c:v>
                </c:pt>
                <c:pt idx="267">
                  <c:v>4.3305848699622285E-2</c:v>
                </c:pt>
                <c:pt idx="268">
                  <c:v>4.2348478616236473E-2</c:v>
                </c:pt>
                <c:pt idx="269">
                  <c:v>4.134183278554282E-2</c:v>
                </c:pt>
                <c:pt idx="270">
                  <c:v>4.0289180550755699E-2</c:v>
                </c:pt>
                <c:pt idx="271">
                  <c:v>3.9193754302056405E-2</c:v>
                </c:pt>
                <c:pt idx="272">
                  <c:v>3.8058744375094822E-2</c:v>
                </c:pt>
                <c:pt idx="273">
                  <c:v>3.6887294352715649E-2</c:v>
                </c:pt>
                <c:pt idx="274">
                  <c:v>3.5682496753973503E-2</c:v>
                </c:pt>
                <c:pt idx="275">
                  <c:v>3.4447389094423908E-2</c:v>
                </c:pt>
                <c:pt idx="276">
                  <c:v>3.3184950302354466E-2</c:v>
                </c:pt>
                <c:pt idx="277">
                  <c:v>3.1898097475544951E-2</c:v>
                </c:pt>
                <c:pt idx="278">
                  <c:v>3.0589682963658493E-2</c:v>
                </c:pt>
                <c:pt idx="279">
                  <c:v>2.9262491761762988E-2</c:v>
                </c:pt>
                <c:pt idx="280">
                  <c:v>2.791923920060535E-2</c:v>
                </c:pt>
                <c:pt idx="281">
                  <c:v>2.6562568919594742E-2</c:v>
                </c:pt>
                <c:pt idx="282">
                  <c:v>2.5195051109287991E-2</c:v>
                </c:pt>
                <c:pt idx="283">
                  <c:v>2.381918100961844E-2</c:v>
                </c:pt>
                <c:pt idx="284">
                  <c:v>2.2437377651279622E-2</c:v>
                </c:pt>
                <c:pt idx="285">
                  <c:v>2.1051982827678284E-2</c:v>
                </c:pt>
                <c:pt idx="286">
                  <c:v>1.9665260285133268E-2</c:v>
                </c:pt>
                <c:pt idx="287">
                  <c:v>1.8279395119597641E-2</c:v>
                </c:pt>
                <c:pt idx="288">
                  <c:v>1.689649336828758E-2</c:v>
                </c:pt>
                <c:pt idx="289">
                  <c:v>1.5518581785133989E-2</c:v>
                </c:pt>
                <c:pt idx="290">
                  <c:v>1.4147607789309014E-2</c:v>
                </c:pt>
                <c:pt idx="291">
                  <c:v>1.2785439576345592E-2</c:v>
                </c:pt>
                <c:pt idx="292">
                  <c:v>1.1433866381499236E-2</c:v>
                </c:pt>
                <c:pt idx="293">
                  <c:v>1.0094598886214889E-2</c:v>
                </c:pt>
                <c:pt idx="294">
                  <c:v>8.7692697575278977E-3</c:v>
                </c:pt>
                <c:pt idx="295">
                  <c:v>7.4594343118490336E-3</c:v>
                </c:pt>
                <c:pt idx="296">
                  <c:v>6.1665712941576523E-3</c:v>
                </c:pt>
                <c:pt idx="297">
                  <c:v>4.8920837642327797E-3</c:v>
                </c:pt>
                <c:pt idx="298">
                  <c:v>3.6373000818681334E-3</c:v>
                </c:pt>
                <c:pt idx="299">
                  <c:v>2.4034749830645907E-3</c:v>
                </c:pt>
                <c:pt idx="300">
                  <c:v>1.1917907400276206E-3</c:v>
                </c:pt>
                <c:pt idx="301">
                  <c:v>3.358397639097177E-6</c:v>
                </c:pt>
                <c:pt idx="302">
                  <c:v>-1.1607809205869124E-3</c:v>
                </c:pt>
                <c:pt idx="303">
                  <c:v>-2.2996546433406984E-3</c:v>
                </c:pt>
                <c:pt idx="304">
                  <c:v>-3.4123573257134332E-3</c:v>
                </c:pt>
                <c:pt idx="305">
                  <c:v>-4.4980491727129035E-3</c:v>
                </c:pt>
                <c:pt idx="306">
                  <c:v>-5.5559545176615543E-3</c:v>
                </c:pt>
                <c:pt idx="307">
                  <c:v>-6.5853602611953832E-3</c:v>
                </c:pt>
                <c:pt idx="308">
                  <c:v>-7.5856142758849998E-3</c:v>
                </c:pt>
                <c:pt idx="309">
                  <c:v>-8.556123781620073E-3</c:v>
                </c:pt>
                <c:pt idx="310">
                  <c:v>-9.4963536962033857E-3</c:v>
                </c:pt>
                <c:pt idx="311">
                  <c:v>-1.0405824965943111E-2</c:v>
                </c:pt>
                <c:pt idx="312">
                  <c:v>-1.128411288022857E-2</c:v>
                </c:pt>
                <c:pt idx="313">
                  <c:v>-1.2130845374228372E-2</c:v>
                </c:pt>
                <c:pt idx="314">
                  <c:v>-1.2945701323431535E-2</c:v>
                </c:pt>
                <c:pt idx="315">
                  <c:v>-1.3728408833776129E-2</c:v>
                </c:pt>
                <c:pt idx="316">
                  <c:v>-1.4478743530450089E-2</c:v>
                </c:pt>
                <c:pt idx="317">
                  <c:v>-1.5196526848756164E-2</c:v>
                </c:pt>
                <c:pt idx="318">
                  <c:v>-1.5881624330100763E-2</c:v>
                </c:pt>
                <c:pt idx="319">
                  <c:v>-1.6533943925522543E-2</c:v>
                </c:pt>
                <c:pt idx="320">
                  <c:v>-1.7153434309835625E-2</c:v>
                </c:pt>
                <c:pt idx="321">
                  <c:v>-1.7740083208490631E-2</c:v>
                </c:pt>
                <c:pt idx="322">
                  <c:v>-1.8293915739627131E-2</c:v>
                </c:pt>
                <c:pt idx="323">
                  <c:v>-1.8814992773264372E-2</c:v>
                </c:pt>
                <c:pt idx="324">
                  <c:v>-1.9303409309761932E-2</c:v>
                </c:pt>
                <c:pt idx="325">
                  <c:v>-1.9759292879241386E-2</c:v>
                </c:pt>
                <c:pt idx="326">
                  <c:v>-2.0182801963650299E-2</c:v>
                </c:pt>
                <c:pt idx="327">
                  <c:v>-2.0574124442978459E-2</c:v>
                </c:pt>
                <c:pt idx="328">
                  <c:v>-2.093347606731033E-2</c:v>
                </c:pt>
                <c:pt idx="329">
                  <c:v>-2.1261098955191571E-2</c:v>
                </c:pt>
                <c:pt idx="330">
                  <c:v>-2.1557260120713906E-2</c:v>
                </c:pt>
                <c:pt idx="331">
                  <c:v>-2.182225002884941E-2</c:v>
                </c:pt>
                <c:pt idx="332">
                  <c:v>-2.2056381181664086E-2</c:v>
                </c:pt>
                <c:pt idx="333">
                  <c:v>-2.2259986734277426E-2</c:v>
                </c:pt>
                <c:pt idx="334">
                  <c:v>-2.2433419143322197E-2</c:v>
                </c:pt>
                <c:pt idx="335">
                  <c:v>-2.2577048846779135E-2</c:v>
                </c:pt>
                <c:pt idx="336">
                  <c:v>-2.2691262976762161E-2</c:v>
                </c:pt>
                <c:pt idx="337">
                  <c:v>-2.2776464105384697E-2</c:v>
                </c:pt>
                <c:pt idx="338">
                  <c:v>-2.2833069024266628E-2</c:v>
                </c:pt>
                <c:pt idx="339">
                  <c:v>-2.2861507557461636E-2</c:v>
                </c:pt>
                <c:pt idx="340">
                  <c:v>-2.2862221408376016E-2</c:v>
                </c:pt>
                <c:pt idx="341">
                  <c:v>-2.2835663041011145E-2</c:v>
                </c:pt>
                <c:pt idx="342">
                  <c:v>-2.2782294595454111E-2</c:v>
                </c:pt>
                <c:pt idx="343">
                  <c:v>-2.2702586836971683E-2</c:v>
                </c:pt>
                <c:pt idx="344">
                  <c:v>-2.2597018139898672E-2</c:v>
                </c:pt>
                <c:pt idx="345">
                  <c:v>-2.2466073505243322E-2</c:v>
                </c:pt>
                <c:pt idx="346">
                  <c:v>-2.2310243612403191E-2</c:v>
                </c:pt>
                <c:pt idx="347">
                  <c:v>-2.2130023904210816E-2</c:v>
                </c:pt>
                <c:pt idx="348">
                  <c:v>-2.1925913705693745E-2</c:v>
                </c:pt>
                <c:pt idx="349">
                  <c:v>-2.1698415376103064E-2</c:v>
                </c:pt>
                <c:pt idx="350">
                  <c:v>-2.1448033493382646E-2</c:v>
                </c:pt>
                <c:pt idx="351">
                  <c:v>-2.1175274071555172E-2</c:v>
                </c:pt>
                <c:pt idx="352">
                  <c:v>-2.0880643809977784E-2</c:v>
                </c:pt>
                <c:pt idx="353">
                  <c:v>-2.0564649374146704E-2</c:v>
                </c:pt>
                <c:pt idx="354">
                  <c:v>-2.0227796707745327E-2</c:v>
                </c:pt>
                <c:pt idx="355">
                  <c:v>-1.987059037576433E-2</c:v>
                </c:pt>
                <c:pt idx="356">
                  <c:v>-1.9493532937254976E-2</c:v>
                </c:pt>
                <c:pt idx="357">
                  <c:v>-1.9097124348252947E-2</c:v>
                </c:pt>
                <c:pt idx="358">
                  <c:v>-1.8681861393512023E-2</c:v>
                </c:pt>
                <c:pt idx="359">
                  <c:v>-1.8248237146820223E-2</c:v>
                </c:pt>
                <c:pt idx="360">
                  <c:v>-1.779674045983537E-2</c:v>
                </c:pt>
                <c:pt idx="361">
                  <c:v>-1.7327855477578424E-2</c:v>
                </c:pt>
                <c:pt idx="362">
                  <c:v>-1.6842061181044699E-2</c:v>
                </c:pt>
                <c:pt idx="363">
                  <c:v>-1.6339830956209944E-2</c:v>
                </c:pt>
                <c:pt idx="364">
                  <c:v>-1.5821632188332657E-2</c:v>
                </c:pt>
                <c:pt idx="365">
                  <c:v>-1.5287925881156461E-2</c:v>
                </c:pt>
                <c:pt idx="366">
                  <c:v>-1.4739166300534734E-2</c:v>
                </c:pt>
                <c:pt idx="367">
                  <c:v>-1.4175800641774039E-2</c:v>
                </c:pt>
                <c:pt idx="368">
                  <c:v>-1.3598268719701601E-2</c:v>
                </c:pt>
                <c:pt idx="369">
                  <c:v>-1.3007002681296953E-2</c:v>
                </c:pt>
                <c:pt idx="370">
                  <c:v>-1.2402426739975603E-2</c:v>
                </c:pt>
                <c:pt idx="371">
                  <c:v>-1.1784956930987356E-2</c:v>
                </c:pt>
                <c:pt idx="372">
                  <c:v>-1.1155000887272948E-2</c:v>
                </c:pt>
                <c:pt idx="373">
                  <c:v>-1.0512957634645659E-2</c:v>
                </c:pt>
                <c:pt idx="374">
                  <c:v>-9.8592174068388161E-3</c:v>
                </c:pt>
                <c:pt idx="375">
                  <c:v>-9.1941614785140402E-3</c:v>
                </c:pt>
                <c:pt idx="376">
                  <c:v>-8.5181620161272065E-3</c:v>
                </c:pt>
                <c:pt idx="377">
                  <c:v>-7.8315819464220837E-3</c:v>
                </c:pt>
                <c:pt idx="378">
                  <c:v>-7.1347748410843792E-3</c:v>
                </c:pt>
                <c:pt idx="379">
                  <c:v>-6.4280848177400429E-3</c:v>
                </c:pt>
                <c:pt idx="380">
                  <c:v>-5.7118464559939852E-3</c:v>
                </c:pt>
                <c:pt idx="381">
                  <c:v>-4.986384728729476E-3</c:v>
                </c:pt>
                <c:pt idx="382">
                  <c:v>-4.2520149471023672E-3</c:v>
                </c:pt>
                <c:pt idx="383">
                  <c:v>-3.5090427195578755E-3</c:v>
                </c:pt>
                <c:pt idx="384">
                  <c:v>-2.7577639234781515E-3</c:v>
                </c:pt>
                <c:pt idx="385">
                  <c:v>-1.9984646898523195E-3</c:v>
                </c:pt>
                <c:pt idx="386">
                  <c:v>-1.2314213994999434E-3</c:v>
                </c:pt>
                <c:pt idx="387">
                  <c:v>-4.5690069057879867E-4</c:v>
                </c:pt>
                <c:pt idx="388">
                  <c:v>3.2484052268877406E-4</c:v>
                </c:pt>
                <c:pt idx="389">
                  <c:v>1.1135550210790157E-3</c:v>
                </c:pt>
                <c:pt idx="390">
                  <c:v>1.9090052418784254E-3</c:v>
                </c:pt>
                <c:pt idx="391">
                  <c:v>2.7109632306228093E-3</c:v>
                </c:pt>
                <c:pt idx="392">
                  <c:v>3.5192105844794597E-3</c:v>
                </c:pt>
                <c:pt idx="393">
                  <c:v>4.3335383868141619E-3</c:v>
                </c:pt>
                <c:pt idx="394">
                  <c:v>5.1537471340825647E-3</c:v>
                </c:pt>
                <c:pt idx="395">
                  <c:v>5.97964665545625E-3</c:v>
                </c:pt>
                <c:pt idx="396">
                  <c:v>6.8110560250804753E-3</c:v>
                </c:pt>
                <c:pt idx="397">
                  <c:v>7.6478034680622642E-3</c:v>
                </c:pt>
                <c:pt idx="398">
                  <c:v>8.4897262601097978E-3</c:v>
                </c:pt>
                <c:pt idx="399">
                  <c:v>9.3366706215345374E-3</c:v>
                </c:pt>
                <c:pt idx="400">
                  <c:v>1.018849160592783E-2</c:v>
                </c:pt>
                <c:pt idx="401">
                  <c:v>1.1045052983851278E-2</c:v>
                </c:pt>
                <c:pt idx="402">
                  <c:v>1.190622712172118E-2</c:v>
                </c:pt>
                <c:pt idx="403">
                  <c:v>1.2771675166000307E-2</c:v>
                </c:pt>
                <c:pt idx="404">
                  <c:v>1.364066743607939E-2</c:v>
                </c:pt>
                <c:pt idx="405">
                  <c:v>1.4512140410107399E-2</c:v>
                </c:pt>
                <c:pt idx="406">
                  <c:v>1.5384748868012998E-2</c:v>
                </c:pt>
                <c:pt idx="407">
                  <c:v>1.6256913516096816E-2</c:v>
                </c:pt>
                <c:pt idx="408">
                  <c:v>1.7126864395960339E-2</c:v>
                </c:pt>
                <c:pt idx="409">
                  <c:v>1.7992680363772884E-2</c:v>
                </c:pt>
                <c:pt idx="410">
                  <c:v>1.8852324906928786E-2</c:v>
                </c:pt>
                <c:pt idx="411">
                  <c:v>1.970367854874322E-2</c:v>
                </c:pt>
                <c:pt idx="412">
                  <c:v>2.054456807808247E-2</c:v>
                </c:pt>
                <c:pt idx="413">
                  <c:v>2.1372792824309705E-2</c:v>
                </c:pt>
                <c:pt idx="414">
                  <c:v>2.2186148185916466E-2</c:v>
                </c:pt>
                <c:pt idx="415">
                  <c:v>2.2982446608347473E-2</c:v>
                </c:pt>
                <c:pt idx="416">
                  <c:v>2.3759536194313036E-2</c:v>
                </c:pt>
                <c:pt idx="417">
                  <c:v>2.4515317119021329E-2</c:v>
                </c:pt>
                <c:pt idx="418">
                  <c:v>2.5247756012311218E-2</c:v>
                </c:pt>
                <c:pt idx="419">
                  <c:v>2.5954898459800813E-2</c:v>
                </c:pt>
                <c:pt idx="420">
                  <c:v>2.6634879765979669E-2</c:v>
                </c:pt>
                <c:pt idx="421">
                  <c:v>2.7285934113217447E-2</c:v>
                </c:pt>
                <c:pt idx="422">
                  <c:v>2.7906402242957373E-2</c:v>
                </c:pt>
                <c:pt idx="423">
                  <c:v>2.8494737777063683E-2</c:v>
                </c:pt>
                <c:pt idx="424">
                  <c:v>2.9049512290465263E-2</c:v>
                </c:pt>
                <c:pt idx="425">
                  <c:v>2.9569419239171335E-2</c:v>
                </c:pt>
                <c:pt idx="426">
                  <c:v>3.0053276841413457E-2</c:v>
                </c:pt>
                <c:pt idx="427">
                  <c:v>3.0500030003008494E-2</c:v>
                </c:pt>
                <c:pt idx="428">
                  <c:v>3.0908751373338816E-2</c:v>
                </c:pt>
                <c:pt idx="429">
                  <c:v>3.127864161175653E-2</c:v>
                </c:pt>
                <c:pt idx="430">
                  <c:v>3.1609028939812323E-2</c:v>
                </c:pt>
                <c:pt idx="431">
                  <c:v>3.1899368049563837E-2</c:v>
                </c:pt>
                <c:pt idx="432">
                  <c:v>3.2149238433713645E-2</c:v>
                </c:pt>
                <c:pt idx="433">
                  <c:v>3.2358342198932188E-2</c:v>
                </c:pt>
                <c:pt idx="434">
                  <c:v>3.2526501419824605E-2</c:v>
                </c:pt>
                <c:pt idx="435">
                  <c:v>3.2653655086557709E-2</c:v>
                </c:pt>
                <c:pt idx="436">
                  <c:v>3.2739855696528153E-2</c:v>
                </c:pt>
                <c:pt idx="437">
                  <c:v>3.278526553593375E-2</c:v>
                </c:pt>
                <c:pt idx="438">
                  <c:v>3.2790152694338381E-2</c:v>
                </c:pt>
                <c:pt idx="439">
                  <c:v>3.2754886852527143E-2</c:v>
                </c:pt>
                <c:pt idx="440">
                  <c:v>3.2679934880392114E-2</c:v>
                </c:pt>
                <c:pt idx="441">
                  <c:v>3.2565856279298089E-2</c:v>
                </c:pt>
                <c:pt idx="442">
                  <c:v>3.2413298500784116E-2</c:v>
                </c:pt>
                <c:pt idx="443">
                  <c:v>3.2222992170505282E-2</c:v>
                </c:pt>
                <c:pt idx="444">
                  <c:v>3.199574624500201E-2</c:v>
                </c:pt>
                <c:pt idx="445">
                  <c:v>3.1732443125386034E-2</c:v>
                </c:pt>
                <c:pt idx="446">
                  <c:v>3.1434033751329693E-2</c:v>
                </c:pt>
                <c:pt idx="447">
                  <c:v>3.1101532695688494E-2</c:v>
                </c:pt>
                <c:pt idx="448">
                  <c:v>3.0736013279127672E-2</c:v>
                </c:pt>
                <c:pt idx="449">
                  <c:v>3.0338602721712515E-2</c:v>
                </c:pt>
                <c:pt idx="450">
                  <c:v>2.9910477347405706E-2</c:v>
                </c:pt>
                <c:pt idx="451">
                  <c:v>2.9452857855456482E-2</c:v>
                </c:pt>
                <c:pt idx="452">
                  <c:v>2.8967004671434537E-2</c:v>
                </c:pt>
                <c:pt idx="453">
                  <c:v>2.8454213389391469E-2</c:v>
                </c:pt>
                <c:pt idx="454">
                  <c:v>2.7915810315304324E-2</c:v>
                </c:pt>
                <c:pt idx="455">
                  <c:v>2.7353148120542681E-2</c:v>
                </c:pt>
                <c:pt idx="456">
                  <c:v>2.6767601613511882E-2</c:v>
                </c:pt>
                <c:pt idx="457">
                  <c:v>2.6160563636244749E-2</c:v>
                </c:pt>
                <c:pt idx="458">
                  <c:v>2.553344109169009E-2</c:v>
                </c:pt>
                <c:pt idx="459">
                  <c:v>2.4887651106840991E-2</c:v>
                </c:pt>
                <c:pt idx="460">
                  <c:v>2.4224617335819154E-2</c:v>
                </c:pt>
                <c:pt idx="461">
                  <c:v>2.3545766406199764E-2</c:v>
                </c:pt>
                <c:pt idx="462">
                  <c:v>2.2852524511387529E-2</c:v>
                </c:pt>
                <c:pt idx="463">
                  <c:v>2.2146314150914392E-2</c:v>
                </c:pt>
                <c:pt idx="464">
                  <c:v>2.1428551020016062E-2</c:v>
                </c:pt>
                <c:pt idx="465">
                  <c:v>2.070064104936975E-2</c:v>
                </c:pt>
                <c:pt idx="466">
                  <c:v>1.9963977595206295E-2</c:v>
                </c:pt>
                <c:pt idx="467">
                  <c:v>1.9219938779407197E-2</c:v>
                </c:pt>
                <c:pt idx="468">
                  <c:v>1.8469884979348983E-2</c:v>
                </c:pt>
                <c:pt idx="469">
                  <c:v>1.771515646579136E-2</c:v>
                </c:pt>
                <c:pt idx="470">
                  <c:v>1.6957071187952089E-2</c:v>
                </c:pt>
                <c:pt idx="471">
                  <c:v>1.6196922703510364E-2</c:v>
                </c:pt>
                <c:pt idx="472">
                  <c:v>1.5435978251753468E-2</c:v>
                </c:pt>
                <c:pt idx="473">
                  <c:v>1.4675476967120904E-2</c:v>
                </c:pt>
                <c:pt idx="474">
                  <c:v>1.3916628230976169E-2</c:v>
                </c:pt>
                <c:pt idx="475">
                  <c:v>1.3160610158292396E-2</c:v>
                </c:pt>
                <c:pt idx="476">
                  <c:v>1.2408568216475402E-2</c:v>
                </c:pt>
                <c:pt idx="477">
                  <c:v>1.1661613972854923E-2</c:v>
                </c:pt>
                <c:pt idx="478">
                  <c:v>1.0920823967696336E-2</c:v>
                </c:pt>
                <c:pt idx="479">
                  <c:v>1.0187238709101099E-2</c:v>
                </c:pt>
                <c:pt idx="480">
                  <c:v>9.4618617859576482E-3</c:v>
                </c:pt>
                <c:pt idx="481">
                  <c:v>8.7456590955476976E-3</c:v>
                </c:pt>
                <c:pt idx="482">
                  <c:v>8.0395581817991335E-3</c:v>
                </c:pt>
                <c:pt idx="483">
                  <c:v>7.3444476803121717E-3</c:v>
                </c:pt>
                <c:pt idx="484">
                  <c:v>6.6611768662232507E-3</c:v>
                </c:pt>
                <c:pt idx="485">
                  <c:v>5.9905553010857204E-3</c:v>
                </c:pt>
                <c:pt idx="486">
                  <c:v>5.3333525746306343E-3</c:v>
                </c:pt>
                <c:pt idx="487">
                  <c:v>4.6902981374477015E-3</c:v>
                </c:pt>
                <c:pt idx="488">
                  <c:v>4.0620812207357027E-3</c:v>
                </c:pt>
                <c:pt idx="489">
                  <c:v>3.449350838928833E-3</c:v>
                </c:pt>
                <c:pt idx="490">
                  <c:v>2.8527158715117018E-3</c:v>
                </c:pt>
                <c:pt idx="491">
                  <c:v>2.2727452198951781E-3</c:v>
                </c:pt>
                <c:pt idx="492">
                  <c:v>1.7099680354717428E-3</c:v>
                </c:pt>
                <c:pt idx="493">
                  <c:v>1.1648740152758741E-3</c:v>
                </c:pt>
                <c:pt idx="494">
                  <c:v>6.3791376113808695E-4</c:v>
                </c:pt>
                <c:pt idx="495">
                  <c:v>1.294991988265437E-4</c:v>
                </c:pt>
                <c:pt idx="496">
                  <c:v>-3.5999594653723932E-4</c:v>
                </c:pt>
                <c:pt idx="497">
                  <c:v>-8.3023562248163429E-4</c:v>
                </c:pt>
                <c:pt idx="498">
                  <c:v>-1.2809208717858844E-3</c:v>
                </c:pt>
                <c:pt idx="499">
                  <c:v>-1.7117892096818466E-3</c:v>
                </c:pt>
                <c:pt idx="500">
                  <c:v>-2.1226139583228054E-3</c:v>
                </c:pt>
                <c:pt idx="501">
                  <c:v>-2.5132035424748622E-3</c:v>
                </c:pt>
                <c:pt idx="502">
                  <c:v>-2.8834007490177171E-3</c:v>
                </c:pt>
                <c:pt idx="503">
                  <c:v>-3.2330819537880195E-3</c:v>
                </c:pt>
                <c:pt idx="504">
                  <c:v>-3.5621563185421756E-3</c:v>
                </c:pt>
                <c:pt idx="505">
                  <c:v>-3.8705649609864778E-3</c:v>
                </c:pt>
                <c:pt idx="506">
                  <c:v>-4.1582801007646886E-3</c:v>
                </c:pt>
                <c:pt idx="507">
                  <c:v>-4.4253041839832363E-3</c:v>
                </c:pt>
                <c:pt idx="508">
                  <c:v>-4.6716689892503105E-3</c:v>
                </c:pt>
                <c:pt idx="509">
                  <c:v>-4.8974347171735211E-3</c:v>
                </c:pt>
                <c:pt idx="510">
                  <c:v>-5.1026890663070645E-3</c:v>
                </c:pt>
                <c:pt idx="511">
                  <c:v>-5.2875462976986753E-3</c:v>
                </c:pt>
                <c:pt idx="512">
                  <c:v>-5.4521462901835349E-3</c:v>
                </c:pt>
                <c:pt idx="513">
                  <c:v>-5.5966535887037594E-3</c:v>
                </c:pt>
                <c:pt idx="514">
                  <c:v>-5.721256447731804E-3</c:v>
                </c:pt>
                <c:pt idx="515">
                  <c:v>-5.8261658716123321E-3</c:v>
                </c:pt>
                <c:pt idx="516">
                  <c:v>-5.9116146540287851E-3</c:v>
                </c:pt>
                <c:pt idx="517">
                  <c:v>-5.9778564177395133E-3</c:v>
                </c:pt>
                <c:pt idx="518">
                  <c:v>-6.0251646573026285E-3</c:v>
                </c:pt>
                <c:pt idx="519">
                  <c:v>-6.0538317853446877E-3</c:v>
                </c:pt>
                <c:pt idx="520">
                  <c:v>-6.0641681843494055E-3</c:v>
                </c:pt>
                <c:pt idx="521">
                  <c:v>-6.0565012659448136E-3</c:v>
                </c:pt>
                <c:pt idx="522">
                  <c:v>-6.0311745376977477E-3</c:v>
                </c:pt>
                <c:pt idx="523">
                  <c:v>-5.9885466804554532E-3</c:v>
                </c:pt>
                <c:pt idx="524">
                  <c:v>-5.9289906355899369E-3</c:v>
                </c:pt>
                <c:pt idx="525">
                  <c:v>-5.8528927046976875E-3</c:v>
                </c:pt>
                <c:pt idx="526">
                  <c:v>-5.7606516623982529E-3</c:v>
                </c:pt>
                <c:pt idx="527">
                  <c:v>-5.652677882438617E-3</c:v>
                </c:pt>
                <c:pt idx="528">
                  <c:v>-5.5293924793717864E-3</c:v>
                </c:pt>
                <c:pt idx="529">
                  <c:v>-5.3912264652136166E-3</c:v>
                </c:pt>
                <c:pt idx="530">
                  <c:v>-5.2386199233556141E-3</c:v>
                </c:pt>
                <c:pt idx="531">
                  <c:v>-5.0720211986496899E-3</c:v>
                </c:pt>
                <c:pt idx="532">
                  <c:v>-4.8918861060336383E-3</c:v>
                </c:pt>
                <c:pt idx="533">
                  <c:v>-4.6986771570529662E-3</c:v>
                </c:pt>
                <c:pt idx="534">
                  <c:v>-4.4928628055758146E-3</c:v>
                </c:pt>
                <c:pt idx="535">
                  <c:v>-4.2749167124473963E-3</c:v>
                </c:pt>
                <c:pt idx="536">
                  <c:v>-4.0453170300964736E-3</c:v>
                </c:pt>
                <c:pt idx="537">
                  <c:v>-3.8045457072213296E-3</c:v>
                </c:pt>
                <c:pt idx="538">
                  <c:v>-3.5530878137506328E-3</c:v>
                </c:pt>
                <c:pt idx="539">
                  <c:v>-3.2914308861657915E-3</c:v>
                </c:pt>
                <c:pt idx="540">
                  <c:v>-3.0200642945028555E-3</c:v>
                </c:pt>
                <c:pt idx="541">
                  <c:v>-2.7394786289232087E-3</c:v>
                </c:pt>
                <c:pt idx="542">
                  <c:v>-2.4501651089221532E-3</c:v>
                </c:pt>
                <c:pt idx="543">
                  <c:v>-2.1526150125699139E-3</c:v>
                </c:pt>
                <c:pt idx="544">
                  <c:v>-1.8473191273438161E-3</c:v>
                </c:pt>
                <c:pt idx="545">
                  <c:v>-1.5347672223775533E-3</c:v>
                </c:pt>
                <c:pt idx="546">
                  <c:v>-1.2154475414760668E-3</c:v>
                </c:pt>
                <c:pt idx="547">
                  <c:v>-8.8984631750665955E-4</c:v>
                </c:pt>
                <c:pt idx="548">
                  <c:v>-5.5844730769871731E-4</c:v>
                </c:pt>
                <c:pt idx="549">
                  <c:v>-2.217313499430773E-4</c:v>
                </c:pt>
                <c:pt idx="550">
                  <c:v>1.1982406056620931E-4</c:v>
                </c:pt>
                <c:pt idx="551">
                  <c:v>4.6574517374153857E-4</c:v>
                </c:pt>
                <c:pt idx="552">
                  <c:v>8.1556236679691807E-4</c:v>
                </c:pt>
                <c:pt idx="553">
                  <c:v>1.1688105065683629E-3</c:v>
                </c:pt>
                <c:pt idx="554">
                  <c:v>1.5250292918218555E-3</c:v>
                </c:pt>
                <c:pt idx="555">
                  <c:v>1.8837635757797955E-3</c:v>
                </c:pt>
                <c:pt idx="556">
                  <c:v>2.2445636699814919E-3</c:v>
                </c:pt>
                <c:pt idx="557">
                  <c:v>2.6069856286246029E-3</c:v>
                </c:pt>
                <c:pt idx="558">
                  <c:v>2.9705915145021855E-3</c:v>
                </c:pt>
                <c:pt idx="559">
                  <c:v>3.3349496465673312E-3</c:v>
                </c:pt>
                <c:pt idx="560">
                  <c:v>3.6996348296938208E-3</c:v>
                </c:pt>
                <c:pt idx="561">
                  <c:v>4.0642285667473743E-3</c:v>
                </c:pt>
                <c:pt idx="562">
                  <c:v>4.4283192535066185E-3</c:v>
                </c:pt>
                <c:pt idx="563">
                  <c:v>4.7915023566997839E-3</c:v>
                </c:pt>
                <c:pt idx="564">
                  <c:v>5.1533805757912887E-3</c:v>
                </c:pt>
                <c:pt idx="565">
                  <c:v>5.5135639885270926E-3</c:v>
                </c:pt>
                <c:pt idx="566">
                  <c:v>5.8716701811163396E-3</c:v>
                </c:pt>
                <c:pt idx="567">
                  <c:v>6.2273243631492115E-3</c:v>
                </c:pt>
                <c:pt idx="568">
                  <c:v>6.5801594675738428E-3</c:v>
                </c:pt>
                <c:pt idx="569">
                  <c:v>6.9298162365130089E-3</c:v>
                </c:pt>
                <c:pt idx="570">
                  <c:v>7.2759432933331425E-3</c:v>
                </c:pt>
                <c:pt idx="571">
                  <c:v>7.6181972008164678E-3</c:v>
                </c:pt>
                <c:pt idx="572">
                  <c:v>7.9562425065318187E-3</c:v>
                </c:pt>
                <c:pt idx="573">
                  <c:v>8.2897517756159722E-3</c:v>
                </c:pt>
                <c:pt idx="574">
                  <c:v>8.6184056113634E-3</c:v>
                </c:pt>
                <c:pt idx="575">
                  <c:v>8.9418926637301333E-3</c:v>
                </c:pt>
                <c:pt idx="576">
                  <c:v>9.2599096270795656E-3</c:v>
                </c:pt>
                <c:pt idx="577">
                  <c:v>9.5721612264902944E-3</c:v>
                </c:pt>
                <c:pt idx="578">
                  <c:v>9.8783601939564925E-3</c:v>
                </c:pt>
                <c:pt idx="579">
                  <c:v>1.0178227234335591E-2</c:v>
                </c:pt>
                <c:pt idx="580">
                  <c:v>1.0471490981661002E-2</c:v>
                </c:pt>
                <c:pt idx="581">
                  <c:v>1.0757887946393652E-2</c:v>
                </c:pt>
                <c:pt idx="582">
                  <c:v>1.1037162453679805E-2</c:v>
                </c:pt>
                <c:pt idx="583">
                  <c:v>1.1309066573267135E-2</c:v>
                </c:pt>
                <c:pt idx="584">
                  <c:v>1.1573360041471581E-2</c:v>
                </c:pt>
                <c:pt idx="585">
                  <c:v>1.1829810175418842E-2</c:v>
                </c:pt>
                <c:pt idx="586">
                  <c:v>1.2078191780130254E-2</c:v>
                </c:pt>
                <c:pt idx="587">
                  <c:v>1.2318287048795895E-2</c:v>
                </c:pt>
                <c:pt idx="588">
                  <c:v>1.2549885456461851E-2</c:v>
                </c:pt>
                <c:pt idx="589">
                  <c:v>1.2772783647765351E-2</c:v>
                </c:pt>
                <c:pt idx="590">
                  <c:v>1.2986785318731986E-2</c:v>
                </c:pt>
                <c:pt idx="591">
                  <c:v>1.3191701093465458E-2</c:v>
                </c:pt>
                <c:pt idx="592">
                  <c:v>1.3387348395562437E-2</c:v>
                </c:pt>
                <c:pt idx="593">
                  <c:v>1.3573551314812082E-2</c:v>
                </c:pt>
                <c:pt idx="594">
                  <c:v>1.3750140469819261E-2</c:v>
                </c:pt>
                <c:pt idx="595">
                  <c:v>1.3916952866219745E-2</c:v>
                </c:pt>
                <c:pt idx="596">
                  <c:v>1.4073831751429289E-2</c:v>
                </c:pt>
                <c:pt idx="597">
                  <c:v>1.4220626465805797E-2</c:v>
                </c:pt>
                <c:pt idx="598">
                  <c:v>1.4357192290800125E-2</c:v>
                </c:pt>
                <c:pt idx="599">
                  <c:v>1.448339029420298E-2</c:v>
                </c:pt>
                <c:pt idx="600">
                  <c:v>1.4599087172889824E-2</c:v>
                </c:pt>
                <c:pt idx="601">
                  <c:v>1.4704155093274718E-2</c:v>
                </c:pt>
                <c:pt idx="602">
                  <c:v>1.4798471529663182E-2</c:v>
                </c:pt>
                <c:pt idx="603">
                  <c:v>1.4881919101102703E-2</c:v>
                </c:pt>
                <c:pt idx="604">
                  <c:v>1.4954385554982963E-2</c:v>
                </c:pt>
                <c:pt idx="605">
                  <c:v>1.50157640134716E-2</c:v>
                </c:pt>
                <c:pt idx="606">
                  <c:v>1.5065953433034185E-2</c:v>
                </c:pt>
                <c:pt idx="607">
                  <c:v>1.5104859232847545E-2</c:v>
                </c:pt>
                <c:pt idx="608">
                  <c:v>1.5132394053015474E-2</c:v>
                </c:pt>
                <c:pt idx="609">
                  <c:v>1.5148478607655669E-2</c:v>
                </c:pt>
                <c:pt idx="610">
                  <c:v>1.5153042602342293E-2</c:v>
                </c:pt>
                <c:pt idx="611">
                  <c:v>1.5146025688946185E-2</c:v>
                </c:pt>
                <c:pt idx="612">
                  <c:v>1.5127378434250716E-2</c:v>
                </c:pt>
                <c:pt idx="613">
                  <c:v>1.5097063282373924E-2</c:v>
                </c:pt>
                <c:pt idx="614">
                  <c:v>1.5055055492928737E-2</c:v>
                </c:pt>
                <c:pt idx="615">
                  <c:v>1.5001344040543874E-2</c:v>
                </c:pt>
                <c:pt idx="616">
                  <c:v>1.493593246286018E-2</c:v>
                </c:pt>
                <c:pt idx="617">
                  <c:v>1.4858839646558319E-2</c:v>
                </c:pt>
                <c:pt idx="618">
                  <c:v>1.4770100542939257E-2</c:v>
                </c:pt>
                <c:pt idx="619">
                  <c:v>1.4669766806486351E-2</c:v>
                </c:pt>
                <c:pt idx="620">
                  <c:v>1.4557907350525756E-2</c:v>
                </c:pt>
                <c:pt idx="621">
                  <c:v>1.4434608817055494E-2</c:v>
                </c:pt>
                <c:pt idx="622">
                  <c:v>1.4299975957269062E-2</c:v>
                </c:pt>
                <c:pt idx="623">
                  <c:v>1.4154131921872093E-2</c:v>
                </c:pt>
                <c:pt idx="624">
                  <c:v>1.3997218460520156E-2</c:v>
                </c:pt>
                <c:pt idx="625">
                  <c:v>1.3829396030730745E-2</c:v>
                </c:pt>
                <c:pt idx="626">
                  <c:v>1.3650843817331726E-2</c:v>
                </c:pt>
                <c:pt idx="627">
                  <c:v>1.3461759664634254E-2</c:v>
                </c:pt>
                <c:pt idx="628">
                  <c:v>1.3262359923166489E-2</c:v>
                </c:pt>
                <c:pt idx="629">
                  <c:v>1.3052879214384472E-2</c:v>
                </c:pt>
                <c:pt idx="630">
                  <c:v>1.2833570116387083E-2</c:v>
                </c:pt>
                <c:pt idx="631">
                  <c:v>1.2604702774264176E-2</c:v>
                </c:pt>
                <c:pt idx="632">
                  <c:v>1.236656443939177E-2</c:v>
                </c:pt>
                <c:pt idx="633">
                  <c:v>1.2119458941354022E-2</c:v>
                </c:pt>
                <c:pt idx="634">
                  <c:v>1.1863706097308135E-2</c:v>
                </c:pt>
                <c:pt idx="635">
                  <c:v>1.1599641063143817E-2</c:v>
                </c:pt>
                <c:pt idx="636">
                  <c:v>1.1327613631020306E-2</c:v>
                </c:pt>
                <c:pt idx="637">
                  <c:v>1.1047987477950105E-2</c:v>
                </c:pt>
                <c:pt idx="638">
                  <c:v>1.0761139370332184E-2</c:v>
                </c:pt>
                <c:pt idx="639">
                  <c:v>1.0467458328627721E-2</c:v>
                </c:pt>
                <c:pt idx="640">
                  <c:v>1.016734475753589E-2</c:v>
                </c:pt>
                <c:pt idx="641">
                  <c:v>9.8612095455301585E-3</c:v>
                </c:pt>
                <c:pt idx="642">
                  <c:v>9.5494731389127452E-3</c:v>
                </c:pt>
                <c:pt idx="643">
                  <c:v>9.2325645942024082E-3</c:v>
                </c:pt>
                <c:pt idx="644">
                  <c:v>8.910920613654838E-3</c:v>
                </c:pt>
                <c:pt idx="645">
                  <c:v>8.5849845678165337E-3</c:v>
                </c:pt>
                <c:pt idx="646">
                  <c:v>8.2552055091347221E-3</c:v>
                </c:pt>
                <c:pt idx="647">
                  <c:v>7.922037180581043E-3</c:v>
                </c:pt>
                <c:pt idx="648">
                  <c:v>7.5859370230566547E-3</c:v>
                </c:pt>
                <c:pt idx="649">
                  <c:v>7.2473651848814491E-3</c:v>
                </c:pt>
                <c:pt idx="650">
                  <c:v>6.9067835369662767E-3</c:v>
                </c:pt>
                <c:pt idx="651">
                  <c:v>6.5646546969140296E-3</c:v>
                </c:pt>
                <c:pt idx="652">
                  <c:v>6.2214410646923568E-3</c:v>
                </c:pt>
                <c:pt idx="653">
                  <c:v>5.8776038731980229E-3</c:v>
                </c:pt>
                <c:pt idx="654">
                  <c:v>5.5336022559488995E-3</c:v>
                </c:pt>
                <c:pt idx="655">
                  <c:v>5.1898923347595272E-3</c:v>
                </c:pt>
                <c:pt idx="656">
                  <c:v>4.8469263292916231E-3</c:v>
                </c:pt>
                <c:pt idx="657">
                  <c:v>4.5051516908229949E-3</c:v>
                </c:pt>
                <c:pt idx="658">
                  <c:v>4.1650102622976526E-3</c:v>
                </c:pt>
                <c:pt idx="659">
                  <c:v>3.8269374660475641E-3</c:v>
                </c:pt>
                <c:pt idx="660">
                  <c:v>3.4913615210161453E-3</c:v>
                </c:pt>
                <c:pt idx="661">
                  <c:v>3.1587026909956073E-3</c:v>
                </c:pt>
                <c:pt idx="662">
                  <c:v>2.8293725648707024E-3</c:v>
                </c:pt>
                <c:pt idx="663">
                  <c:v>2.5037733701438469E-3</c:v>
                </c:pt>
                <c:pt idx="664">
                  <c:v>2.1822973206671037E-3</c:v>
                </c:pt>
                <c:pt idx="665">
                  <c:v>1.8653259994132476E-3</c:v>
                </c:pt>
                <c:pt idx="666">
                  <c:v>1.553229776805054E-3</c:v>
                </c:pt>
                <c:pt idx="667">
                  <c:v>1.2463672653075797E-3</c:v>
                </c:pt>
                <c:pt idx="668">
                  <c:v>9.4508481052324456E-4</c:v>
                </c:pt>
                <c:pt idx="669">
                  <c:v>6.4971601922447775E-4</c:v>
                </c:pt>
                <c:pt idx="670">
                  <c:v>3.6058132418714806E-4</c:v>
                </c:pt>
                <c:pt idx="671">
                  <c:v>7.7987586255101604E-5</c:v>
                </c:pt>
                <c:pt idx="672">
                  <c:v>-1.9777226687711646E-4</c:v>
                </c:pt>
                <c:pt idx="673">
                  <c:v>-4.6641956492621262E-4</c:v>
                </c:pt>
                <c:pt idx="674">
                  <c:v>-7.2769018298135535E-4</c:v>
                </c:pt>
                <c:pt idx="675">
                  <c:v>-9.8133479319395533E-4</c:v>
                </c:pt>
                <c:pt idx="676">
                  <c:v>-1.2271190808599286E-3</c:v>
                </c:pt>
                <c:pt idx="677">
                  <c:v>-1.4648239254158035E-3</c:v>
                </c:pt>
                <c:pt idx="678">
                  <c:v>-1.6942455468056394E-3</c:v>
                </c:pt>
                <c:pt idx="679">
                  <c:v>-1.9151956179510599E-3</c:v>
                </c:pt>
                <c:pt idx="680">
                  <c:v>-2.1275013442281221E-3</c:v>
                </c:pt>
                <c:pt idx="681">
                  <c:v>-2.3310055104572847E-3</c:v>
                </c:pt>
                <c:pt idx="682">
                  <c:v>-2.5255664964074498E-3</c:v>
                </c:pt>
                <c:pt idx="683">
                  <c:v>-2.7110582617386747E-3</c:v>
                </c:pt>
                <c:pt idx="684">
                  <c:v>-2.8873703011793594E-3</c:v>
                </c:pt>
                <c:pt idx="685">
                  <c:v>-3.0544075709895147E-3</c:v>
                </c:pt>
                <c:pt idx="686">
                  <c:v>-3.2120903878132268E-3</c:v>
                </c:pt>
                <c:pt idx="687">
                  <c:v>-3.3603543006854864E-3</c:v>
                </c:pt>
                <c:pt idx="688">
                  <c:v>-3.4991499374696922E-3</c:v>
                </c:pt>
                <c:pt idx="689">
                  <c:v>-3.6284428268871238E-3</c:v>
                </c:pt>
                <c:pt idx="690">
                  <c:v>-3.7482131968249455E-3</c:v>
                </c:pt>
                <c:pt idx="691">
                  <c:v>-3.8584557503571482E-3</c:v>
                </c:pt>
                <c:pt idx="692">
                  <c:v>-3.9591794209230535E-3</c:v>
                </c:pt>
                <c:pt idx="693">
                  <c:v>-4.0504071066798097E-3</c:v>
                </c:pt>
                <c:pt idx="694">
                  <c:v>-4.1321753866756517E-3</c:v>
                </c:pt>
                <c:pt idx="695">
                  <c:v>-4.2045342183687495E-3</c:v>
                </c:pt>
                <c:pt idx="696">
                  <c:v>-4.2675466193156097E-3</c:v>
                </c:pt>
                <c:pt idx="697">
                  <c:v>-4.3212883322740758E-3</c:v>
                </c:pt>
                <c:pt idx="698">
                  <c:v>-4.3658474768006883E-3</c:v>
                </c:pt>
                <c:pt idx="699">
                  <c:v>-4.4013241866718289E-3</c:v>
                </c:pt>
                <c:pt idx="700">
                  <c:v>-4.4278302356084431E-3</c:v>
                </c:pt>
                <c:pt idx="701">
                  <c:v>-4.445488651303009E-3</c:v>
                </c:pt>
                <c:pt idx="702">
                  <c:v>-4.4544333197609198E-3</c:v>
                </c:pt>
                <c:pt idx="703">
                  <c:v>-4.4548085800952819E-3</c:v>
                </c:pt>
                <c:pt idx="704">
                  <c:v>-4.446768811703361E-3</c:v>
                </c:pt>
                <c:pt idx="705">
                  <c:v>-4.4304780140262956E-3</c:v>
                </c:pt>
                <c:pt idx="706">
                  <c:v>-4.4061093804343976E-3</c:v>
                </c:pt>
                <c:pt idx="707">
                  <c:v>-4.3738448666785779E-3</c:v>
                </c:pt>
                <c:pt idx="708">
                  <c:v>-4.3338747556318502E-3</c:v>
                </c:pt>
                <c:pt idx="709">
                  <c:v>-4.2863972184101762E-3</c:v>
                </c:pt>
                <c:pt idx="710">
                  <c:v>-4.2316178730890108E-3</c:v>
                </c:pt>
                <c:pt idx="711">
                  <c:v>-4.1697493419960985E-3</c:v>
                </c:pt>
                <c:pt idx="712">
                  <c:v>-4.1010108082635277E-3</c:v>
                </c:pt>
                <c:pt idx="713">
                  <c:v>-4.0256275724068757E-3</c:v>
                </c:pt>
                <c:pt idx="714">
                  <c:v>-3.943830609716148E-3</c:v>
                </c:pt>
                <c:pt idx="715">
                  <c:v>-3.8558561294812499E-3</c:v>
                </c:pt>
                <c:pt idx="716">
                  <c:v>-3.7619451360626499E-3</c:v>
                </c:pt>
                <c:pt idx="717">
                  <c:v>-3.6623429934432572E-3</c:v>
                </c:pt>
                <c:pt idx="718">
                  <c:v>-3.5572989929399945E-3</c:v>
                </c:pt>
                <c:pt idx="719">
                  <c:v>-3.4470659254686176E-3</c:v>
                </c:pt>
                <c:pt idx="720">
                  <c:v>-3.3318996585660621E-3</c:v>
                </c:pt>
                <c:pt idx="721">
                  <c:v>-3.2120587187955962E-3</c:v>
                </c:pt>
                <c:pt idx="722">
                  <c:v>-3.0878038799175833E-3</c:v>
                </c:pt>
                <c:pt idx="723">
                  <c:v>-2.9593977577779818E-3</c:v>
                </c:pt>
                <c:pt idx="724">
                  <c:v>-2.8271044116974231E-3</c:v>
                </c:pt>
                <c:pt idx="725">
                  <c:v>-2.6911889535905509E-3</c:v>
                </c:pt>
                <c:pt idx="726">
                  <c:v>-2.551917164570483E-3</c:v>
                </c:pt>
                <c:pt idx="727">
                  <c:v>-2.4095551196068321E-3</c:v>
                </c:pt>
                <c:pt idx="728">
                  <c:v>-2.2643688209282864E-3</c:v>
                </c:pt>
                <c:pt idx="729">
                  <c:v>-2.1166238398317994E-3</c:v>
                </c:pt>
                <c:pt idx="730">
                  <c:v>-1.966584968027707E-3</c:v>
                </c:pt>
                <c:pt idx="731">
                  <c:v>-1.8145158779141468E-3</c:v>
                </c:pt>
                <c:pt idx="732">
                  <c:v>-1.660678792823056E-3</c:v>
                </c:pt>
                <c:pt idx="733">
                  <c:v>-1.5053341668136433E-3</c:v>
                </c:pt>
                <c:pt idx="734">
                  <c:v>-1.3487403746772486E-3</c:v>
                </c:pt>
                <c:pt idx="735">
                  <c:v>-1.1911534119257716E-3</c:v>
                </c:pt>
                <c:pt idx="736">
                  <c:v>-1.0328266053982738E-3</c:v>
                </c:pt>
                <c:pt idx="737">
                  <c:v>-8.7401033417844332E-4</c:v>
                </c:pt>
                <c:pt idx="738">
                  <c:v>-7.1495176091040946E-4</c:v>
                </c:pt>
                <c:pt idx="739">
                  <c:v>-5.5589457418969701E-4</c:v>
                </c:pt>
                <c:pt idx="740">
                  <c:v>-3.9707874106653662E-4</c:v>
                </c:pt>
                <c:pt idx="741">
                  <c:v>-2.387402708627917E-4</c:v>
                </c:pt>
                <c:pt idx="742">
                  <c:v>-8.111098951957274E-5</c:v>
                </c:pt>
                <c:pt idx="743">
                  <c:v>7.5581675529345915E-5</c:v>
                </c:pt>
                <c:pt idx="744">
                  <c:v>2.3111489924598771E-4</c:v>
                </c:pt>
                <c:pt idx="745">
                  <c:v>3.8527065265281379E-4</c:v>
                </c:pt>
                <c:pt idx="746">
                  <c:v>5.378358854448706E-4</c:v>
                </c:pt>
                <c:pt idx="747">
                  <c:v>6.8860269834569721E-4</c:v>
                </c:pt>
                <c:pt idx="748">
                  <c:v>8.3736850466653578E-4</c:v>
                </c:pt>
                <c:pt idx="749">
                  <c:v>9.839361815120462E-4</c:v>
                </c:pt>
                <c:pt idx="750">
                  <c:v>1.1281142108905406E-3</c:v>
                </c:pt>
                <c:pt idx="751">
                  <c:v>1.2697168103428247E-3</c:v>
                </c:pt>
                <c:pt idx="752">
                  <c:v>1.4085640536372068E-3</c:v>
                </c:pt>
                <c:pt idx="753">
                  <c:v>1.5444819817158617E-3</c:v>
                </c:pt>
                <c:pt idx="754">
                  <c:v>1.6773027034822086E-3</c:v>
                </c:pt>
                <c:pt idx="755">
                  <c:v>1.806864487485349E-3</c:v>
                </c:pt>
                <c:pt idx="756">
                  <c:v>1.9330118438696253E-3</c:v>
                </c:pt>
                <c:pt idx="757">
                  <c:v>2.0555955971177653E-3</c:v>
                </c:pt>
                <c:pt idx="758">
                  <c:v>2.1744729499251214E-3</c:v>
                </c:pt>
                <c:pt idx="759">
                  <c:v>2.2895075381019758E-3</c:v>
                </c:pt>
                <c:pt idx="760">
                  <c:v>2.4005694768316488E-3</c:v>
                </c:pt>
                <c:pt idx="761">
                  <c:v>2.5075353986867555E-3</c:v>
                </c:pt>
                <c:pt idx="762">
                  <c:v>2.6102884832059914E-3</c:v>
                </c:pt>
                <c:pt idx="763">
                  <c:v>2.7087184786336316E-3</c:v>
                </c:pt>
                <c:pt idx="764">
                  <c:v>2.8027217159034556E-3</c:v>
                </c:pt>
                <c:pt idx="765">
                  <c:v>2.892201115011428E-3</c:v>
                </c:pt>
                <c:pt idx="766">
                  <c:v>2.9770661843819823E-3</c:v>
                </c:pt>
                <c:pt idx="767">
                  <c:v>3.0572330127451863E-3</c:v>
                </c:pt>
                <c:pt idx="768">
                  <c:v>3.1326242546008132E-3</c:v>
                </c:pt>
                <c:pt idx="769">
                  <c:v>3.2031691089371428E-3</c:v>
                </c:pt>
                <c:pt idx="770">
                  <c:v>3.26880329178314E-3</c:v>
                </c:pt>
                <c:pt idx="771">
                  <c:v>3.3294690023142337E-3</c:v>
                </c:pt>
                <c:pt idx="772">
                  <c:v>3.3851148837165113E-3</c:v>
                </c:pt>
                <c:pt idx="773">
                  <c:v>3.4356959779349161E-3</c:v>
                </c:pt>
                <c:pt idx="774">
                  <c:v>3.4811736754254419E-3</c:v>
                </c:pt>
                <c:pt idx="775">
                  <c:v>3.5215156596635211E-3</c:v>
                </c:pt>
                <c:pt idx="776">
                  <c:v>3.5566958468322696E-3</c:v>
                </c:pt>
                <c:pt idx="777">
                  <c:v>3.586694320971695E-3</c:v>
                </c:pt>
                <c:pt idx="778">
                  <c:v>3.6114972647376398E-3</c:v>
                </c:pt>
                <c:pt idx="779">
                  <c:v>3.6310968860293613E-3</c:v>
                </c:pt>
                <c:pt idx="780">
                  <c:v>3.6454913406736011E-3</c:v>
                </c:pt>
                <c:pt idx="781">
                  <c:v>3.6546846516416487E-3</c:v>
                </c:pt>
                <c:pt idx="782">
                  <c:v>3.6586866246892669E-3</c:v>
                </c:pt>
                <c:pt idx="783">
                  <c:v>3.6575127609337343E-3</c:v>
                </c:pt>
                <c:pt idx="784">
                  <c:v>3.651184166370669E-3</c:v>
                </c:pt>
                <c:pt idx="785">
                  <c:v>3.6397274587369743E-3</c:v>
                </c:pt>
                <c:pt idx="786">
                  <c:v>3.6231746718846658E-3</c:v>
                </c:pt>
                <c:pt idx="787">
                  <c:v>3.6015631576917784E-3</c:v>
                </c:pt>
                <c:pt idx="788">
                  <c:v>3.5749354861631666E-3</c:v>
                </c:pt>
                <c:pt idx="789">
                  <c:v>3.5433393434960436E-3</c:v>
                </c:pt>
                <c:pt idx="790">
                  <c:v>3.506827428390924E-3</c:v>
                </c:pt>
                <c:pt idx="791">
                  <c:v>3.4654573471208927E-3</c:v>
                </c:pt>
                <c:pt idx="792">
                  <c:v>3.4192915071478147E-3</c:v>
                </c:pt>
                <c:pt idx="793">
                  <c:v>3.368397009707369E-3</c:v>
                </c:pt>
                <c:pt idx="794">
                  <c:v>3.3128455415218916E-3</c:v>
                </c:pt>
                <c:pt idx="795">
                  <c:v>3.2527132658204394E-3</c:v>
                </c:pt>
                <c:pt idx="796">
                  <c:v>3.1880807127127042E-3</c:v>
                </c:pt>
                <c:pt idx="797">
                  <c:v>3.1190326692778214E-3</c:v>
                </c:pt>
                <c:pt idx="798">
                  <c:v>3.0456580694524504E-3</c:v>
                </c:pt>
                <c:pt idx="799">
                  <c:v>2.9680498838708935E-3</c:v>
                </c:pt>
                <c:pt idx="800">
                  <c:v>2.8863050097664988E-3</c:v>
                </c:pt>
                <c:pt idx="801">
                  <c:v>2.8005241612900633E-3</c:v>
                </c:pt>
                <c:pt idx="802">
                  <c:v>2.7108117599170534E-3</c:v>
                </c:pt>
                <c:pt idx="803">
                  <c:v>2.6172758259077611E-3</c:v>
                </c:pt>
                <c:pt idx="804">
                  <c:v>2.5200278699606393E-3</c:v>
                </c:pt>
                <c:pt idx="805">
                  <c:v>2.4191827858786041E-3</c:v>
                </c:pt>
                <c:pt idx="806">
                  <c:v>2.3148587437824553E-3</c:v>
                </c:pt>
                <c:pt idx="807">
                  <c:v>2.2071770834370952E-3</c:v>
                </c:pt>
                <c:pt idx="808">
                  <c:v>2.0962622077287385E-3</c:v>
                </c:pt>
                <c:pt idx="809">
                  <c:v>1.9822414753281059E-3</c:v>
                </c:pt>
                <c:pt idx="810">
                  <c:v>1.8652450925880082E-3</c:v>
                </c:pt>
                <c:pt idx="811">
                  <c:v>1.7454060034087782E-3</c:v>
                </c:pt>
                <c:pt idx="812">
                  <c:v>1.622859777468566E-3</c:v>
                </c:pt>
                <c:pt idx="813">
                  <c:v>1.4977444954191732E-3</c:v>
                </c:pt>
                <c:pt idx="814">
                  <c:v>1.3702006310456483E-3</c:v>
                </c:pt>
                <c:pt idx="815">
                  <c:v>1.2403709298660637E-3</c:v>
                </c:pt>
                <c:pt idx="816">
                  <c:v>1.1084002835839435E-3</c:v>
                </c:pt>
                <c:pt idx="817">
                  <c:v>9.7443560019794262E-4</c:v>
                </c:pt>
                <c:pt idx="818">
                  <c:v>8.3862566929804316E-4</c:v>
                </c:pt>
                <c:pt idx="819">
                  <c:v>7.0112102250163844E-4</c:v>
                </c:pt>
                <c:pt idx="820">
                  <c:v>5.620737885467797E-4</c:v>
                </c:pt>
                <c:pt idx="821">
                  <c:v>4.2163754325752478E-4</c:v>
                </c:pt>
                <c:pt idx="822">
                  <c:v>2.7996715396128025E-4</c:v>
                </c:pt>
                <c:pt idx="823">
                  <c:v>1.3721861856419437E-4</c:v>
                </c:pt>
                <c:pt idx="824">
                  <c:v>-6.451100590165737E-6</c:v>
                </c:pt>
                <c:pt idx="825">
                  <c:v>-1.5088424828757496E-4</c:v>
                </c:pt>
                <c:pt idx="826">
                  <c:v>-2.9592245284737473E-4</c:v>
                </c:pt>
                <c:pt idx="827">
                  <c:v>-4.4140690759597589E-4</c:v>
                </c:pt>
                <c:pt idx="828">
                  <c:v>-5.8717855671686081E-4</c:v>
                </c:pt>
                <c:pt idx="829">
                  <c:v>-7.330782853922635E-4</c:v>
                </c:pt>
                <c:pt idx="830">
                  <c:v>-8.7894711389457925E-4</c:v>
                </c:pt>
                <c:pt idx="831">
                  <c:v>-1.0246263951407819E-3</c:v>
                </c:pt>
                <c:pt idx="832">
                  <c:v>-1.1699580152968458E-3</c:v>
                </c:pt>
                <c:pt idx="833">
                  <c:v>-1.3147845969796457E-3</c:v>
                </c:pt>
                <c:pt idx="834">
                  <c:v>-1.4589497046046951E-3</c:v>
                </c:pt>
                <c:pt idx="835">
                  <c:v>-1.6022980512375717E-3</c:v>
                </c:pt>
                <c:pt idx="836">
                  <c:v>-1.74467570669945E-3</c:v>
                </c:pt>
                <c:pt idx="837">
                  <c:v>-1.8859303061438126E-3</c:v>
                </c:pt>
                <c:pt idx="838">
                  <c:v>-2.0259112584612993E-3</c:v>
                </c:pt>
                <c:pt idx="839">
                  <c:v>-2.1644699541996104E-3</c:v>
                </c:pt>
                <c:pt idx="840">
                  <c:v>-2.3014599725565965E-3</c:v>
                </c:pt>
                <c:pt idx="841">
                  <c:v>-2.4367372863181025E-3</c:v>
                </c:pt>
                <c:pt idx="842">
                  <c:v>-2.5701604647498932E-3</c:v>
                </c:pt>
                <c:pt idx="843">
                  <c:v>-2.7015908736425231E-3</c:v>
                </c:pt>
                <c:pt idx="844">
                  <c:v>-2.830892871932722E-3</c:v>
                </c:pt>
                <c:pt idx="845">
                  <c:v>-2.9579340043857094E-3</c:v>
                </c:pt>
                <c:pt idx="846">
                  <c:v>-3.0825851901208345E-3</c:v>
                </c:pt>
                <c:pt idx="847">
                  <c:v>-3.204720905758851E-3</c:v>
                </c:pt>
                <c:pt idx="848">
                  <c:v>-3.3242193637423867E-3</c:v>
                </c:pt>
                <c:pt idx="849">
                  <c:v>-3.4409626841727103E-3</c:v>
                </c:pt>
                <c:pt idx="850">
                  <c:v>-3.5548370606623969E-3</c:v>
                </c:pt>
                <c:pt idx="851">
                  <c:v>-3.6657329196438937E-3</c:v>
                </c:pt>
                <c:pt idx="852">
                  <c:v>-3.7735450718447971E-3</c:v>
                </c:pt>
                <c:pt idx="853">
                  <c:v>-3.8781728570986829E-3</c:v>
                </c:pt>
                <c:pt idx="854">
                  <c:v>-3.9795202806094387E-3</c:v>
                </c:pt>
                <c:pt idx="855">
                  <c:v>-4.077496141345005E-3</c:v>
                </c:pt>
                <c:pt idx="856">
                  <c:v>-4.1720141520977805E-3</c:v>
                </c:pt>
                <c:pt idx="857">
                  <c:v>-4.2629930503150781E-3</c:v>
                </c:pt>
                <c:pt idx="858">
                  <c:v>-4.3503567004674615E-3</c:v>
                </c:pt>
                <c:pt idx="859">
                  <c:v>-4.4340341870210409E-3</c:v>
                </c:pt>
                <c:pt idx="860">
                  <c:v>-4.5139598979768714E-3</c:v>
                </c:pt>
                <c:pt idx="861">
                  <c:v>-4.5900735991075692E-3</c:v>
                </c:pt>
                <c:pt idx="862">
                  <c:v>-4.662320498237893E-3</c:v>
                </c:pt>
                <c:pt idx="863">
                  <c:v>-4.7306513002860484E-3</c:v>
                </c:pt>
                <c:pt idx="864">
                  <c:v>-4.7950222520767305E-3</c:v>
                </c:pt>
                <c:pt idx="865">
                  <c:v>-4.8553951775329729E-3</c:v>
                </c:pt>
                <c:pt idx="866">
                  <c:v>-4.9117375030465205E-3</c:v>
                </c:pt>
                <c:pt idx="867">
                  <c:v>-4.9640222729752104E-3</c:v>
                </c:pt>
                <c:pt idx="868">
                  <c:v>-5.0122281553779402E-3</c:v>
                </c:pt>
                <c:pt idx="869">
                  <c:v>-5.0563394381413218E-3</c:v>
                </c:pt>
                <c:pt idx="870">
                  <c:v>-5.0963460152120277E-3</c:v>
                </c:pt>
                <c:pt idx="871">
                  <c:v>-5.1322433637168707E-3</c:v>
                </c:pt>
                <c:pt idx="872">
                  <c:v>-5.1640325113337937E-3</c:v>
                </c:pt>
                <c:pt idx="873">
                  <c:v>-5.1917199948205983E-3</c:v>
                </c:pt>
                <c:pt idx="874">
                  <c:v>-5.215317809128095E-3</c:v>
                </c:pt>
                <c:pt idx="875">
                  <c:v>-5.2348433478082157E-3</c:v>
                </c:pt>
                <c:pt idx="876">
                  <c:v>-5.2503193351665089E-3</c:v>
                </c:pt>
                <c:pt idx="877">
                  <c:v>-5.2617737492637318E-3</c:v>
                </c:pt>
                <c:pt idx="878">
                  <c:v>-5.2692397375726507E-3</c:v>
                </c:pt>
                <c:pt idx="879">
                  <c:v>-5.2727555239768797E-3</c:v>
                </c:pt>
                <c:pt idx="880">
                  <c:v>-5.2723643088645744E-3</c:v>
                </c:pt>
                <c:pt idx="881">
                  <c:v>-5.2681141614692173E-3</c:v>
                </c:pt>
                <c:pt idx="882">
                  <c:v>-5.2600579050898766E-3</c:v>
                </c:pt>
                <c:pt idx="883">
                  <c:v>-5.2482529960213853E-3</c:v>
                </c:pt>
                <c:pt idx="884">
                  <c:v>-5.2327613957592334E-3</c:v>
                </c:pt>
                <c:pt idx="885">
                  <c:v>-5.2136494371457509E-3</c:v>
                </c:pt>
                <c:pt idx="886">
                  <c:v>-5.1909876847799907E-3</c:v>
                </c:pt>
                <c:pt idx="887">
                  <c:v>-5.1648507903521157E-3</c:v>
                </c:pt>
                <c:pt idx="888">
                  <c:v>-5.1353173422974407E-3</c:v>
                </c:pt>
                <c:pt idx="889">
                  <c:v>-5.10246971130357E-3</c:v>
                </c:pt>
                <c:pt idx="890">
                  <c:v>-5.0663938912105522E-3</c:v>
                </c:pt>
                <c:pt idx="891">
                  <c:v>-5.0271793358227512E-3</c:v>
                </c:pt>
                <c:pt idx="892">
                  <c:v>-4.9849187924224658E-3</c:v>
                </c:pt>
                <c:pt idx="893">
                  <c:v>-4.9397081316029379E-3</c:v>
                </c:pt>
                <c:pt idx="894">
                  <c:v>-4.8916461743324646E-3</c:v>
                </c:pt>
                <c:pt idx="895">
                  <c:v>-4.8408345164911992E-3</c:v>
                </c:pt>
                <c:pt idx="896">
                  <c:v>-4.7873773511355466E-3</c:v>
                </c:pt>
                <c:pt idx="897">
                  <c:v>-4.7313812888605256E-3</c:v>
                </c:pt>
                <c:pt idx="898">
                  <c:v>-4.6729551766633293E-3</c:v>
                </c:pt>
                <c:pt idx="899">
                  <c:v>-4.6122099155776475E-3</c:v>
                </c:pt>
                <c:pt idx="900">
                  <c:v>-4.5492582775121804E-3</c:v>
                </c:pt>
                <c:pt idx="901">
                  <c:v>-4.4842147215105044E-3</c:v>
                </c:pt>
                <c:pt idx="902">
                  <c:v>-4.4171952099274492E-3</c:v>
                </c:pt>
                <c:pt idx="903">
                  <c:v>-4.3483170244367209E-3</c:v>
                </c:pt>
                <c:pt idx="904">
                  <c:v>-4.2776985829862113E-3</c:v>
                </c:pt>
                <c:pt idx="905">
                  <c:v>-4.2054592570113236E-3</c:v>
                </c:pt>
                <c:pt idx="906">
                  <c:v>-4.1317191898504468E-3</c:v>
                </c:pt>
                <c:pt idx="907">
                  <c:v>-4.0565991165344428E-3</c:v>
                </c:pt>
                <c:pt idx="908">
                  <c:v>-3.9802201852645602E-3</c:v>
                </c:pt>
                <c:pt idx="909">
                  <c:v>-3.9027037804117981E-3</c:v>
                </c:pt>
                <c:pt idx="910">
                  <c:v>-3.8241713481097506E-3</c:v>
                </c:pt>
                <c:pt idx="911">
                  <c:v>-3.7447442238196516E-3</c:v>
                </c:pt>
                <c:pt idx="912">
                  <c:v>-3.6645434628597151E-3</c:v>
                </c:pt>
                <c:pt idx="913">
                  <c:v>-3.5836896735550461E-3</c:v>
                </c:pt>
                <c:pt idx="914">
                  <c:v>-3.5023028534606482E-3</c:v>
                </c:pt>
                <c:pt idx="915">
                  <c:v>-3.4205022291060594E-3</c:v>
                </c:pt>
                <c:pt idx="916">
                  <c:v>-3.3384060990564457E-3</c:v>
                </c:pt>
                <c:pt idx="917">
                  <c:v>-3.2561316804868845E-3</c:v>
                </c:pt>
                <c:pt idx="918">
                  <c:v>-3.173794959957732E-3</c:v>
                </c:pt>
                <c:pt idx="919">
                  <c:v>-3.0915105479323302E-3</c:v>
                </c:pt>
                <c:pt idx="920">
                  <c:v>-3.0093915376121494E-3</c:v>
                </c:pt>
                <c:pt idx="921">
                  <c:v>-2.9275493679934428E-3</c:v>
                </c:pt>
                <c:pt idx="922">
                  <c:v>-2.846093691406093E-3</c:v>
                </c:pt>
                <c:pt idx="923">
                  <c:v>-2.7651322456869742E-3</c:v>
                </c:pt>
                <c:pt idx="924">
                  <c:v>-2.6847707310202473E-3</c:v>
                </c:pt>
                <c:pt idx="925">
                  <c:v>-2.6051126915000999E-3</c:v>
                </c:pt>
                <c:pt idx="926">
                  <c:v>-2.5262594014807682E-3</c:v>
                </c:pt>
                <c:pt idx="927">
                  <c:v>-2.4483097573764212E-3</c:v>
                </c:pt>
                <c:pt idx="928">
                  <c:v>-2.3713601738197809E-3</c:v>
                </c:pt>
                <c:pt idx="929">
                  <c:v>-2.2955044853132378E-3</c:v>
                </c:pt>
                <c:pt idx="930">
                  <c:v>-2.2208338531490845E-3</c:v>
                </c:pt>
                <c:pt idx="931">
                  <c:v>-2.1474366770872777E-3</c:v>
                </c:pt>
                <c:pt idx="932">
                  <c:v>-2.0753985126051866E-3</c:v>
                </c:pt>
                <c:pt idx="933">
                  <c:v>-2.0048019933547323E-3</c:v>
                </c:pt>
                <c:pt idx="934">
                  <c:v>-1.9357267586306293E-3</c:v>
                </c:pt>
                <c:pt idx="935">
                  <c:v>-1.8682493864772276E-3</c:v>
                </c:pt>
                <c:pt idx="936">
                  <c:v>-1.8024433317700428E-3</c:v>
                </c:pt>
                <c:pt idx="937">
                  <c:v>-1.7383788695668478E-3</c:v>
                </c:pt>
                <c:pt idx="938">
                  <c:v>-1.6761230439148456E-3</c:v>
                </c:pt>
                <c:pt idx="939">
                  <c:v>-1.6157396215725761E-3</c:v>
                </c:pt>
                <c:pt idx="940">
                  <c:v>-1.5572890512065563E-3</c:v>
                </c:pt>
                <c:pt idx="941">
                  <c:v>-1.5008284272566286E-3</c:v>
                </c:pt>
                <c:pt idx="942">
                  <c:v>-1.446411459547825E-3</c:v>
                </c:pt>
                <c:pt idx="943">
                  <c:v>-1.3940884472622983E-3</c:v>
                </c:pt>
                <c:pt idx="944">
                  <c:v>-1.3439062582092376E-3</c:v>
                </c:pt>
                <c:pt idx="945">
                  <c:v>-1.2959083131311999E-3</c:v>
                </c:pt>
                <c:pt idx="946">
                  <c:v>-1.25013457434342E-3</c:v>
                </c:pt>
                <c:pt idx="947">
                  <c:v>-1.2066215396266955E-3</c:v>
                </c:pt>
                <c:pt idx="948">
                  <c:v>-1.1654022405127584E-3</c:v>
                </c:pt>
                <c:pt idx="949">
                  <c:v>-1.126506245140213E-3</c:v>
                </c:pt>
                <c:pt idx="950">
                  <c:v>-1.0899596657636401E-3</c:v>
                </c:pt>
                <c:pt idx="951">
                  <c:v>-1.0557851703412169E-3</c:v>
                </c:pt>
                <c:pt idx="952">
                  <c:v>-1.0240019987168836E-3</c:v>
                </c:pt>
                <c:pt idx="953">
                  <c:v>-9.9462598280952719E-4</c:v>
                </c:pt>
                <c:pt idx="954">
                  <c:v>-9.6766957076654947E-4</c:v>
                </c:pt>
                <c:pt idx="955">
                  <c:v>-9.4314185541133355E-4</c:v>
                </c:pt>
                <c:pt idx="956">
                  <c:v>-9.2104860608621664E-4</c:v>
                </c:pt>
                <c:pt idx="957">
                  <c:v>-9.0139230463570641E-4</c:v>
                </c:pt>
                <c:pt idx="958">
                  <c:v>-8.8417218465197678E-4</c:v>
                </c:pt>
                <c:pt idx="959">
                  <c:v>-8.6938427435612198E-4</c:v>
                </c:pt>
                <c:pt idx="960">
                  <c:v>-8.5702144290600302E-4</c:v>
                </c:pt>
                <c:pt idx="961">
                  <c:v>-8.4707344975720744E-4</c:v>
                </c:pt>
                <c:pt idx="962">
                  <c:v>-8.3952699724187951E-4</c:v>
                </c:pt>
                <c:pt idx="963">
                  <c:v>-8.3436578617090973E-4</c:v>
                </c:pt>
                <c:pt idx="964">
                  <c:v>-8.3157057410510049E-4</c:v>
                </c:pt>
                <c:pt idx="965">
                  <c:v>-8.3111923650669439E-4</c:v>
                </c:pt>
                <c:pt idx="966">
                  <c:v>-8.3298683054700007E-4</c:v>
                </c:pt>
                <c:pt idx="967">
                  <c:v>-8.371456609244099E-4</c:v>
                </c:pt>
                <c:pt idx="968">
                  <c:v>-8.4356534882523704E-4</c:v>
                </c:pt>
                <c:pt idx="969">
                  <c:v>-8.5221290226300539E-4</c:v>
                </c:pt>
                <c:pt idx="970">
                  <c:v>-8.6305278891440906E-4</c:v>
                </c:pt>
                <c:pt idx="971">
                  <c:v>-8.7604701097765414E-4</c:v>
                </c:pt>
                <c:pt idx="972">
                  <c:v>-8.9115518156912543E-4</c:v>
                </c:pt>
                <c:pt idx="973">
                  <c:v>-9.0833460302963687E-4</c:v>
                </c:pt>
                <c:pt idx="974">
                  <c:v>-9.275403466157961E-4</c:v>
                </c:pt>
                <c:pt idx="975">
                  <c:v>-9.4872533393663971E-4</c:v>
                </c:pt>
                <c:pt idx="976">
                  <c:v>-9.7184041933351395E-4</c:v>
                </c:pt>
                <c:pt idx="977">
                  <c:v>-9.9683447380671808E-4</c:v>
                </c:pt>
                <c:pt idx="978">
                  <c:v>-1.0236544698432049E-3</c:v>
                </c:pt>
                <c:pt idx="979">
                  <c:v>-1.0522455670916031E-3</c:v>
                </c:pt>
                <c:pt idx="980">
                  <c:v>-1.0825511993233228E-3</c:v>
                </c:pt>
                <c:pt idx="981">
                  <c:v>-1.1145131616427939E-3</c:v>
                </c:pt>
                <c:pt idx="982">
                  <c:v>-1.148071698555686E-3</c:v>
                </c:pt>
                <c:pt idx="983">
                  <c:v>-1.1831655927103668E-3</c:v>
                </c:pt>
                <c:pt idx="984">
                  <c:v>-1.2197322536642297E-3</c:v>
                </c:pt>
                <c:pt idx="985">
                  <c:v>-1.2577078073596759E-3</c:v>
                </c:pt>
                <c:pt idx="986">
                  <c:v>-1.2970271855485827E-3</c:v>
                </c:pt>
                <c:pt idx="987">
                  <c:v>-1.3376242154257145E-3</c:v>
                </c:pt>
                <c:pt idx="988">
                  <c:v>-1.3794317093602793E-3</c:v>
                </c:pt>
                <c:pt idx="989">
                  <c:v>-1.4223815542646623E-3</c:v>
                </c:pt>
                <c:pt idx="990">
                  <c:v>-1.4664048012720254E-3</c:v>
                </c:pt>
                <c:pt idx="991">
                  <c:v>-1.5114317546274236E-3</c:v>
                </c:pt>
                <c:pt idx="992">
                  <c:v>-1.5573920607439007E-3</c:v>
                </c:pt>
                <c:pt idx="993">
                  <c:v>-1.6042147963297726E-3</c:v>
                </c:pt>
                <c:pt idx="994">
                  <c:v>-1.6518285565414459E-3</c:v>
                </c:pt>
                <c:pt idx="995">
                  <c:v>-1.7001615421610161E-3</c:v>
                </c:pt>
                <c:pt idx="996">
                  <c:v>-1.7491416463824017E-3</c:v>
                </c:pt>
                <c:pt idx="997">
                  <c:v>-1.7986965406815436E-3</c:v>
                </c:pt>
                <c:pt idx="998">
                  <c:v>-1.8487537601168391E-3</c:v>
                </c:pt>
                <c:pt idx="999">
                  <c:v>-1.8992407876265993E-3</c:v>
                </c:pt>
                <c:pt idx="1000">
                  <c:v>-1.950085137533808E-3</c:v>
                </c:pt>
                <c:pt idx="1001">
                  <c:v>-2.0012144379075725E-3</c:v>
                </c:pt>
              </c:numCache>
            </c:numRef>
          </c:yVal>
          <c:smooth val="0"/>
        </c:ser>
        <c:dLbls>
          <c:showLegendKey val="0"/>
          <c:showVal val="0"/>
          <c:showCatName val="0"/>
          <c:showSerName val="0"/>
          <c:showPercent val="0"/>
          <c:showBubbleSize val="0"/>
        </c:dLbls>
        <c:axId val="118919936"/>
        <c:axId val="118921856"/>
      </c:scatterChart>
      <c:valAx>
        <c:axId val="118919936"/>
        <c:scaling>
          <c:orientation val="minMax"/>
          <c:max val="4"/>
          <c:min val="0.5"/>
        </c:scaling>
        <c:delete val="0"/>
        <c:axPos val="b"/>
        <c:majorGridlines/>
        <c:title>
          <c:tx>
            <c:rich>
              <a:bodyPr/>
              <a:lstStyle/>
              <a:p>
                <a:pPr>
                  <a:defRPr/>
                </a:pPr>
                <a:r>
                  <a:rPr lang="en-US" altLang="ja-JP" sz="3200" b="0" i="1" baseline="0">
                    <a:latin typeface="Times New Roman" pitchFamily="18" charset="0"/>
                  </a:rPr>
                  <a:t>r</a:t>
                </a:r>
                <a:endParaRPr lang="ja-JP" altLang="en-US" sz="3200" b="0" i="1" baseline="0">
                  <a:latin typeface="Times New Roman" pitchFamily="18" charset="0"/>
                </a:endParaRPr>
              </a:p>
            </c:rich>
          </c:tx>
          <c:overlay val="0"/>
        </c:title>
        <c:numFmt formatCode="General" sourceLinked="1"/>
        <c:majorTickMark val="in"/>
        <c:minorTickMark val="none"/>
        <c:tickLblPos val="nextTo"/>
        <c:spPr>
          <a:ln>
            <a:solidFill>
              <a:prstClr val="black"/>
            </a:solidFill>
          </a:ln>
        </c:spPr>
        <c:txPr>
          <a:bodyPr/>
          <a:lstStyle/>
          <a:p>
            <a:pPr>
              <a:defRPr sz="2500" baseline="0">
                <a:latin typeface="Times New Roman" pitchFamily="18" charset="0"/>
              </a:defRPr>
            </a:pPr>
            <a:endParaRPr lang="ja-JP"/>
          </a:p>
        </c:txPr>
        <c:crossAx val="118921856"/>
        <c:crosses val="autoZero"/>
        <c:crossBetween val="midCat"/>
        <c:majorUnit val="0.5"/>
        <c:minorUnit val="0.25"/>
      </c:valAx>
      <c:valAx>
        <c:axId val="118921856"/>
        <c:scaling>
          <c:orientation val="minMax"/>
        </c:scaling>
        <c:delete val="0"/>
        <c:axPos val="l"/>
        <c:majorGridlines>
          <c:spPr>
            <a:ln>
              <a:solidFill>
                <a:prstClr val="black"/>
              </a:solidFill>
            </a:ln>
          </c:spPr>
        </c:majorGridlines>
        <c:title>
          <c:tx>
            <c:rich>
              <a:bodyPr/>
              <a:lstStyle/>
              <a:p>
                <a:pPr>
                  <a:defRPr sz="3200" baseline="0">
                    <a:latin typeface="Symbol" pitchFamily="18" charset="2"/>
                  </a:defRPr>
                </a:pPr>
                <a:r>
                  <a:rPr lang="en-US" altLang="en-US" sz="3200" baseline="0">
                    <a:latin typeface="Symbol" pitchFamily="18" charset="2"/>
                  </a:rPr>
                  <a:t>D</a:t>
                </a:r>
                <a:r>
                  <a:rPr lang="en-US" altLang="en-US" sz="3200" b="0" i="1" baseline="0">
                    <a:latin typeface="Times New Roman" pitchFamily="18" charset="0"/>
                  </a:rPr>
                  <a:t>f</a:t>
                </a:r>
              </a:p>
            </c:rich>
          </c:tx>
          <c:layout>
            <c:manualLayout>
              <c:xMode val="edge"/>
              <c:yMode val="edge"/>
              <c:x val="1.6370655707064096E-2"/>
              <c:y val="0.46725789112045546"/>
            </c:manualLayout>
          </c:layout>
          <c:overlay val="0"/>
        </c:title>
        <c:numFmt formatCode="General" sourceLinked="1"/>
        <c:majorTickMark val="none"/>
        <c:minorTickMark val="none"/>
        <c:tickLblPos val="nextTo"/>
        <c:spPr>
          <a:ln>
            <a:solidFill>
              <a:prstClr val="black"/>
            </a:solidFill>
          </a:ln>
        </c:spPr>
        <c:txPr>
          <a:bodyPr/>
          <a:lstStyle/>
          <a:p>
            <a:pPr>
              <a:defRPr sz="2500" baseline="0">
                <a:latin typeface="Times New Roman" pitchFamily="18" charset="0"/>
              </a:defRPr>
            </a:pPr>
            <a:endParaRPr lang="ja-JP"/>
          </a:p>
        </c:txPr>
        <c:crossAx val="118919936"/>
        <c:crossesAt val="-2"/>
        <c:crossBetween val="midCat"/>
      </c:valAx>
      <c:spPr>
        <a:ln>
          <a:solidFill>
            <a:prstClr val="black"/>
          </a:solidFill>
        </a:ln>
      </c:spPr>
    </c:plotArea>
    <c:plotVisOnly val="1"/>
    <c:dispBlanksAs val="gap"/>
    <c:showDLblsOverMax val="0"/>
  </c:chart>
  <c:spPr>
    <a:ln>
      <a:noFill/>
    </a:ln>
  </c:sp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drawing1.xml><?xml version="1.0" encoding="utf-8"?>
<c:userShapes xmlns:c="http://schemas.openxmlformats.org/drawingml/2006/chart">
  <cdr:relSizeAnchor xmlns:cdr="http://schemas.openxmlformats.org/drawingml/2006/chartDrawing">
    <cdr:from>
      <cdr:x>0.24625</cdr:x>
      <cdr:y>0.55527</cdr:y>
    </cdr:from>
    <cdr:to>
      <cdr:x>0.28125</cdr:x>
      <cdr:y>0.63079</cdr:y>
    </cdr:to>
    <cdr:cxnSp macro="">
      <cdr:nvCxnSpPr>
        <cdr:cNvPr id="2" name="直線矢印コネクタ 1"/>
        <cdr:cNvCxnSpPr/>
      </cdr:nvCxnSpPr>
      <cdr:spPr>
        <a:xfrm xmlns:a="http://schemas.openxmlformats.org/drawingml/2006/main" flipH="1">
          <a:off x="2026568" y="3176913"/>
          <a:ext cx="288032" cy="432048"/>
        </a:xfrm>
        <a:prstGeom xmlns:a="http://schemas.openxmlformats.org/drawingml/2006/main" prst="straightConnector1">
          <a:avLst/>
        </a:prstGeom>
        <a:ln xmlns:a="http://schemas.openxmlformats.org/drawingml/2006/main" w="381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17633</cdr:x>
      <cdr:y>0.38462</cdr:y>
    </cdr:from>
    <cdr:to>
      <cdr:x>0.31146</cdr:x>
      <cdr:y>0.61538</cdr:y>
    </cdr:to>
    <cdr:sp macro="" textlink="">
      <cdr:nvSpPr>
        <cdr:cNvPr id="2" name="テキスト ボックス 1"/>
        <cdr:cNvSpPr txBox="1"/>
      </cdr:nvSpPr>
      <cdr:spPr>
        <a:xfrm xmlns:a="http://schemas.openxmlformats.org/drawingml/2006/main">
          <a:off x="1409360" y="2160240"/>
          <a:ext cx="1080120" cy="129614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2400" dirty="0" smtClean="0"/>
            <a:t>+20</a:t>
          </a:r>
          <a:r>
            <a:rPr lang="ja-JP" altLang="en-US" sz="2400" dirty="0" smtClean="0"/>
            <a:t>℃</a:t>
          </a:r>
          <a:endParaRPr lang="en-US" altLang="ja-JP" sz="2400" dirty="0" smtClean="0"/>
        </a:p>
        <a:p xmlns:a="http://schemas.openxmlformats.org/drawingml/2006/main">
          <a:r>
            <a:rPr lang="en-US" altLang="ja-JP" sz="2400" dirty="0" smtClean="0">
              <a:solidFill>
                <a:srgbClr val="FF0000"/>
              </a:solidFill>
            </a:rPr>
            <a:t>+4</a:t>
          </a:r>
          <a:r>
            <a:rPr lang="ja-JP" altLang="en-US" sz="2400" dirty="0" smtClean="0">
              <a:solidFill>
                <a:srgbClr val="FF0000"/>
              </a:solidFill>
            </a:rPr>
            <a:t>℃</a:t>
          </a:r>
          <a:endParaRPr lang="en-US" altLang="ja-JP" sz="2400" dirty="0" smtClean="0">
            <a:solidFill>
              <a:srgbClr val="FF0000"/>
            </a:solidFill>
          </a:endParaRPr>
        </a:p>
        <a:p xmlns:a="http://schemas.openxmlformats.org/drawingml/2006/main">
          <a:r>
            <a:rPr lang="en-US" altLang="ja-JP" sz="2400" dirty="0" smtClean="0">
              <a:solidFill>
                <a:srgbClr val="00B0F0"/>
              </a:solidFill>
            </a:rPr>
            <a:t>-20</a:t>
          </a:r>
          <a:r>
            <a:rPr lang="ja-JP" altLang="en-US" sz="2400" dirty="0" smtClean="0">
              <a:solidFill>
                <a:srgbClr val="00B0F0"/>
              </a:solidFill>
            </a:rPr>
            <a:t>℃</a:t>
          </a:r>
          <a:endParaRPr lang="ja-JP" altLang="en-US" sz="2400" dirty="0">
            <a:solidFill>
              <a:srgbClr val="00B0F0"/>
            </a:solidFill>
          </a:endParaRPr>
        </a:p>
      </cdr:txBody>
    </cdr:sp>
  </cdr:relSizeAnchor>
</c:userShapes>
</file>

<file path=ppt/drawings/drawing3.xml><?xml version="1.0" encoding="utf-8"?>
<c:userShapes xmlns:c="http://schemas.openxmlformats.org/drawingml/2006/chart">
  <cdr:relSizeAnchor xmlns:cdr="http://schemas.openxmlformats.org/drawingml/2006/chartDrawing">
    <cdr:from>
      <cdr:x>0.27559</cdr:x>
      <cdr:y>0.14286</cdr:y>
    </cdr:from>
    <cdr:to>
      <cdr:x>0.46982</cdr:x>
      <cdr:y>0.29352</cdr:y>
    </cdr:to>
    <cdr:sp macro="" textlink="">
      <cdr:nvSpPr>
        <cdr:cNvPr id="2" name="テキスト ボックス 1"/>
        <cdr:cNvSpPr txBox="1"/>
      </cdr:nvSpPr>
      <cdr:spPr>
        <a:xfrm xmlns:a="http://schemas.openxmlformats.org/drawingml/2006/main">
          <a:off x="2564423" y="867019"/>
          <a:ext cx="1807307"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ja-JP" sz="3600" i="1">
              <a:solidFill>
                <a:srgbClr val="FF0000"/>
              </a:solidFill>
            </a:rPr>
            <a:t>T</a:t>
          </a:r>
          <a:r>
            <a:rPr lang="en-US" altLang="ja-JP" sz="3600">
              <a:solidFill>
                <a:srgbClr val="FF0000"/>
              </a:solidFill>
            </a:rPr>
            <a:t>=-20</a:t>
          </a:r>
          <a:r>
            <a:rPr lang="ja-JP" altLang="en-US" sz="3600">
              <a:solidFill>
                <a:srgbClr val="FF0000"/>
              </a:solidFill>
            </a:rPr>
            <a:t>℃</a:t>
          </a:r>
        </a:p>
      </cdr:txBody>
    </cdr:sp>
  </cdr:relSizeAnchor>
  <cdr:relSizeAnchor xmlns:cdr="http://schemas.openxmlformats.org/drawingml/2006/chartDrawing">
    <cdr:from>
      <cdr:x>0.28761</cdr:x>
      <cdr:y>0.52748</cdr:y>
    </cdr:from>
    <cdr:to>
      <cdr:x>0.48184</cdr:x>
      <cdr:y>0.67815</cdr:y>
    </cdr:to>
    <cdr:sp macro="" textlink="">
      <cdr:nvSpPr>
        <cdr:cNvPr id="3" name="テキスト ボックス 1"/>
        <cdr:cNvSpPr txBox="1"/>
      </cdr:nvSpPr>
      <cdr:spPr>
        <a:xfrm xmlns:a="http://schemas.openxmlformats.org/drawingml/2006/main">
          <a:off x="2676280" y="3201376"/>
          <a:ext cx="1807307" cy="9144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altLang="ja-JP" sz="3600" i="1">
              <a:solidFill>
                <a:sysClr val="windowText" lastClr="000000"/>
              </a:solidFill>
            </a:rPr>
            <a:t>T</a:t>
          </a:r>
          <a:r>
            <a:rPr lang="en-US" altLang="ja-JP" sz="3600">
              <a:solidFill>
                <a:sysClr val="windowText" lastClr="000000"/>
              </a:solidFill>
            </a:rPr>
            <a:t>=+4</a:t>
          </a:r>
          <a:r>
            <a:rPr lang="ja-JP" altLang="en-US" sz="3600">
              <a:solidFill>
                <a:sysClr val="windowText" lastClr="000000"/>
              </a:solidFill>
            </a:rPr>
            <a:t>℃</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02DF7026-C646-40BE-8BEB-BA128B36FA0D}" type="datetimeFigureOut">
              <a:rPr kumimoji="1" lang="ja-JP" altLang="en-US" smtClean="0"/>
              <a:t>2014/12/3</a:t>
            </a:fld>
            <a:endParaRPr kumimoji="1" lang="ja-JP" altLang="en-US"/>
          </a:p>
        </p:txBody>
      </p:sp>
      <p:sp>
        <p:nvSpPr>
          <p:cNvPr id="4" name="フッター プレースホルダー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395C1C26-B9D9-4298-BB58-80AEFB3F40DA}" type="slidenum">
              <a:rPr kumimoji="1" lang="ja-JP" altLang="en-US" smtClean="0"/>
              <a:t>‹#›</a:t>
            </a:fld>
            <a:endParaRPr kumimoji="1" lang="ja-JP" altLang="en-US"/>
          </a:p>
        </p:txBody>
      </p:sp>
    </p:spTree>
    <p:extLst>
      <p:ext uri="{BB962C8B-B14F-4D97-AF65-F5344CB8AC3E}">
        <p14:creationId xmlns:p14="http://schemas.microsoft.com/office/powerpoint/2010/main" val="196773563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38947020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12166054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1246467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16804035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3675976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182772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5976570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2058441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22442571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10903058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C3302DEF-FDFC-4C81-8CEF-8C73E67484A4}" type="datetimeFigureOut">
              <a:rPr kumimoji="1" lang="ja-JP" altLang="en-US" smtClean="0"/>
              <a:t>2014/12/3</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41042971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302DEF-FDFC-4C81-8CEF-8C73E67484A4}" type="datetimeFigureOut">
              <a:rPr kumimoji="1" lang="ja-JP" altLang="en-US" smtClean="0"/>
              <a:t>2014/12/3</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095A9B-6D7A-4A27-83F6-4EDE619704DF}" type="slidenum">
              <a:rPr kumimoji="1" lang="ja-JP" altLang="en-US" smtClean="0"/>
              <a:t>‹#›</a:t>
            </a:fld>
            <a:endParaRPr kumimoji="1" lang="ja-JP" altLang="en-US"/>
          </a:p>
        </p:txBody>
      </p:sp>
    </p:spTree>
    <p:extLst>
      <p:ext uri="{BB962C8B-B14F-4D97-AF65-F5344CB8AC3E}">
        <p14:creationId xmlns:p14="http://schemas.microsoft.com/office/powerpoint/2010/main" val="1435932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3568" y="980728"/>
            <a:ext cx="7772400" cy="1470025"/>
          </a:xfrm>
        </p:spPr>
        <p:txBody>
          <a:bodyPr>
            <a:normAutofit/>
          </a:bodyPr>
          <a:lstStyle/>
          <a:p>
            <a:r>
              <a:rPr lang="en-US" altLang="ja-JP" dirty="0" err="1" smtClean="0"/>
              <a:t>Interparticle</a:t>
            </a:r>
            <a:r>
              <a:rPr lang="en-US" altLang="ja-JP" dirty="0" smtClean="0"/>
              <a:t> </a:t>
            </a:r>
            <a:r>
              <a:rPr lang="en-US" altLang="ja-JP" dirty="0"/>
              <a:t>interactions between water molecules</a:t>
            </a:r>
            <a:endParaRPr kumimoji="1" lang="ja-JP" altLang="en-US" dirty="0"/>
          </a:p>
        </p:txBody>
      </p:sp>
      <p:sp>
        <p:nvSpPr>
          <p:cNvPr id="3" name="サブタイトル 2"/>
          <p:cNvSpPr>
            <a:spLocks noGrp="1"/>
          </p:cNvSpPr>
          <p:nvPr>
            <p:ph type="subTitle" idx="1"/>
          </p:nvPr>
        </p:nvSpPr>
        <p:spPr>
          <a:xfrm>
            <a:off x="1371600" y="3886200"/>
            <a:ext cx="6400800" cy="1341120"/>
          </a:xfrm>
        </p:spPr>
        <p:txBody>
          <a:bodyPr>
            <a:normAutofit/>
          </a:bodyPr>
          <a:lstStyle/>
          <a:p>
            <a:r>
              <a:rPr lang="en-US" altLang="ja-JP" sz="2800" dirty="0">
                <a:solidFill>
                  <a:schemeClr val="tx1"/>
                </a:solidFill>
              </a:rPr>
              <a:t>M. </a:t>
            </a:r>
            <a:r>
              <a:rPr lang="en-US" altLang="ja-JP" sz="2800" dirty="0" err="1">
                <a:solidFill>
                  <a:schemeClr val="tx1"/>
                </a:solidFill>
              </a:rPr>
              <a:t>Yasutomi</a:t>
            </a:r>
            <a:r>
              <a:rPr lang="en-US" altLang="ja-JP" sz="2800" dirty="0">
                <a:solidFill>
                  <a:schemeClr val="tx1"/>
                </a:solidFill>
              </a:rPr>
              <a:t> </a:t>
            </a:r>
          </a:p>
          <a:p>
            <a:r>
              <a:rPr lang="en-US" altLang="ja-JP" sz="2800" dirty="0">
                <a:solidFill>
                  <a:schemeClr val="tx1"/>
                </a:solidFill>
              </a:rPr>
              <a:t>University of the </a:t>
            </a:r>
            <a:r>
              <a:rPr lang="en-US" altLang="ja-JP" sz="2800" dirty="0" err="1">
                <a:solidFill>
                  <a:schemeClr val="tx1"/>
                </a:solidFill>
              </a:rPr>
              <a:t>Ryukyus</a:t>
            </a:r>
            <a:r>
              <a:rPr lang="en-US" altLang="ja-JP" sz="2800" dirty="0">
                <a:solidFill>
                  <a:schemeClr val="tx1"/>
                </a:solidFill>
              </a:rPr>
              <a:t>, Japan</a:t>
            </a:r>
            <a:endParaRPr lang="ja-JP" altLang="en-US" sz="2800" dirty="0">
              <a:solidFill>
                <a:schemeClr val="tx1"/>
              </a:solidFill>
            </a:endParaRPr>
          </a:p>
        </p:txBody>
      </p:sp>
    </p:spTree>
    <p:extLst>
      <p:ext uri="{BB962C8B-B14F-4D97-AF65-F5344CB8AC3E}">
        <p14:creationId xmlns:p14="http://schemas.microsoft.com/office/powerpoint/2010/main" val="36651382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86" y="2560817"/>
            <a:ext cx="5266895" cy="38471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テキスト ボックス 1"/>
          <p:cNvSpPr txBox="1"/>
          <p:nvPr/>
        </p:nvSpPr>
        <p:spPr>
          <a:xfrm>
            <a:off x="353333" y="5975965"/>
            <a:ext cx="965329" cy="523220"/>
          </a:xfrm>
          <a:prstGeom prst="rect">
            <a:avLst/>
          </a:prstGeom>
          <a:noFill/>
        </p:spPr>
        <p:txBody>
          <a:bodyPr wrap="none" rtlCol="0">
            <a:spAutoFit/>
          </a:bodyPr>
          <a:lstStyle/>
          <a:p>
            <a:r>
              <a:rPr kumimoji="1" lang="en-US" altLang="ja-JP" sz="2800" dirty="0" smtClean="0"/>
              <a:t>Fig.5.</a:t>
            </a:r>
            <a:endParaRPr kumimoji="1" lang="ja-JP" altLang="en-US" sz="2800" dirty="0"/>
          </a:p>
        </p:txBody>
      </p:sp>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211960" y="404664"/>
            <a:ext cx="4755952" cy="3366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6452390" y="3614200"/>
            <a:ext cx="965329" cy="523220"/>
          </a:xfrm>
          <a:prstGeom prst="rect">
            <a:avLst/>
          </a:prstGeom>
          <a:noFill/>
        </p:spPr>
        <p:txBody>
          <a:bodyPr wrap="none" rtlCol="0">
            <a:spAutoFit/>
          </a:bodyPr>
          <a:lstStyle/>
          <a:p>
            <a:r>
              <a:rPr kumimoji="1" lang="en-US" altLang="ja-JP" sz="2800" dirty="0" smtClean="0"/>
              <a:t>Fig.2.</a:t>
            </a:r>
            <a:endParaRPr kumimoji="1" lang="ja-JP" altLang="en-US" sz="2800" dirty="0"/>
          </a:p>
        </p:txBody>
      </p:sp>
    </p:spTree>
    <p:extLst>
      <p:ext uri="{BB962C8B-B14F-4D97-AF65-F5344CB8AC3E}">
        <p14:creationId xmlns:p14="http://schemas.microsoft.com/office/powerpoint/2010/main" val="25807395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1412776"/>
            <a:ext cx="8229600" cy="4713387"/>
          </a:xfrm>
        </p:spPr>
        <p:txBody>
          <a:bodyPr/>
          <a:lstStyle/>
          <a:p>
            <a:r>
              <a:rPr lang="en-US" altLang="ja-JP" dirty="0" smtClean="0"/>
              <a:t>Later, I will show that density </a:t>
            </a:r>
            <a:r>
              <a:rPr lang="en-US" altLang="ja-JP" dirty="0"/>
              <a:t>anomaly is caused by </a:t>
            </a:r>
            <a:r>
              <a:rPr lang="en-US" altLang="ja-JP" dirty="0" smtClean="0"/>
              <a:t>the soft-repulsion </a:t>
            </a:r>
            <a:r>
              <a:rPr lang="en-US" altLang="ja-JP" dirty="0"/>
              <a:t>near the hard-core </a:t>
            </a:r>
            <a:r>
              <a:rPr lang="en-US" altLang="ja-JP" dirty="0" smtClean="0"/>
              <a:t>contact depending on the </a:t>
            </a:r>
            <a:r>
              <a:rPr lang="en-US" altLang="ja-JP" dirty="0" err="1" smtClean="0"/>
              <a:t>atraction</a:t>
            </a:r>
            <a:r>
              <a:rPr lang="en-US" altLang="ja-JP" dirty="0" smtClean="0"/>
              <a:t>.</a:t>
            </a:r>
          </a:p>
          <a:p>
            <a:r>
              <a:rPr kumimoji="1" lang="en-US" altLang="ja-JP" dirty="0" smtClean="0"/>
              <a:t>In the following sections, I will present our theory, a new simple technique of fitting by Yukawa terms, and physics underlying the density anomaly.</a:t>
            </a:r>
            <a:endParaRPr kumimoji="1" lang="ja-JP" altLang="en-US" dirty="0"/>
          </a:p>
        </p:txBody>
      </p:sp>
      <p:sp>
        <p:nvSpPr>
          <p:cNvPr id="2" name="テキスト ボックス 1"/>
          <p:cNvSpPr txBox="1"/>
          <p:nvPr/>
        </p:nvSpPr>
        <p:spPr>
          <a:xfrm>
            <a:off x="899592" y="188640"/>
            <a:ext cx="450764" cy="707886"/>
          </a:xfrm>
          <a:prstGeom prst="rect">
            <a:avLst/>
          </a:prstGeom>
          <a:noFill/>
        </p:spPr>
        <p:txBody>
          <a:bodyPr wrap="none" rtlCol="0">
            <a:spAutoFit/>
          </a:bodyPr>
          <a:lstStyle/>
          <a:p>
            <a:r>
              <a:rPr kumimoji="1" lang="en-US" altLang="ja-JP" sz="4000" dirty="0" smtClean="0">
                <a:solidFill>
                  <a:srgbClr val="FF0000"/>
                </a:solidFill>
              </a:rPr>
              <a:t>X</a:t>
            </a:r>
            <a:endParaRPr kumimoji="1" lang="ja-JP" altLang="en-US" sz="4000" dirty="0">
              <a:solidFill>
                <a:srgbClr val="FF0000"/>
              </a:solidFill>
            </a:endParaRPr>
          </a:p>
        </p:txBody>
      </p:sp>
    </p:spTree>
    <p:extLst>
      <p:ext uri="{BB962C8B-B14F-4D97-AF65-F5344CB8AC3E}">
        <p14:creationId xmlns:p14="http://schemas.microsoft.com/office/powerpoint/2010/main" val="20472467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260648"/>
            <a:ext cx="8229600" cy="1152128"/>
          </a:xfrm>
        </p:spPr>
        <p:txBody>
          <a:bodyPr>
            <a:normAutofit fontScale="90000"/>
          </a:bodyPr>
          <a:lstStyle/>
          <a:p>
            <a:r>
              <a:rPr lang="en-US" altLang="ja-JP" sz="4000" dirty="0" smtClean="0"/>
              <a:t>III. S</a:t>
            </a:r>
            <a:r>
              <a:rPr kumimoji="1" lang="en-US" altLang="ja-JP" sz="4000" dirty="0" smtClean="0"/>
              <a:t>elf-Consistent </a:t>
            </a:r>
            <a:r>
              <a:rPr lang="en-US" altLang="ja-JP" sz="4000" dirty="0" smtClean="0"/>
              <a:t>Ornstein-Zernike</a:t>
            </a:r>
            <a:r>
              <a:rPr kumimoji="1" lang="en-US" altLang="ja-JP" sz="4000" dirty="0" smtClean="0"/>
              <a:t> Approximation (SCOZA)</a:t>
            </a:r>
            <a:endParaRPr kumimoji="1" lang="ja-JP" altLang="en-US" sz="4000" dirty="0"/>
          </a:p>
        </p:txBody>
      </p:sp>
      <p:sp>
        <p:nvSpPr>
          <p:cNvPr id="3" name="コンテンツ プレースホルダー 2"/>
          <p:cNvSpPr>
            <a:spLocks noGrp="1"/>
          </p:cNvSpPr>
          <p:nvPr>
            <p:ph idx="1"/>
          </p:nvPr>
        </p:nvSpPr>
        <p:spPr>
          <a:xfrm>
            <a:off x="459392" y="1412776"/>
            <a:ext cx="8361080" cy="5184576"/>
          </a:xfrm>
        </p:spPr>
        <p:txBody>
          <a:bodyPr>
            <a:normAutofit/>
          </a:bodyPr>
          <a:lstStyle/>
          <a:p>
            <a:r>
              <a:rPr lang="en-US" altLang="ja-JP" sz="3600" dirty="0" smtClean="0"/>
              <a:t>OZ relation</a:t>
            </a:r>
          </a:p>
          <a:p>
            <a:endParaRPr kumimoji="1" lang="en-US" altLang="ja-JP" sz="2800" dirty="0"/>
          </a:p>
          <a:p>
            <a:r>
              <a:rPr kumimoji="1" lang="en-US" altLang="ja-JP" sz="3600" dirty="0" smtClean="0"/>
              <a:t>Closure</a:t>
            </a:r>
          </a:p>
          <a:p>
            <a:endParaRPr lang="en-US" altLang="ja-JP" sz="2800" dirty="0"/>
          </a:p>
          <a:p>
            <a:endParaRPr kumimoji="1" lang="en-US" altLang="ja-JP" sz="2800" dirty="0" smtClean="0"/>
          </a:p>
          <a:p>
            <a:endParaRPr lang="en-US" altLang="ja-JP" sz="2800" dirty="0" smtClean="0"/>
          </a:p>
          <a:p>
            <a:r>
              <a:rPr lang="en-US" altLang="ja-JP" sz="3600" dirty="0" smtClean="0"/>
              <a:t>Consistency</a:t>
            </a:r>
            <a:endParaRPr lang="en-US" altLang="ja-JP" sz="3600" dirty="0"/>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401444559"/>
              </p:ext>
            </p:extLst>
          </p:nvPr>
        </p:nvGraphicFramePr>
        <p:xfrm>
          <a:off x="1259632" y="2060848"/>
          <a:ext cx="4896544" cy="677509"/>
        </p:xfrm>
        <a:graphic>
          <a:graphicData uri="http://schemas.openxmlformats.org/presentationml/2006/ole">
            <mc:AlternateContent xmlns:mc="http://schemas.openxmlformats.org/markup-compatibility/2006">
              <mc:Choice xmlns:v="urn:schemas-microsoft-com:vml" Requires="v">
                <p:oleObj spid="_x0000_s1269" name="Equation" r:id="rId3" imgW="2019240" imgH="279360" progId="Equation.DSMT4">
                  <p:embed/>
                </p:oleObj>
              </mc:Choice>
              <mc:Fallback>
                <p:oleObj name="Equation" r:id="rId3" imgW="2019240" imgH="279360" progId="Equation.DSMT4">
                  <p:embed/>
                  <p:pic>
                    <p:nvPicPr>
                      <p:cNvPr id="0" name=""/>
                      <p:cNvPicPr/>
                      <p:nvPr/>
                    </p:nvPicPr>
                    <p:blipFill>
                      <a:blip r:embed="rId4"/>
                      <a:stretch>
                        <a:fillRect/>
                      </a:stretch>
                    </p:blipFill>
                    <p:spPr>
                      <a:xfrm>
                        <a:off x="1259632" y="2060848"/>
                        <a:ext cx="4896544" cy="677509"/>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750751348"/>
              </p:ext>
            </p:extLst>
          </p:nvPr>
        </p:nvGraphicFramePr>
        <p:xfrm>
          <a:off x="1187624" y="3212977"/>
          <a:ext cx="5472607" cy="1161783"/>
        </p:xfrm>
        <a:graphic>
          <a:graphicData uri="http://schemas.openxmlformats.org/presentationml/2006/ole">
            <mc:AlternateContent xmlns:mc="http://schemas.openxmlformats.org/markup-compatibility/2006">
              <mc:Choice xmlns:v="urn:schemas-microsoft-com:vml" Requires="v">
                <p:oleObj spid="_x0000_s1270" name="Equation" r:id="rId5" imgW="2273040" imgH="482400" progId="Equation.DSMT4">
                  <p:embed/>
                </p:oleObj>
              </mc:Choice>
              <mc:Fallback>
                <p:oleObj name="Equation" r:id="rId5" imgW="2273040" imgH="482400" progId="Equation.DSMT4">
                  <p:embed/>
                  <p:pic>
                    <p:nvPicPr>
                      <p:cNvPr id="0" name=""/>
                      <p:cNvPicPr/>
                      <p:nvPr/>
                    </p:nvPicPr>
                    <p:blipFill>
                      <a:blip r:embed="rId6"/>
                      <a:stretch>
                        <a:fillRect/>
                      </a:stretch>
                    </p:blipFill>
                    <p:spPr>
                      <a:xfrm>
                        <a:off x="1187624" y="3212977"/>
                        <a:ext cx="5472607" cy="1161783"/>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306157274"/>
              </p:ext>
            </p:extLst>
          </p:nvPr>
        </p:nvGraphicFramePr>
        <p:xfrm>
          <a:off x="1331640" y="5390069"/>
          <a:ext cx="2808311" cy="1135275"/>
        </p:xfrm>
        <a:graphic>
          <a:graphicData uri="http://schemas.openxmlformats.org/presentationml/2006/ole">
            <mc:AlternateContent xmlns:mc="http://schemas.openxmlformats.org/markup-compatibility/2006">
              <mc:Choice xmlns:v="urn:schemas-microsoft-com:vml" Requires="v">
                <p:oleObj spid="_x0000_s1271" name="Equation" r:id="rId7" imgW="1193760" imgH="482400" progId="Equation.DSMT4">
                  <p:embed/>
                </p:oleObj>
              </mc:Choice>
              <mc:Fallback>
                <p:oleObj name="Equation" r:id="rId7" imgW="1193760" imgH="482400" progId="Equation.DSMT4">
                  <p:embed/>
                  <p:pic>
                    <p:nvPicPr>
                      <p:cNvPr id="0" name=""/>
                      <p:cNvPicPr/>
                      <p:nvPr/>
                    </p:nvPicPr>
                    <p:blipFill>
                      <a:blip r:embed="rId8"/>
                      <a:stretch>
                        <a:fillRect/>
                      </a:stretch>
                    </p:blipFill>
                    <p:spPr>
                      <a:xfrm>
                        <a:off x="1331640" y="5390069"/>
                        <a:ext cx="2808311" cy="1135275"/>
                      </a:xfrm>
                      <a:prstGeom prst="rect">
                        <a:avLst/>
                      </a:prstGeom>
                    </p:spPr>
                  </p:pic>
                </p:oleObj>
              </mc:Fallback>
            </mc:AlternateContent>
          </a:graphicData>
        </a:graphic>
      </p:graphicFrame>
      <p:sp>
        <p:nvSpPr>
          <p:cNvPr id="4" name="テキスト ボックス 3"/>
          <p:cNvSpPr txBox="1"/>
          <p:nvPr/>
        </p:nvSpPr>
        <p:spPr>
          <a:xfrm>
            <a:off x="6948264" y="2132856"/>
            <a:ext cx="526106" cy="461665"/>
          </a:xfrm>
          <a:prstGeom prst="rect">
            <a:avLst/>
          </a:prstGeom>
          <a:noFill/>
        </p:spPr>
        <p:txBody>
          <a:bodyPr wrap="none" rtlCol="0">
            <a:spAutoFit/>
          </a:bodyPr>
          <a:lstStyle/>
          <a:p>
            <a:r>
              <a:rPr kumimoji="1" lang="en-US" altLang="ja-JP" sz="2400" dirty="0" smtClean="0"/>
              <a:t>(1)</a:t>
            </a:r>
            <a:endParaRPr kumimoji="1" lang="ja-JP" altLang="en-US" sz="2400" dirty="0"/>
          </a:p>
        </p:txBody>
      </p:sp>
      <p:sp>
        <p:nvSpPr>
          <p:cNvPr id="8" name="テキスト ボックス 7"/>
          <p:cNvSpPr txBox="1"/>
          <p:nvPr/>
        </p:nvSpPr>
        <p:spPr>
          <a:xfrm>
            <a:off x="6948264" y="3573016"/>
            <a:ext cx="526106" cy="461665"/>
          </a:xfrm>
          <a:prstGeom prst="rect">
            <a:avLst/>
          </a:prstGeom>
          <a:noFill/>
        </p:spPr>
        <p:txBody>
          <a:bodyPr wrap="none" rtlCol="0">
            <a:spAutoFit/>
          </a:bodyPr>
          <a:lstStyle/>
          <a:p>
            <a:r>
              <a:rPr kumimoji="1" lang="en-US" altLang="ja-JP" sz="2400" dirty="0" smtClean="0"/>
              <a:t>(2)</a:t>
            </a:r>
            <a:endParaRPr kumimoji="1" lang="ja-JP" altLang="en-US" sz="2400" dirty="0"/>
          </a:p>
        </p:txBody>
      </p:sp>
      <p:sp>
        <p:nvSpPr>
          <p:cNvPr id="9" name="テキスト ボックス 8"/>
          <p:cNvSpPr txBox="1"/>
          <p:nvPr/>
        </p:nvSpPr>
        <p:spPr>
          <a:xfrm>
            <a:off x="4788024" y="5733256"/>
            <a:ext cx="526106" cy="461665"/>
          </a:xfrm>
          <a:prstGeom prst="rect">
            <a:avLst/>
          </a:prstGeom>
          <a:noFill/>
        </p:spPr>
        <p:txBody>
          <a:bodyPr wrap="none" rtlCol="0">
            <a:spAutoFit/>
          </a:bodyPr>
          <a:lstStyle/>
          <a:p>
            <a:r>
              <a:rPr kumimoji="1" lang="en-US" altLang="ja-JP" sz="2400" dirty="0" smtClean="0"/>
              <a:t>(3)</a:t>
            </a:r>
            <a:endParaRPr kumimoji="1" lang="ja-JP" altLang="en-US" sz="2400" dirty="0"/>
          </a:p>
        </p:txBody>
      </p:sp>
    </p:spTree>
    <p:extLst>
      <p:ext uri="{BB962C8B-B14F-4D97-AF65-F5344CB8AC3E}">
        <p14:creationId xmlns:p14="http://schemas.microsoft.com/office/powerpoint/2010/main" val="28144885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404664"/>
            <a:ext cx="8229600" cy="5721499"/>
          </a:xfrm>
        </p:spPr>
        <p:txBody>
          <a:bodyPr>
            <a:normAutofit/>
          </a:bodyPr>
          <a:lstStyle/>
          <a:p>
            <a:r>
              <a:rPr kumimoji="1" lang="en-US" altLang="ja-JP" dirty="0" smtClean="0"/>
              <a:t>Excess internal energy per unit volume</a:t>
            </a:r>
          </a:p>
          <a:p>
            <a:endParaRPr lang="en-US" altLang="ja-JP" dirty="0"/>
          </a:p>
          <a:p>
            <a:pPr marL="0" indent="0">
              <a:buNone/>
            </a:pPr>
            <a:endParaRPr kumimoji="1" lang="en-US" altLang="ja-JP" dirty="0" smtClean="0"/>
          </a:p>
          <a:p>
            <a:r>
              <a:rPr lang="en-US" altLang="ja-JP" dirty="0" smtClean="0"/>
              <a:t>Pair interaction between water molecules</a:t>
            </a:r>
            <a:endParaRPr lang="ja-JP" altLang="en-US" dirty="0"/>
          </a:p>
          <a:p>
            <a:pPr marL="0" indent="0">
              <a:buNone/>
            </a:pPr>
            <a:r>
              <a:rPr kumimoji="1" lang="en-US" altLang="ja-JP" dirty="0" smtClean="0"/>
              <a:t>    Hard-core repulsion + </a:t>
            </a:r>
            <a:r>
              <a:rPr lang="en-US" altLang="ja-JP" dirty="0" smtClean="0"/>
              <a:t>Multi-Yukawa tails</a:t>
            </a:r>
            <a:endParaRPr kumimoji="1" lang="en-US" altLang="ja-JP" dirty="0" smtClean="0"/>
          </a:p>
          <a:p>
            <a:pPr marL="0" indent="0">
              <a:buNone/>
            </a:pPr>
            <a:endParaRPr lang="en-US" altLang="ja-JP" dirty="0"/>
          </a:p>
          <a:p>
            <a:pPr marL="0" indent="0">
              <a:buNone/>
            </a:pPr>
            <a:endParaRPr kumimoji="1" lang="en-US" altLang="ja-JP" dirty="0" smtClean="0"/>
          </a:p>
          <a:p>
            <a:pPr marL="0" indent="0">
              <a:buNone/>
            </a:pPr>
            <a:endParaRPr lang="en-US" altLang="ja-JP" dirty="0"/>
          </a:p>
          <a:p>
            <a:pPr marL="0" indent="0">
              <a:buNone/>
            </a:pPr>
            <a:r>
              <a:rPr lang="en-US" altLang="ja-JP" dirty="0" smtClean="0"/>
              <a:t>                     </a:t>
            </a:r>
            <a:endParaRPr lang="ja-JP" altLang="en-US" dirty="0" smtClean="0"/>
          </a:p>
          <a:p>
            <a:pPr marL="0" indent="0">
              <a:buNone/>
            </a:pPr>
            <a:endParaRPr kumimoji="1" lang="en-US" altLang="ja-JP" dirty="0" smtClean="0"/>
          </a:p>
          <a:p>
            <a:pPr marL="0" indent="0">
              <a:buNone/>
            </a:pPr>
            <a:endParaRPr kumimoji="1" lang="en-US" altLang="ja-JP" dirty="0" smtClean="0"/>
          </a:p>
          <a:p>
            <a:endParaRPr kumimoji="1" lang="ja-JP" altLang="en-US"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330580496"/>
              </p:ext>
            </p:extLst>
          </p:nvPr>
        </p:nvGraphicFramePr>
        <p:xfrm>
          <a:off x="827584" y="1124744"/>
          <a:ext cx="5760640" cy="864096"/>
        </p:xfrm>
        <a:graphic>
          <a:graphicData uri="http://schemas.openxmlformats.org/presentationml/2006/ole">
            <mc:AlternateContent xmlns:mc="http://schemas.openxmlformats.org/markup-compatibility/2006">
              <mc:Choice xmlns:v="urn:schemas-microsoft-com:vml" Requires="v">
                <p:oleObj spid="_x0000_s2211" name="Equation" r:id="rId3" imgW="2234880" imgH="330120" progId="Equation.DSMT4">
                  <p:embed/>
                </p:oleObj>
              </mc:Choice>
              <mc:Fallback>
                <p:oleObj name="Equation" r:id="rId3" imgW="2234880" imgH="330120" progId="Equation.DSMT4">
                  <p:embed/>
                  <p:pic>
                    <p:nvPicPr>
                      <p:cNvPr id="0" name=""/>
                      <p:cNvPicPr/>
                      <p:nvPr/>
                    </p:nvPicPr>
                    <p:blipFill>
                      <a:blip r:embed="rId4"/>
                      <a:stretch>
                        <a:fillRect/>
                      </a:stretch>
                    </p:blipFill>
                    <p:spPr>
                      <a:xfrm>
                        <a:off x="827584" y="1124744"/>
                        <a:ext cx="5760640" cy="864096"/>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901170304"/>
              </p:ext>
            </p:extLst>
          </p:nvPr>
        </p:nvGraphicFramePr>
        <p:xfrm>
          <a:off x="899592" y="3789040"/>
          <a:ext cx="5339259" cy="1584176"/>
        </p:xfrm>
        <a:graphic>
          <a:graphicData uri="http://schemas.openxmlformats.org/presentationml/2006/ole">
            <mc:AlternateContent xmlns:mc="http://schemas.openxmlformats.org/markup-compatibility/2006">
              <mc:Choice xmlns:v="urn:schemas-microsoft-com:vml" Requires="v">
                <p:oleObj spid="_x0000_s2212" name="Equation" r:id="rId5" imgW="2311200" imgH="685800" progId="Equation.DSMT4">
                  <p:embed/>
                </p:oleObj>
              </mc:Choice>
              <mc:Fallback>
                <p:oleObj name="Equation" r:id="rId5" imgW="2311200" imgH="685800" progId="Equation.DSMT4">
                  <p:embed/>
                  <p:pic>
                    <p:nvPicPr>
                      <p:cNvPr id="0" name=""/>
                      <p:cNvPicPr/>
                      <p:nvPr/>
                    </p:nvPicPr>
                    <p:blipFill>
                      <a:blip r:embed="rId6"/>
                      <a:stretch>
                        <a:fillRect/>
                      </a:stretch>
                    </p:blipFill>
                    <p:spPr>
                      <a:xfrm>
                        <a:off x="899592" y="3789040"/>
                        <a:ext cx="5339259" cy="1584176"/>
                      </a:xfrm>
                      <a:prstGeom prst="rect">
                        <a:avLst/>
                      </a:prstGeom>
                    </p:spPr>
                  </p:pic>
                </p:oleObj>
              </mc:Fallback>
            </mc:AlternateContent>
          </a:graphicData>
        </a:graphic>
      </p:graphicFrame>
      <p:sp>
        <p:nvSpPr>
          <p:cNvPr id="2" name="テキスト ボックス 1"/>
          <p:cNvSpPr txBox="1"/>
          <p:nvPr/>
        </p:nvSpPr>
        <p:spPr>
          <a:xfrm>
            <a:off x="6948264" y="1340768"/>
            <a:ext cx="526106" cy="461665"/>
          </a:xfrm>
          <a:prstGeom prst="rect">
            <a:avLst/>
          </a:prstGeom>
          <a:noFill/>
        </p:spPr>
        <p:txBody>
          <a:bodyPr wrap="none" rtlCol="0">
            <a:spAutoFit/>
          </a:bodyPr>
          <a:lstStyle/>
          <a:p>
            <a:r>
              <a:rPr kumimoji="1" lang="en-US" altLang="ja-JP" sz="2400" dirty="0" smtClean="0"/>
              <a:t>(4)</a:t>
            </a:r>
            <a:endParaRPr kumimoji="1" lang="ja-JP" altLang="en-US" sz="2400" dirty="0"/>
          </a:p>
        </p:txBody>
      </p:sp>
      <p:sp>
        <p:nvSpPr>
          <p:cNvPr id="5" name="テキスト ボックス 4"/>
          <p:cNvSpPr txBox="1"/>
          <p:nvPr/>
        </p:nvSpPr>
        <p:spPr>
          <a:xfrm>
            <a:off x="6998222" y="4293096"/>
            <a:ext cx="526106" cy="461665"/>
          </a:xfrm>
          <a:prstGeom prst="rect">
            <a:avLst/>
          </a:prstGeom>
          <a:noFill/>
        </p:spPr>
        <p:txBody>
          <a:bodyPr wrap="none" rtlCol="0">
            <a:spAutoFit/>
          </a:bodyPr>
          <a:lstStyle/>
          <a:p>
            <a:r>
              <a:rPr kumimoji="1" lang="en-US" altLang="ja-JP" sz="2400" dirty="0" smtClean="0"/>
              <a:t>(5)</a:t>
            </a:r>
            <a:endParaRPr kumimoji="1" lang="ja-JP" altLang="en-US" sz="2400" dirty="0"/>
          </a:p>
        </p:txBody>
      </p:sp>
    </p:spTree>
    <p:extLst>
      <p:ext uri="{BB962C8B-B14F-4D97-AF65-F5344CB8AC3E}">
        <p14:creationId xmlns:p14="http://schemas.microsoft.com/office/powerpoint/2010/main" val="7854334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620688"/>
            <a:ext cx="8229600" cy="5505475"/>
          </a:xfrm>
        </p:spPr>
        <p:txBody>
          <a:bodyPr>
            <a:normAutofit lnSpcReduction="10000"/>
          </a:bodyPr>
          <a:lstStyle/>
          <a:p>
            <a:pPr marL="0" indent="0">
              <a:buNone/>
            </a:pPr>
            <a:r>
              <a:rPr lang="en-US" altLang="ja-JP" sz="3600" dirty="0" smtClean="0"/>
              <a:t>IV.</a:t>
            </a:r>
            <a:r>
              <a:rPr lang="ja-JP" altLang="en-US" sz="3600" dirty="0" smtClean="0"/>
              <a:t> </a:t>
            </a:r>
            <a:r>
              <a:rPr lang="en-US" altLang="ja-JP" sz="4000" dirty="0" smtClean="0"/>
              <a:t>A </a:t>
            </a:r>
            <a:r>
              <a:rPr lang="en-US" altLang="ja-JP" sz="4000" dirty="0"/>
              <a:t>new </a:t>
            </a:r>
            <a:r>
              <a:rPr lang="en-US" altLang="ja-JP" sz="4000" dirty="0" smtClean="0"/>
              <a:t>simple </a:t>
            </a:r>
            <a:r>
              <a:rPr kumimoji="1" lang="en-US" altLang="ja-JP" sz="4000" dirty="0" smtClean="0"/>
              <a:t>fitting technique</a:t>
            </a:r>
            <a:endParaRPr kumimoji="1" lang="en-US" altLang="ja-JP" sz="2300" dirty="0" smtClean="0"/>
          </a:p>
          <a:p>
            <a:pPr marL="514350" indent="-514350">
              <a:buFont typeface="+mj-lt"/>
              <a:buAutoNum type="arabicPeriod"/>
            </a:pPr>
            <a:r>
              <a:rPr lang="en-US" altLang="ja-JP" sz="3500" dirty="0" smtClean="0">
                <a:solidFill>
                  <a:srgbClr val="FF0000"/>
                </a:solidFill>
              </a:rPr>
              <a:t>The conventional fit:</a:t>
            </a:r>
            <a:endParaRPr lang="en-US" altLang="ja-JP" sz="3600" dirty="0"/>
          </a:p>
          <a:p>
            <a:r>
              <a:rPr lang="en-US" altLang="ja-JP" sz="3600" dirty="0" smtClean="0"/>
              <a:t>It takes a </a:t>
            </a:r>
            <a:r>
              <a:rPr lang="en-US" altLang="ja-JP" sz="3600" dirty="0"/>
              <a:t>few months or a few </a:t>
            </a:r>
            <a:r>
              <a:rPr lang="en-US" altLang="ja-JP" sz="3600" dirty="0" smtClean="0"/>
              <a:t>years </a:t>
            </a:r>
            <a:r>
              <a:rPr lang="en-US" altLang="ja-JP" sz="3600" dirty="0"/>
              <a:t>to mimic any smooth potential by six or seven Yukawa terms, </a:t>
            </a:r>
            <a:r>
              <a:rPr lang="en-US" altLang="ja-JP" sz="3600" dirty="0" smtClean="0"/>
              <a:t>respectively.</a:t>
            </a:r>
            <a:endParaRPr lang="en-US" altLang="ja-JP" sz="3500" dirty="0" smtClean="0"/>
          </a:p>
          <a:p>
            <a:pPr marL="0" indent="0">
              <a:buNone/>
            </a:pPr>
            <a:r>
              <a:rPr lang="en-US" altLang="ja-JP" sz="3500" dirty="0" smtClean="0">
                <a:solidFill>
                  <a:srgbClr val="FF0000"/>
                </a:solidFill>
              </a:rPr>
              <a:t>2.  A new simple fit:</a:t>
            </a:r>
            <a:endParaRPr lang="en-US" altLang="ja-JP" dirty="0" smtClean="0"/>
          </a:p>
          <a:p>
            <a:r>
              <a:rPr lang="en-US" altLang="ja-JP" i="1" dirty="0" err="1"/>
              <a:t>z</a:t>
            </a:r>
            <a:r>
              <a:rPr lang="en-US" altLang="ja-JP" baseline="-25000" dirty="0" err="1"/>
              <a:t>n</a:t>
            </a:r>
            <a:r>
              <a:rPr lang="en-US" altLang="ja-JP" dirty="0"/>
              <a:t> =(n-1)</a:t>
            </a:r>
            <a:r>
              <a:rPr lang="en-US" altLang="ja-JP" i="1" dirty="0"/>
              <a:t> z</a:t>
            </a:r>
            <a:r>
              <a:rPr lang="en-US" altLang="ja-JP" baseline="-25000" dirty="0"/>
              <a:t>2</a:t>
            </a:r>
            <a:r>
              <a:rPr lang="en-US" altLang="ja-JP" dirty="0"/>
              <a:t>  (n&gt;2</a:t>
            </a:r>
            <a:r>
              <a:rPr lang="en-US" altLang="ja-JP" dirty="0" smtClean="0"/>
              <a:t>).       </a:t>
            </a:r>
            <a:r>
              <a:rPr lang="en-US" altLang="ja-JP" sz="2400" dirty="0" smtClean="0"/>
              <a:t>(6)</a:t>
            </a:r>
          </a:p>
          <a:p>
            <a:r>
              <a:rPr lang="en-US" altLang="ja-JP" sz="3600" dirty="0"/>
              <a:t>It takes only a few minutes to attain the same accuracy as that mentioned above.</a:t>
            </a:r>
            <a:endParaRPr lang="en-US" altLang="ja-JP" sz="3600" dirty="0" smtClean="0"/>
          </a:p>
          <a:p>
            <a:pPr marL="514350" indent="-514350">
              <a:buFont typeface="+mj-lt"/>
              <a:buAutoNum type="arabicPeriod"/>
            </a:pPr>
            <a:endParaRPr lang="en-US" altLang="ja-JP" dirty="0" smtClean="0"/>
          </a:p>
          <a:p>
            <a:endParaRPr kumimoji="1" lang="ja-JP" altLang="en-US" dirty="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764235026"/>
              </p:ext>
            </p:extLst>
          </p:nvPr>
        </p:nvGraphicFramePr>
        <p:xfrm>
          <a:off x="3194050" y="2244725"/>
          <a:ext cx="114300" cy="177800"/>
        </p:xfrm>
        <a:graphic>
          <a:graphicData uri="http://schemas.openxmlformats.org/presentationml/2006/ole">
            <mc:AlternateContent xmlns:mc="http://schemas.openxmlformats.org/markup-compatibility/2006">
              <mc:Choice xmlns:v="urn:schemas-microsoft-com:vml" Requires="v">
                <p:oleObj spid="_x0000_s9282"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3194050" y="22447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24976041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476672"/>
            <a:ext cx="8229600" cy="5649491"/>
          </a:xfrm>
        </p:spPr>
        <p:txBody>
          <a:bodyPr/>
          <a:lstStyle/>
          <a:p>
            <a:pPr marL="0" indent="0" algn="ctr">
              <a:buNone/>
            </a:pPr>
            <a:r>
              <a:rPr lang="en-US" altLang="ja-JP" sz="3600" dirty="0" smtClean="0"/>
              <a:t>V.  A great number of pair potentials between water molecules</a:t>
            </a:r>
            <a:endParaRPr lang="en-US" altLang="ja-JP" dirty="0" smtClean="0"/>
          </a:p>
          <a:p>
            <a:r>
              <a:rPr kumimoji="1" lang="en-US" altLang="ja-JP" dirty="0" smtClean="0"/>
              <a:t>Thermodynamic properties of liquid water can be obtained from</a:t>
            </a:r>
            <a:r>
              <a:rPr lang="en-US" altLang="ja-JP" i="1" dirty="0" smtClean="0">
                <a:latin typeface="+mj-lt"/>
                <a:cs typeface="Arabic Typesetting" panose="03020402040406030203" pitchFamily="66" charset="-78"/>
              </a:rPr>
              <a:t> u</a:t>
            </a:r>
            <a:r>
              <a:rPr kumimoji="1" lang="en-US" altLang="ja-JP" dirty="0" smtClean="0"/>
              <a:t>.</a:t>
            </a:r>
          </a:p>
          <a:p>
            <a:r>
              <a:rPr lang="en-US" altLang="ja-JP" dirty="0" smtClean="0">
                <a:cs typeface="Arabic Typesetting" panose="03020402040406030203" pitchFamily="66" charset="-78"/>
              </a:rPr>
              <a:t>There would be infinite number of </a:t>
            </a:r>
            <a:r>
              <a:rPr lang="en-US" altLang="ja-JP" i="1" dirty="0" smtClean="0">
                <a:cs typeface="Arabic Typesetting" panose="03020402040406030203" pitchFamily="66" charset="-78"/>
              </a:rPr>
              <a:t> </a:t>
            </a:r>
            <a:r>
              <a:rPr lang="en-US" altLang="ja-JP" dirty="0" smtClean="0">
                <a:cs typeface="Arabic Typesetting" panose="03020402040406030203" pitchFamily="66" charset="-78"/>
              </a:rPr>
              <a:t>combinations of </a:t>
            </a:r>
            <a:r>
              <a:rPr lang="en-US" altLang="ja-JP" i="1" dirty="0" smtClean="0">
                <a:latin typeface="Symbol" panose="05050102010706020507" pitchFamily="18" charset="2"/>
              </a:rPr>
              <a:t>f </a:t>
            </a:r>
            <a:r>
              <a:rPr lang="en-US" altLang="ja-JP" dirty="0" smtClean="0">
                <a:latin typeface="+mj-lt"/>
              </a:rPr>
              <a:t>and </a:t>
            </a:r>
            <a:r>
              <a:rPr lang="en-US" altLang="ja-JP" dirty="0" smtClean="0"/>
              <a:t>g which give the same </a:t>
            </a:r>
            <a:r>
              <a:rPr lang="en-US" altLang="ja-JP" i="1" dirty="0" smtClean="0">
                <a:cs typeface="Arabic Typesetting" panose="03020402040406030203" pitchFamily="66" charset="-78"/>
              </a:rPr>
              <a:t>u </a:t>
            </a:r>
            <a:r>
              <a:rPr lang="en-US" altLang="ja-JP" dirty="0" smtClean="0">
                <a:cs typeface="Arabic Typesetting" panose="03020402040406030203" pitchFamily="66" charset="-78"/>
              </a:rPr>
              <a:t>because it </a:t>
            </a:r>
            <a:r>
              <a:rPr lang="en-US" altLang="ja-JP" dirty="0" smtClean="0">
                <a:cs typeface="Arabic Typesetting" panose="03020402040406030203" pitchFamily="66" charset="-78"/>
              </a:rPr>
              <a:t>is </a:t>
            </a:r>
            <a:r>
              <a:rPr lang="en-US" altLang="ja-JP" dirty="0" smtClean="0">
                <a:cs typeface="Arabic Typesetting" panose="03020402040406030203" pitchFamily="66" charset="-78"/>
              </a:rPr>
              <a:t>determined </a:t>
            </a:r>
            <a:r>
              <a:rPr lang="en-US" altLang="ja-JP" dirty="0" smtClean="0">
                <a:cs typeface="Arabic Typesetting" panose="03020402040406030203" pitchFamily="66" charset="-78"/>
              </a:rPr>
              <a:t>by</a:t>
            </a:r>
            <a:r>
              <a:rPr lang="en-US" altLang="ja-JP" i="1" dirty="0" smtClean="0">
                <a:cs typeface="Arabic Typesetting" panose="03020402040406030203" pitchFamily="66" charset="-78"/>
              </a:rPr>
              <a:t> </a:t>
            </a:r>
            <a:r>
              <a:rPr lang="en-US" altLang="ja-JP" dirty="0" smtClean="0">
                <a:cs typeface="Arabic Typesetting" panose="03020402040406030203" pitchFamily="66" charset="-78"/>
              </a:rPr>
              <a:t>the product </a:t>
            </a:r>
            <a:r>
              <a:rPr lang="en-US" altLang="ja-JP" i="1" dirty="0" smtClean="0">
                <a:latin typeface="Symbol" panose="05050102010706020507" pitchFamily="18" charset="2"/>
              </a:rPr>
              <a:t>f</a:t>
            </a:r>
            <a:r>
              <a:rPr lang="en-US" altLang="ja-JP" dirty="0" smtClean="0"/>
              <a:t> </a:t>
            </a:r>
            <a:r>
              <a:rPr lang="en-US" altLang="ja-JP" dirty="0"/>
              <a:t>g</a:t>
            </a:r>
            <a:r>
              <a:rPr lang="en-US" altLang="ja-JP" dirty="0" smtClean="0">
                <a:latin typeface="Symbol" panose="05050102010706020507" pitchFamily="18" charset="2"/>
              </a:rPr>
              <a:t>.</a:t>
            </a:r>
            <a:endParaRPr lang="en-US" altLang="ja-JP" dirty="0" smtClean="0">
              <a:latin typeface="+mj-lt"/>
            </a:endParaRPr>
          </a:p>
          <a:p>
            <a:r>
              <a:rPr kumimoji="1" lang="en-US" altLang="ja-JP" dirty="0" smtClean="0">
                <a:latin typeface="+mj-lt"/>
              </a:rPr>
              <a:t>This will help us to understand  why solid water has polymorphic structures and why liquid water has a large number of anomalies.</a:t>
            </a:r>
            <a:endParaRPr kumimoji="1" lang="ja-JP" altLang="en-US" dirty="0"/>
          </a:p>
        </p:txBody>
      </p:sp>
      <p:sp>
        <p:nvSpPr>
          <p:cNvPr id="2" name="テキスト ボックス 1"/>
          <p:cNvSpPr txBox="1"/>
          <p:nvPr/>
        </p:nvSpPr>
        <p:spPr>
          <a:xfrm>
            <a:off x="539552" y="44624"/>
            <a:ext cx="450764" cy="707886"/>
          </a:xfrm>
          <a:prstGeom prst="rect">
            <a:avLst/>
          </a:prstGeom>
          <a:noFill/>
        </p:spPr>
        <p:txBody>
          <a:bodyPr wrap="none" rtlCol="0">
            <a:spAutoFit/>
          </a:bodyPr>
          <a:lstStyle/>
          <a:p>
            <a:r>
              <a:rPr kumimoji="1" lang="en-US" altLang="ja-JP" sz="4000" dirty="0" smtClean="0">
                <a:solidFill>
                  <a:srgbClr val="FF0000"/>
                </a:solidFill>
              </a:rPr>
              <a:t>X</a:t>
            </a:r>
            <a:endParaRPr kumimoji="1" lang="ja-JP" altLang="en-US" sz="4000" dirty="0">
              <a:solidFill>
                <a:srgbClr val="FF0000"/>
              </a:solidFill>
            </a:endParaRPr>
          </a:p>
        </p:txBody>
      </p:sp>
    </p:spTree>
    <p:extLst>
      <p:ext uri="{BB962C8B-B14F-4D97-AF65-F5344CB8AC3E}">
        <p14:creationId xmlns:p14="http://schemas.microsoft.com/office/powerpoint/2010/main" val="40685625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476672"/>
            <a:ext cx="8229600" cy="5649491"/>
          </a:xfrm>
        </p:spPr>
        <p:txBody>
          <a:bodyPr/>
          <a:lstStyle/>
          <a:p>
            <a:pPr marL="0" indent="0" algn="ctr">
              <a:buNone/>
            </a:pPr>
            <a:r>
              <a:rPr lang="en-US" altLang="ja-JP" dirty="0" smtClean="0"/>
              <a:t>VI.  Physics underlying the d</a:t>
            </a:r>
            <a:r>
              <a:rPr lang="en-US" altLang="ja-JP" sz="3600" dirty="0" smtClean="0"/>
              <a:t>ensity anomaly</a:t>
            </a:r>
            <a:r>
              <a:rPr lang="ja-JP" altLang="en-US" sz="3600" dirty="0"/>
              <a:t> </a:t>
            </a:r>
            <a:endParaRPr lang="en-US" altLang="ja-JP" sz="3600" dirty="0" smtClean="0"/>
          </a:p>
          <a:p>
            <a:endParaRPr kumimoji="1" lang="en-US" altLang="ja-JP" dirty="0" smtClean="0"/>
          </a:p>
          <a:p>
            <a:endParaRPr lang="en-US" altLang="ja-JP" dirty="0"/>
          </a:p>
          <a:p>
            <a:endParaRPr kumimoji="1" lang="en-US" altLang="ja-JP" dirty="0" smtClean="0"/>
          </a:p>
          <a:p>
            <a:r>
              <a:rPr lang="en-US" altLang="ja-JP" dirty="0" smtClean="0">
                <a:latin typeface="+mj-lt"/>
              </a:rPr>
              <a:t>When </a:t>
            </a:r>
            <a:r>
              <a:rPr lang="en-US" altLang="ja-JP" dirty="0" smtClean="0">
                <a:latin typeface="Symbol" panose="05050102010706020507" pitchFamily="18" charset="2"/>
              </a:rPr>
              <a:t>a&gt;0</a:t>
            </a:r>
            <a:r>
              <a:rPr lang="en-US" altLang="ja-JP" dirty="0" smtClean="0">
                <a:latin typeface="+mj-lt"/>
              </a:rPr>
              <a:t>, pressure decreases with reducing temperature.</a:t>
            </a:r>
            <a:endParaRPr lang="en-US" altLang="ja-JP" dirty="0" smtClean="0">
              <a:latin typeface="Symbol" panose="05050102010706020507" pitchFamily="18" charset="2"/>
            </a:endParaRPr>
          </a:p>
          <a:p>
            <a:r>
              <a:rPr lang="en-US" altLang="ja-JP" dirty="0" smtClean="0">
                <a:latin typeface="+mj-lt"/>
              </a:rPr>
              <a:t>When</a:t>
            </a:r>
            <a:r>
              <a:rPr lang="en-US" altLang="ja-JP" dirty="0" smtClean="0">
                <a:latin typeface="Symbol" panose="05050102010706020507" pitchFamily="18" charset="2"/>
              </a:rPr>
              <a:t> a&lt;0</a:t>
            </a:r>
            <a:r>
              <a:rPr lang="en-US" altLang="ja-JP" dirty="0" smtClean="0">
                <a:latin typeface="+mj-lt"/>
              </a:rPr>
              <a:t>, pressure increases with reducing temperature (pressure anomaly).</a:t>
            </a:r>
            <a:endParaRPr lang="en-US" altLang="ja-JP" dirty="0" smtClean="0">
              <a:latin typeface="Symbol" panose="05050102010706020507" pitchFamily="18" charset="2"/>
            </a:endParaRPr>
          </a:p>
          <a:p>
            <a:r>
              <a:rPr lang="en-US" altLang="ja-JP" dirty="0" smtClean="0">
                <a:latin typeface="+mj-lt"/>
              </a:rPr>
              <a:t>The behavior of </a:t>
            </a:r>
            <a:r>
              <a:rPr lang="en-US" altLang="ja-JP" i="1" dirty="0" smtClean="0"/>
              <a:t>u</a:t>
            </a:r>
            <a:r>
              <a:rPr lang="en-US" altLang="ja-JP" i="1" dirty="0"/>
              <a:t> </a:t>
            </a:r>
            <a:r>
              <a:rPr lang="en-US" altLang="ja-JP" dirty="0" smtClean="0"/>
              <a:t>determines the sigh of </a:t>
            </a:r>
            <a:r>
              <a:rPr lang="en-US" altLang="ja-JP" dirty="0" smtClean="0">
                <a:latin typeface="Symbol" panose="05050102010706020507" pitchFamily="18" charset="2"/>
              </a:rPr>
              <a:t>a</a:t>
            </a:r>
            <a:r>
              <a:rPr lang="en-US" altLang="ja-JP" dirty="0" smtClean="0"/>
              <a:t>.</a:t>
            </a:r>
            <a:endParaRPr kumimoji="1" lang="ja-JP" altLang="en-US" dirty="0">
              <a:latin typeface="Symbol" panose="05050102010706020507" pitchFamily="18" charset="2"/>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670442816"/>
              </p:ext>
            </p:extLst>
          </p:nvPr>
        </p:nvGraphicFramePr>
        <p:xfrm>
          <a:off x="611560" y="1493520"/>
          <a:ext cx="4897437" cy="1071383"/>
        </p:xfrm>
        <a:graphic>
          <a:graphicData uri="http://schemas.openxmlformats.org/presentationml/2006/ole">
            <mc:AlternateContent xmlns:mc="http://schemas.openxmlformats.org/markup-compatibility/2006">
              <mc:Choice xmlns:v="urn:schemas-microsoft-com:vml" Requires="v">
                <p:oleObj spid="_x0000_s7253" name="Equation" r:id="rId3" imgW="1854000" imgH="457200" progId="Equation.DSMT4">
                  <p:embed/>
                </p:oleObj>
              </mc:Choice>
              <mc:Fallback>
                <p:oleObj name="Equation" r:id="rId3" imgW="1854000" imgH="457200" progId="Equation.DSMT4">
                  <p:embed/>
                  <p:pic>
                    <p:nvPicPr>
                      <p:cNvPr id="0" name="オブジェクト 10"/>
                      <p:cNvPicPr>
                        <a:picLocks noChangeAspect="1" noChangeArrowheads="1"/>
                      </p:cNvPicPr>
                      <p:nvPr/>
                    </p:nvPicPr>
                    <p:blipFill>
                      <a:blip r:embed="rId4"/>
                      <a:srcRect/>
                      <a:stretch>
                        <a:fillRect/>
                      </a:stretch>
                    </p:blipFill>
                    <p:spPr bwMode="auto">
                      <a:xfrm>
                        <a:off x="611560" y="1493520"/>
                        <a:ext cx="4897437" cy="1071383"/>
                      </a:xfrm>
                      <a:prstGeom prst="rect">
                        <a:avLst/>
                      </a:prstGeom>
                      <a:noFill/>
                      <a:ln>
                        <a:solidFill>
                          <a:schemeClr val="accent1"/>
                        </a:solidFill>
                      </a:ln>
                    </p:spPr>
                  </p:pic>
                </p:oleObj>
              </mc:Fallback>
            </mc:AlternateContent>
          </a:graphicData>
        </a:graphic>
      </p:graphicFrame>
      <p:sp>
        <p:nvSpPr>
          <p:cNvPr id="2" name="テキスト ボックス 1"/>
          <p:cNvSpPr txBox="1"/>
          <p:nvPr/>
        </p:nvSpPr>
        <p:spPr>
          <a:xfrm>
            <a:off x="6278142" y="1772816"/>
            <a:ext cx="526106" cy="461665"/>
          </a:xfrm>
          <a:prstGeom prst="rect">
            <a:avLst/>
          </a:prstGeom>
          <a:noFill/>
        </p:spPr>
        <p:txBody>
          <a:bodyPr wrap="none" rtlCol="0">
            <a:spAutoFit/>
          </a:bodyPr>
          <a:lstStyle/>
          <a:p>
            <a:r>
              <a:rPr kumimoji="1" lang="en-US" altLang="ja-JP" sz="2400" dirty="0" smtClean="0"/>
              <a:t>(7)</a:t>
            </a:r>
            <a:endParaRPr kumimoji="1" lang="ja-JP" altLang="en-US" sz="2400" dirty="0"/>
          </a:p>
        </p:txBody>
      </p:sp>
    </p:spTree>
    <p:extLst>
      <p:ext uri="{BB962C8B-B14F-4D97-AF65-F5344CB8AC3E}">
        <p14:creationId xmlns:p14="http://schemas.microsoft.com/office/powerpoint/2010/main" val="6660380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コンテンツ プレースホルダー 7"/>
          <p:cNvGraphicFramePr>
            <a:graphicFrameLocks noGrp="1"/>
          </p:cNvGraphicFramePr>
          <p:nvPr>
            <p:ph idx="1"/>
            <p:extLst>
              <p:ext uri="{D42A27DB-BD31-4B8C-83A1-F6EECF244321}">
                <p14:modId xmlns:p14="http://schemas.microsoft.com/office/powerpoint/2010/main" val="2071646139"/>
              </p:ext>
            </p:extLst>
          </p:nvPr>
        </p:nvGraphicFramePr>
        <p:xfrm>
          <a:off x="457200" y="404813"/>
          <a:ext cx="8229600" cy="5721350"/>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1"/>
          <p:cNvSpPr txBox="1"/>
          <p:nvPr/>
        </p:nvSpPr>
        <p:spPr>
          <a:xfrm>
            <a:off x="107504" y="5906729"/>
            <a:ext cx="1368152" cy="914400"/>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altLang="ja-JP" sz="3600" dirty="0" smtClean="0"/>
              <a:t>Fig. 6</a:t>
            </a:r>
            <a:endParaRPr lang="ja-JP" altLang="en-US" sz="3600" dirty="0"/>
          </a:p>
        </p:txBody>
      </p:sp>
      <p:sp>
        <p:nvSpPr>
          <p:cNvPr id="2" name="テキスト ボックス 1"/>
          <p:cNvSpPr txBox="1"/>
          <p:nvPr/>
        </p:nvSpPr>
        <p:spPr>
          <a:xfrm>
            <a:off x="1907704" y="1633155"/>
            <a:ext cx="4689104" cy="584775"/>
          </a:xfrm>
          <a:prstGeom prst="rect">
            <a:avLst/>
          </a:prstGeom>
          <a:noFill/>
        </p:spPr>
        <p:txBody>
          <a:bodyPr wrap="none" rtlCol="0">
            <a:spAutoFit/>
          </a:bodyPr>
          <a:lstStyle/>
          <a:p>
            <a:r>
              <a:rPr lang="en-US" altLang="ja-JP" sz="3200" dirty="0" smtClean="0"/>
              <a:t>Liquid w</a:t>
            </a:r>
            <a:r>
              <a:rPr kumimoji="1" lang="en-US" altLang="ja-JP" sz="3200" dirty="0" smtClean="0"/>
              <a:t>ater</a:t>
            </a:r>
            <a:r>
              <a:rPr lang="ja-JP" altLang="en-US" sz="3200" dirty="0" smtClean="0"/>
              <a:t> </a:t>
            </a:r>
            <a:r>
              <a:rPr lang="en-US" altLang="ja-JP" sz="3200" dirty="0" smtClean="0"/>
              <a:t>model: Case 1</a:t>
            </a:r>
            <a:endParaRPr kumimoji="1" lang="ja-JP" altLang="en-US" sz="3200" dirty="0"/>
          </a:p>
        </p:txBody>
      </p:sp>
      <p:sp>
        <p:nvSpPr>
          <p:cNvPr id="4" name="テキスト ボックス 3"/>
          <p:cNvSpPr txBox="1"/>
          <p:nvPr/>
        </p:nvSpPr>
        <p:spPr>
          <a:xfrm>
            <a:off x="2181357" y="2996951"/>
            <a:ext cx="4533613" cy="584775"/>
          </a:xfrm>
          <a:prstGeom prst="rect">
            <a:avLst/>
          </a:prstGeom>
          <a:noFill/>
        </p:spPr>
        <p:txBody>
          <a:bodyPr wrap="none" rtlCol="0">
            <a:spAutoFit/>
          </a:bodyPr>
          <a:lstStyle/>
          <a:p>
            <a:r>
              <a:rPr lang="en-US" altLang="ja-JP" sz="3200" dirty="0"/>
              <a:t>u</a:t>
            </a:r>
            <a:r>
              <a:rPr kumimoji="1" lang="en-US" altLang="ja-JP" sz="3200" dirty="0" smtClean="0"/>
              <a:t>sual liquid model: Case 2</a:t>
            </a:r>
            <a:endParaRPr lang="ja-JP" altLang="en-US" sz="3200" dirty="0"/>
          </a:p>
        </p:txBody>
      </p:sp>
      <p:cxnSp>
        <p:nvCxnSpPr>
          <p:cNvPr id="6" name="直線矢印コネクタ 5"/>
          <p:cNvCxnSpPr/>
          <p:nvPr/>
        </p:nvCxnSpPr>
        <p:spPr>
          <a:xfrm flipH="1">
            <a:off x="1884016" y="2060848"/>
            <a:ext cx="288032" cy="43204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07417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461963"/>
            <a:ext cx="8391525" cy="593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テキスト ボックス 1"/>
          <p:cNvSpPr txBox="1"/>
          <p:nvPr/>
        </p:nvSpPr>
        <p:spPr>
          <a:xfrm>
            <a:off x="971600" y="5733256"/>
            <a:ext cx="873957" cy="523220"/>
          </a:xfrm>
          <a:prstGeom prst="rect">
            <a:avLst/>
          </a:prstGeom>
          <a:noFill/>
        </p:spPr>
        <p:txBody>
          <a:bodyPr wrap="none" rtlCol="0">
            <a:spAutoFit/>
          </a:bodyPr>
          <a:lstStyle/>
          <a:p>
            <a:r>
              <a:rPr kumimoji="1" lang="en-US" altLang="ja-JP" sz="2800" dirty="0" smtClean="0"/>
              <a:t>Fig.7</a:t>
            </a:r>
            <a:endParaRPr kumimoji="1" lang="ja-JP" altLang="en-US" sz="2800" dirty="0"/>
          </a:p>
        </p:txBody>
      </p:sp>
      <p:sp>
        <p:nvSpPr>
          <p:cNvPr id="3" name="テキスト ボックス 2"/>
          <p:cNvSpPr txBox="1"/>
          <p:nvPr/>
        </p:nvSpPr>
        <p:spPr>
          <a:xfrm>
            <a:off x="2858322" y="3873872"/>
            <a:ext cx="1234633" cy="461665"/>
          </a:xfrm>
          <a:prstGeom prst="rect">
            <a:avLst/>
          </a:prstGeom>
          <a:noFill/>
        </p:spPr>
        <p:txBody>
          <a:bodyPr wrap="none" rtlCol="0">
            <a:spAutoFit/>
          </a:bodyPr>
          <a:lstStyle/>
          <a:p>
            <a:r>
              <a:rPr kumimoji="1" lang="en-US" altLang="ja-JP" sz="2400" dirty="0" smtClean="0"/>
              <a:t>Higher T</a:t>
            </a:r>
            <a:endParaRPr kumimoji="1" lang="ja-JP" altLang="en-US" sz="2400" dirty="0"/>
          </a:p>
        </p:txBody>
      </p:sp>
      <p:sp>
        <p:nvSpPr>
          <p:cNvPr id="4" name="テキスト ボックス 3"/>
          <p:cNvSpPr txBox="1"/>
          <p:nvPr/>
        </p:nvSpPr>
        <p:spPr>
          <a:xfrm>
            <a:off x="3131840" y="2852936"/>
            <a:ext cx="1173013" cy="461665"/>
          </a:xfrm>
          <a:prstGeom prst="rect">
            <a:avLst/>
          </a:prstGeom>
          <a:noFill/>
        </p:spPr>
        <p:txBody>
          <a:bodyPr wrap="none" rtlCol="0">
            <a:spAutoFit/>
          </a:bodyPr>
          <a:lstStyle/>
          <a:p>
            <a:r>
              <a:rPr kumimoji="1" lang="en-US" altLang="ja-JP" sz="2400" dirty="0" smtClean="0"/>
              <a:t>Lower T</a:t>
            </a:r>
            <a:endParaRPr kumimoji="1" lang="ja-JP" altLang="en-US" sz="2400" dirty="0"/>
          </a:p>
        </p:txBody>
      </p:sp>
      <p:sp>
        <p:nvSpPr>
          <p:cNvPr id="5" name="テキスト ボックス 4"/>
          <p:cNvSpPr txBox="1"/>
          <p:nvPr/>
        </p:nvSpPr>
        <p:spPr>
          <a:xfrm>
            <a:off x="3131840" y="985619"/>
            <a:ext cx="1234633" cy="461665"/>
          </a:xfrm>
          <a:prstGeom prst="rect">
            <a:avLst/>
          </a:prstGeom>
          <a:noFill/>
        </p:spPr>
        <p:txBody>
          <a:bodyPr wrap="none" rtlCol="0">
            <a:spAutoFit/>
          </a:bodyPr>
          <a:lstStyle/>
          <a:p>
            <a:r>
              <a:rPr kumimoji="1" lang="en-US" altLang="ja-JP" sz="2400" dirty="0" smtClean="0">
                <a:solidFill>
                  <a:srgbClr val="FF0000"/>
                </a:solidFill>
              </a:rPr>
              <a:t>Higher T</a:t>
            </a:r>
            <a:endParaRPr kumimoji="1" lang="ja-JP" altLang="en-US" sz="2400" dirty="0">
              <a:solidFill>
                <a:srgbClr val="FF0000"/>
              </a:solidFill>
            </a:endParaRPr>
          </a:p>
        </p:txBody>
      </p:sp>
      <p:sp>
        <p:nvSpPr>
          <p:cNvPr id="6" name="テキスト ボックス 5"/>
          <p:cNvSpPr txBox="1"/>
          <p:nvPr/>
        </p:nvSpPr>
        <p:spPr>
          <a:xfrm>
            <a:off x="7596336" y="4104704"/>
            <a:ext cx="1173013" cy="461665"/>
          </a:xfrm>
          <a:prstGeom prst="rect">
            <a:avLst/>
          </a:prstGeom>
          <a:noFill/>
        </p:spPr>
        <p:txBody>
          <a:bodyPr wrap="none" rtlCol="0">
            <a:spAutoFit/>
          </a:bodyPr>
          <a:lstStyle/>
          <a:p>
            <a:r>
              <a:rPr kumimoji="1" lang="en-US" altLang="ja-JP" sz="2400" dirty="0" smtClean="0">
                <a:solidFill>
                  <a:srgbClr val="FF0000"/>
                </a:solidFill>
              </a:rPr>
              <a:t>Lower T</a:t>
            </a:r>
            <a:endParaRPr kumimoji="1" lang="ja-JP" altLang="en-US" sz="2400" dirty="0">
              <a:solidFill>
                <a:srgbClr val="FF0000"/>
              </a:solidFill>
            </a:endParaRPr>
          </a:p>
        </p:txBody>
      </p:sp>
      <p:sp>
        <p:nvSpPr>
          <p:cNvPr id="7" name="テキスト ボックス 6"/>
          <p:cNvSpPr txBox="1"/>
          <p:nvPr/>
        </p:nvSpPr>
        <p:spPr>
          <a:xfrm>
            <a:off x="1763688" y="2895327"/>
            <a:ext cx="994183" cy="461665"/>
          </a:xfrm>
          <a:prstGeom prst="rect">
            <a:avLst/>
          </a:prstGeom>
          <a:noFill/>
        </p:spPr>
        <p:txBody>
          <a:bodyPr wrap="none" rtlCol="0">
            <a:spAutoFit/>
          </a:bodyPr>
          <a:lstStyle/>
          <a:p>
            <a:r>
              <a:rPr kumimoji="1" lang="en-US" altLang="ja-JP" sz="2400" dirty="0" smtClean="0"/>
              <a:t>Case 1</a:t>
            </a:r>
            <a:endParaRPr kumimoji="1" lang="ja-JP" altLang="en-US" sz="2400" dirty="0"/>
          </a:p>
        </p:txBody>
      </p:sp>
      <p:sp>
        <p:nvSpPr>
          <p:cNvPr id="8" name="テキスト ボックス 7"/>
          <p:cNvSpPr txBox="1"/>
          <p:nvPr/>
        </p:nvSpPr>
        <p:spPr>
          <a:xfrm>
            <a:off x="5508104" y="1916832"/>
            <a:ext cx="994183" cy="461665"/>
          </a:xfrm>
          <a:prstGeom prst="rect">
            <a:avLst/>
          </a:prstGeom>
          <a:noFill/>
        </p:spPr>
        <p:txBody>
          <a:bodyPr wrap="none" rtlCol="0">
            <a:spAutoFit/>
          </a:bodyPr>
          <a:lstStyle/>
          <a:p>
            <a:r>
              <a:rPr kumimoji="1" lang="en-US" altLang="ja-JP" sz="2400" dirty="0" smtClean="0"/>
              <a:t>Case 2</a:t>
            </a:r>
            <a:endParaRPr kumimoji="1" lang="ja-JP" altLang="en-US" sz="2400" dirty="0"/>
          </a:p>
        </p:txBody>
      </p:sp>
    </p:spTree>
    <p:extLst>
      <p:ext uri="{BB962C8B-B14F-4D97-AF65-F5344CB8AC3E}">
        <p14:creationId xmlns:p14="http://schemas.microsoft.com/office/powerpoint/2010/main" val="30323932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noGrp="1"/>
          </p:cNvGraphicFramePr>
          <p:nvPr>
            <p:extLst>
              <p:ext uri="{D42A27DB-BD31-4B8C-83A1-F6EECF244321}">
                <p14:modId xmlns:p14="http://schemas.microsoft.com/office/powerpoint/2010/main" val="2822048035"/>
              </p:ext>
            </p:extLst>
          </p:nvPr>
        </p:nvGraphicFramePr>
        <p:xfrm>
          <a:off x="467544" y="476672"/>
          <a:ext cx="7992888" cy="5616624"/>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654540" y="6046936"/>
            <a:ext cx="873957" cy="523220"/>
          </a:xfrm>
          <a:prstGeom prst="rect">
            <a:avLst/>
          </a:prstGeom>
          <a:noFill/>
        </p:spPr>
        <p:txBody>
          <a:bodyPr wrap="none" rtlCol="0">
            <a:spAutoFit/>
          </a:bodyPr>
          <a:lstStyle/>
          <a:p>
            <a:r>
              <a:rPr kumimoji="1" lang="en-US" altLang="ja-JP" sz="2800" dirty="0" smtClean="0"/>
              <a:t>Fig.8</a:t>
            </a:r>
            <a:endParaRPr kumimoji="1" lang="ja-JP" altLang="en-US" sz="2800" dirty="0"/>
          </a:p>
        </p:txBody>
      </p:sp>
      <p:sp>
        <p:nvSpPr>
          <p:cNvPr id="4" name="テキスト ボックス 3"/>
          <p:cNvSpPr txBox="1"/>
          <p:nvPr/>
        </p:nvSpPr>
        <p:spPr>
          <a:xfrm>
            <a:off x="4831003" y="4227396"/>
            <a:ext cx="1234633" cy="461665"/>
          </a:xfrm>
          <a:prstGeom prst="rect">
            <a:avLst/>
          </a:prstGeom>
          <a:noFill/>
        </p:spPr>
        <p:txBody>
          <a:bodyPr wrap="none" rtlCol="0">
            <a:spAutoFit/>
          </a:bodyPr>
          <a:lstStyle/>
          <a:p>
            <a:r>
              <a:rPr kumimoji="1" lang="en-US" altLang="ja-JP" sz="2400" dirty="0" smtClean="0">
                <a:solidFill>
                  <a:srgbClr val="FF0000"/>
                </a:solidFill>
              </a:rPr>
              <a:t>Higher T</a:t>
            </a:r>
            <a:endParaRPr kumimoji="1" lang="ja-JP" altLang="en-US" sz="2400" dirty="0">
              <a:solidFill>
                <a:srgbClr val="FF0000"/>
              </a:solidFill>
            </a:endParaRPr>
          </a:p>
        </p:txBody>
      </p:sp>
      <p:sp>
        <p:nvSpPr>
          <p:cNvPr id="5" name="テキスト ボックス 4"/>
          <p:cNvSpPr txBox="1"/>
          <p:nvPr/>
        </p:nvSpPr>
        <p:spPr>
          <a:xfrm>
            <a:off x="6585407" y="1671779"/>
            <a:ext cx="1173013" cy="461665"/>
          </a:xfrm>
          <a:prstGeom prst="rect">
            <a:avLst/>
          </a:prstGeom>
          <a:noFill/>
        </p:spPr>
        <p:txBody>
          <a:bodyPr wrap="none" rtlCol="0">
            <a:spAutoFit/>
          </a:bodyPr>
          <a:lstStyle/>
          <a:p>
            <a:r>
              <a:rPr kumimoji="1" lang="en-US" altLang="ja-JP" sz="2400" dirty="0" smtClean="0">
                <a:solidFill>
                  <a:srgbClr val="FF0000"/>
                </a:solidFill>
              </a:rPr>
              <a:t>Lower T</a:t>
            </a:r>
            <a:endParaRPr kumimoji="1" lang="ja-JP" altLang="en-US" sz="2400" dirty="0">
              <a:solidFill>
                <a:srgbClr val="FF0000"/>
              </a:solidFill>
            </a:endParaRPr>
          </a:p>
        </p:txBody>
      </p:sp>
      <p:sp>
        <p:nvSpPr>
          <p:cNvPr id="6" name="テキスト ボックス 5"/>
          <p:cNvSpPr txBox="1"/>
          <p:nvPr/>
        </p:nvSpPr>
        <p:spPr>
          <a:xfrm>
            <a:off x="2411760" y="2133444"/>
            <a:ext cx="1130438" cy="523220"/>
          </a:xfrm>
          <a:prstGeom prst="rect">
            <a:avLst/>
          </a:prstGeom>
          <a:noFill/>
        </p:spPr>
        <p:txBody>
          <a:bodyPr wrap="none" rtlCol="0">
            <a:spAutoFit/>
          </a:bodyPr>
          <a:lstStyle/>
          <a:p>
            <a:r>
              <a:rPr kumimoji="1" lang="en-US" altLang="ja-JP" sz="2800" dirty="0" smtClean="0"/>
              <a:t>Case 1</a:t>
            </a:r>
            <a:endParaRPr kumimoji="1" lang="ja-JP" altLang="en-US" sz="2800" dirty="0"/>
          </a:p>
        </p:txBody>
      </p:sp>
      <p:sp>
        <p:nvSpPr>
          <p:cNvPr id="7" name="テキスト ボックス 6"/>
          <p:cNvSpPr txBox="1"/>
          <p:nvPr/>
        </p:nvSpPr>
        <p:spPr>
          <a:xfrm>
            <a:off x="6804248" y="3573016"/>
            <a:ext cx="1130438" cy="523220"/>
          </a:xfrm>
          <a:prstGeom prst="rect">
            <a:avLst/>
          </a:prstGeom>
          <a:noFill/>
        </p:spPr>
        <p:txBody>
          <a:bodyPr wrap="none" rtlCol="0">
            <a:spAutoFit/>
          </a:bodyPr>
          <a:lstStyle/>
          <a:p>
            <a:r>
              <a:rPr kumimoji="1" lang="en-US" altLang="ja-JP" sz="2800" dirty="0" smtClean="0"/>
              <a:t>Case 2</a:t>
            </a:r>
            <a:endParaRPr kumimoji="1" lang="ja-JP" altLang="en-US" sz="2800" dirty="0"/>
          </a:p>
        </p:txBody>
      </p:sp>
    </p:spTree>
    <p:extLst>
      <p:ext uri="{BB962C8B-B14F-4D97-AF65-F5344CB8AC3E}">
        <p14:creationId xmlns:p14="http://schemas.microsoft.com/office/powerpoint/2010/main" val="40282611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I. Introduction</a:t>
            </a:r>
            <a:endParaRPr kumimoji="1" lang="ja-JP" altLang="en-US" dirty="0"/>
          </a:p>
        </p:txBody>
      </p:sp>
      <p:sp>
        <p:nvSpPr>
          <p:cNvPr id="3" name="コンテンツ プレースホルダー 2"/>
          <p:cNvSpPr>
            <a:spLocks noGrp="1"/>
          </p:cNvSpPr>
          <p:nvPr>
            <p:ph idx="1"/>
          </p:nvPr>
        </p:nvSpPr>
        <p:spPr>
          <a:xfrm>
            <a:off x="457200" y="1268760"/>
            <a:ext cx="8229600" cy="4925563"/>
          </a:xfrm>
        </p:spPr>
        <p:txBody>
          <a:bodyPr>
            <a:normAutofit/>
          </a:bodyPr>
          <a:lstStyle/>
          <a:p>
            <a:pPr marL="0" lvl="0" indent="0">
              <a:buNone/>
            </a:pPr>
            <a:r>
              <a:rPr lang="en-US" altLang="ja-JP" dirty="0"/>
              <a:t>In a very cold winter, ice covers a surface of a lake, but water below the ice doesn’t freeze into ice and </a:t>
            </a:r>
            <a:r>
              <a:rPr lang="en-US" altLang="ja-JP" dirty="0" smtClean="0"/>
              <a:t>all creatures in liquid </a:t>
            </a:r>
            <a:r>
              <a:rPr lang="en-US" altLang="ja-JP" dirty="0"/>
              <a:t>water </a:t>
            </a:r>
            <a:r>
              <a:rPr lang="en-US" altLang="ja-JP" dirty="0" smtClean="0"/>
              <a:t>can be alive. They owe their lives to the thermodynamic property of liquid water that </a:t>
            </a:r>
          </a:p>
          <a:p>
            <a:pPr marL="514350" lvl="0" indent="-514350">
              <a:buFont typeface="+mj-lt"/>
              <a:buAutoNum type="arabicPeriod"/>
            </a:pPr>
            <a:r>
              <a:rPr lang="en-US" altLang="ja-JP" dirty="0" smtClean="0"/>
              <a:t>It has a </a:t>
            </a:r>
            <a:r>
              <a:rPr lang="en-US" altLang="ja-JP" dirty="0"/>
              <a:t>density maximum at 4</a:t>
            </a:r>
            <a:r>
              <a:rPr lang="ja-JP" altLang="ja-JP" dirty="0"/>
              <a:t>℃</a:t>
            </a:r>
            <a:r>
              <a:rPr lang="en-US" altLang="ja-JP" dirty="0" smtClean="0"/>
              <a:t>.</a:t>
            </a:r>
          </a:p>
          <a:p>
            <a:pPr marL="514350" lvl="0" indent="-514350">
              <a:buFont typeface="+mj-lt"/>
              <a:buAutoNum type="arabicPeriod"/>
            </a:pPr>
            <a:r>
              <a:rPr lang="en-US" altLang="ja-JP" dirty="0" smtClean="0"/>
              <a:t>Liquid </a:t>
            </a:r>
            <a:r>
              <a:rPr lang="en-US" altLang="ja-JP" dirty="0"/>
              <a:t>water has also a compressibility minimum at 46.5</a:t>
            </a:r>
            <a:r>
              <a:rPr lang="ja-JP" altLang="ja-JP" dirty="0"/>
              <a:t>℃</a:t>
            </a:r>
            <a:r>
              <a:rPr lang="en-US" altLang="ja-JP" dirty="0" smtClean="0"/>
              <a:t>.</a:t>
            </a:r>
            <a:r>
              <a:rPr lang="ja-JP" altLang="en-US" dirty="0"/>
              <a:t> </a:t>
            </a:r>
            <a:endParaRPr lang="en-US" altLang="ja-JP" dirty="0" smtClean="0"/>
          </a:p>
          <a:p>
            <a:pPr marL="514350" lvl="0" indent="-514350">
              <a:buFont typeface="+mj-lt"/>
              <a:buAutoNum type="arabicPeriod"/>
            </a:pPr>
            <a:r>
              <a:rPr lang="en-US" altLang="ja-JP" dirty="0" smtClean="0"/>
              <a:t>Solid </a:t>
            </a:r>
            <a:r>
              <a:rPr lang="en-US" altLang="ja-JP" dirty="0"/>
              <a:t>water has polymorphic structures.</a:t>
            </a:r>
            <a:endParaRPr lang="ja-JP" altLang="ja-JP" dirty="0"/>
          </a:p>
          <a:p>
            <a:pPr lvl="0"/>
            <a:endParaRPr lang="ja-JP" altLang="ja-JP" dirty="0"/>
          </a:p>
          <a:p>
            <a:pPr marL="0" indent="0">
              <a:buNone/>
            </a:pPr>
            <a:endParaRPr lang="en-US" altLang="ja-JP" dirty="0" smtClean="0"/>
          </a:p>
          <a:p>
            <a:pPr marL="514350" indent="-514350">
              <a:buFont typeface="+mj-lt"/>
              <a:buAutoNum type="arabicPeriod"/>
            </a:pPr>
            <a:endParaRPr lang="en-US" altLang="ja-JP" dirty="0" smtClean="0"/>
          </a:p>
          <a:p>
            <a:pPr marL="0" indent="0">
              <a:buNone/>
            </a:pPr>
            <a:endParaRPr lang="en-US" altLang="ja-JP" dirty="0" smtClean="0"/>
          </a:p>
          <a:p>
            <a:pPr marL="0" indent="0">
              <a:buNone/>
            </a:pPr>
            <a:endParaRPr kumimoji="1" lang="ja-JP" altLang="en-US"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838700550"/>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261"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251293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p:cNvSpPr>
            <a:spLocks noGrp="1"/>
          </p:cNvSpPr>
          <p:nvPr>
            <p:ph sz="half" idx="1"/>
          </p:nvPr>
        </p:nvSpPr>
        <p:spPr/>
        <p:txBody>
          <a:bodyPr/>
          <a:lstStyle/>
          <a:p>
            <a:endParaRPr kumimoji="1" lang="ja-JP" alt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61963"/>
            <a:ext cx="8382000" cy="593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23928" y="1111707"/>
            <a:ext cx="1372492" cy="523220"/>
          </a:xfrm>
          <a:prstGeom prst="rect">
            <a:avLst/>
          </a:prstGeom>
          <a:noFill/>
        </p:spPr>
        <p:txBody>
          <a:bodyPr wrap="none" rtlCol="0">
            <a:spAutoFit/>
          </a:bodyPr>
          <a:lstStyle/>
          <a:p>
            <a:r>
              <a:rPr kumimoji="1" lang="en-US" altLang="ja-JP" sz="2800" dirty="0" smtClean="0"/>
              <a:t>higher T</a:t>
            </a:r>
            <a:endParaRPr kumimoji="1" lang="ja-JP" altLang="en-US" sz="2800" dirty="0"/>
          </a:p>
        </p:txBody>
      </p:sp>
      <p:sp>
        <p:nvSpPr>
          <p:cNvPr id="4" name="テキスト ボックス 3"/>
          <p:cNvSpPr txBox="1"/>
          <p:nvPr/>
        </p:nvSpPr>
        <p:spPr>
          <a:xfrm>
            <a:off x="6468244" y="4064496"/>
            <a:ext cx="1437506" cy="523220"/>
          </a:xfrm>
          <a:prstGeom prst="rect">
            <a:avLst/>
          </a:prstGeom>
          <a:noFill/>
        </p:spPr>
        <p:txBody>
          <a:bodyPr wrap="square" rtlCol="0">
            <a:spAutoFit/>
          </a:bodyPr>
          <a:lstStyle/>
          <a:p>
            <a:r>
              <a:rPr kumimoji="1" lang="en-US" altLang="ja-JP" sz="2800" dirty="0" smtClean="0"/>
              <a:t>lower T</a:t>
            </a:r>
            <a:endParaRPr kumimoji="1" lang="ja-JP" altLang="en-US" sz="2800" dirty="0"/>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14363"/>
            <a:ext cx="8382000" cy="593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5796136" y="836712"/>
            <a:ext cx="1372492" cy="523220"/>
          </a:xfrm>
          <a:prstGeom prst="rect">
            <a:avLst/>
          </a:prstGeom>
          <a:noFill/>
        </p:spPr>
        <p:txBody>
          <a:bodyPr wrap="none" rtlCol="0">
            <a:spAutoFit/>
          </a:bodyPr>
          <a:lstStyle/>
          <a:p>
            <a:r>
              <a:rPr lang="en-US" altLang="ja-JP" sz="2800" dirty="0" smtClean="0"/>
              <a:t>high</a:t>
            </a:r>
            <a:r>
              <a:rPr kumimoji="1" lang="en-US" altLang="ja-JP" sz="2800" dirty="0" smtClean="0"/>
              <a:t>er T</a:t>
            </a:r>
            <a:endParaRPr kumimoji="1" lang="ja-JP" altLang="en-US" sz="2800" dirty="0"/>
          </a:p>
        </p:txBody>
      </p:sp>
      <p:sp>
        <p:nvSpPr>
          <p:cNvPr id="6" name="テキスト ボックス 5"/>
          <p:cNvSpPr txBox="1"/>
          <p:nvPr/>
        </p:nvSpPr>
        <p:spPr>
          <a:xfrm>
            <a:off x="6084168" y="4326106"/>
            <a:ext cx="1266950" cy="523220"/>
          </a:xfrm>
          <a:prstGeom prst="rect">
            <a:avLst/>
          </a:prstGeom>
          <a:noFill/>
        </p:spPr>
        <p:txBody>
          <a:bodyPr wrap="none" rtlCol="0">
            <a:spAutoFit/>
          </a:bodyPr>
          <a:lstStyle/>
          <a:p>
            <a:r>
              <a:rPr lang="en-US" altLang="ja-JP" sz="2800" dirty="0" smtClean="0"/>
              <a:t>low</a:t>
            </a:r>
            <a:r>
              <a:rPr kumimoji="1" lang="en-US" altLang="ja-JP" sz="2800" dirty="0" smtClean="0"/>
              <a:t>er T</a:t>
            </a:r>
            <a:endParaRPr kumimoji="1" lang="ja-JP" altLang="en-US" sz="2800" dirty="0"/>
          </a:p>
        </p:txBody>
      </p:sp>
      <p:sp>
        <p:nvSpPr>
          <p:cNvPr id="7" name="テキスト ボックス 6"/>
          <p:cNvSpPr txBox="1"/>
          <p:nvPr/>
        </p:nvSpPr>
        <p:spPr>
          <a:xfrm>
            <a:off x="827584" y="5805264"/>
            <a:ext cx="873957" cy="523220"/>
          </a:xfrm>
          <a:prstGeom prst="rect">
            <a:avLst/>
          </a:prstGeom>
          <a:noFill/>
        </p:spPr>
        <p:txBody>
          <a:bodyPr wrap="none" rtlCol="0">
            <a:spAutoFit/>
          </a:bodyPr>
          <a:lstStyle/>
          <a:p>
            <a:r>
              <a:rPr kumimoji="1" lang="en-US" altLang="ja-JP" sz="2800" dirty="0" smtClean="0"/>
              <a:t>Fig.9</a:t>
            </a:r>
            <a:endParaRPr kumimoji="1" lang="ja-JP" altLang="en-US" sz="2800" dirty="0"/>
          </a:p>
        </p:txBody>
      </p:sp>
      <p:sp>
        <p:nvSpPr>
          <p:cNvPr id="9" name="テキスト ボックス 8"/>
          <p:cNvSpPr txBox="1"/>
          <p:nvPr/>
        </p:nvSpPr>
        <p:spPr>
          <a:xfrm>
            <a:off x="2994585" y="713601"/>
            <a:ext cx="939681" cy="646331"/>
          </a:xfrm>
          <a:prstGeom prst="rect">
            <a:avLst/>
          </a:prstGeom>
          <a:noFill/>
        </p:spPr>
        <p:txBody>
          <a:bodyPr wrap="none" rtlCol="0">
            <a:spAutoFit/>
          </a:bodyPr>
          <a:lstStyle/>
          <a:p>
            <a:r>
              <a:rPr kumimoji="1" lang="en-US" altLang="ja-JP" sz="3600" dirty="0" smtClean="0">
                <a:latin typeface="Symbol" panose="05050102010706020507" pitchFamily="18" charset="2"/>
              </a:rPr>
              <a:t>a</a:t>
            </a:r>
            <a:r>
              <a:rPr kumimoji="1" lang="en-US" altLang="ja-JP" sz="3600" dirty="0" smtClean="0"/>
              <a:t>&gt;0</a:t>
            </a:r>
            <a:endParaRPr kumimoji="1" lang="ja-JP" altLang="en-US" sz="3600" dirty="0"/>
          </a:p>
        </p:txBody>
      </p:sp>
    </p:spTree>
    <p:extLst>
      <p:ext uri="{BB962C8B-B14F-4D97-AF65-F5344CB8AC3E}">
        <p14:creationId xmlns:p14="http://schemas.microsoft.com/office/powerpoint/2010/main" val="23652622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1"/>
          <p:cNvSpPr>
            <a:spLocks noGrp="1"/>
          </p:cNvSpPr>
          <p:nvPr>
            <p:ph sz="half" idx="1"/>
          </p:nvPr>
        </p:nvSpPr>
        <p:spPr/>
        <p:txBody>
          <a:bodyPr/>
          <a:lstStyle/>
          <a:p>
            <a:endParaRPr kumimoji="1" lang="ja-JP" alt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61963"/>
            <a:ext cx="8382000" cy="593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4267200" y="1267070"/>
            <a:ext cx="1266950" cy="523220"/>
          </a:xfrm>
          <a:prstGeom prst="rect">
            <a:avLst/>
          </a:prstGeom>
          <a:noFill/>
        </p:spPr>
        <p:txBody>
          <a:bodyPr wrap="none" rtlCol="0">
            <a:spAutoFit/>
          </a:bodyPr>
          <a:lstStyle/>
          <a:p>
            <a:r>
              <a:rPr lang="en-US" altLang="ja-JP" sz="2800" dirty="0" smtClean="0"/>
              <a:t>lower T</a:t>
            </a:r>
            <a:endParaRPr kumimoji="1" lang="ja-JP" altLang="en-US" sz="2800" dirty="0"/>
          </a:p>
        </p:txBody>
      </p:sp>
      <p:sp>
        <p:nvSpPr>
          <p:cNvPr id="4" name="テキスト ボックス 3"/>
          <p:cNvSpPr txBox="1"/>
          <p:nvPr/>
        </p:nvSpPr>
        <p:spPr>
          <a:xfrm>
            <a:off x="3995936" y="4293096"/>
            <a:ext cx="1372492" cy="523220"/>
          </a:xfrm>
          <a:prstGeom prst="rect">
            <a:avLst/>
          </a:prstGeom>
          <a:noFill/>
        </p:spPr>
        <p:txBody>
          <a:bodyPr wrap="none" rtlCol="0">
            <a:spAutoFit/>
          </a:bodyPr>
          <a:lstStyle/>
          <a:p>
            <a:r>
              <a:rPr lang="en-US" altLang="ja-JP" sz="2800" dirty="0"/>
              <a:t>h</a:t>
            </a:r>
            <a:r>
              <a:rPr kumimoji="1" lang="en-US" altLang="ja-JP" sz="2800" dirty="0" smtClean="0"/>
              <a:t>igher T</a:t>
            </a:r>
            <a:endParaRPr kumimoji="1" lang="ja-JP" altLang="en-US" sz="2800" dirty="0"/>
          </a:p>
        </p:txBody>
      </p:sp>
      <p:sp>
        <p:nvSpPr>
          <p:cNvPr id="5" name="テキスト ボックス 4"/>
          <p:cNvSpPr txBox="1"/>
          <p:nvPr/>
        </p:nvSpPr>
        <p:spPr>
          <a:xfrm>
            <a:off x="1043608" y="5661248"/>
            <a:ext cx="1056700" cy="523220"/>
          </a:xfrm>
          <a:prstGeom prst="rect">
            <a:avLst/>
          </a:prstGeom>
          <a:noFill/>
        </p:spPr>
        <p:txBody>
          <a:bodyPr wrap="none" rtlCol="0">
            <a:spAutoFit/>
          </a:bodyPr>
          <a:lstStyle/>
          <a:p>
            <a:r>
              <a:rPr kumimoji="1" lang="en-US" altLang="ja-JP" sz="2800" dirty="0" smtClean="0"/>
              <a:t>Fig.10</a:t>
            </a:r>
            <a:endParaRPr kumimoji="1" lang="ja-JP" altLang="en-US" sz="2800" dirty="0"/>
          </a:p>
        </p:txBody>
      </p:sp>
      <p:sp>
        <p:nvSpPr>
          <p:cNvPr id="6" name="テキスト ボックス 5"/>
          <p:cNvSpPr txBox="1"/>
          <p:nvPr/>
        </p:nvSpPr>
        <p:spPr>
          <a:xfrm>
            <a:off x="3203848" y="574891"/>
            <a:ext cx="939681" cy="646331"/>
          </a:xfrm>
          <a:prstGeom prst="rect">
            <a:avLst/>
          </a:prstGeom>
          <a:noFill/>
        </p:spPr>
        <p:txBody>
          <a:bodyPr wrap="none" rtlCol="0">
            <a:spAutoFit/>
          </a:bodyPr>
          <a:lstStyle/>
          <a:p>
            <a:r>
              <a:rPr kumimoji="1" lang="en-US" altLang="ja-JP" sz="3600" dirty="0" smtClean="0">
                <a:latin typeface="Symbol" panose="05050102010706020507" pitchFamily="18" charset="2"/>
              </a:rPr>
              <a:t>a</a:t>
            </a:r>
            <a:r>
              <a:rPr kumimoji="1" lang="en-US" altLang="ja-JP" sz="3600" dirty="0" smtClean="0"/>
              <a:t>&lt;0</a:t>
            </a:r>
            <a:endParaRPr kumimoji="1" lang="ja-JP" altLang="en-US" sz="3600" dirty="0"/>
          </a:p>
        </p:txBody>
      </p:sp>
    </p:spTree>
    <p:extLst>
      <p:ext uri="{BB962C8B-B14F-4D97-AF65-F5344CB8AC3E}">
        <p14:creationId xmlns:p14="http://schemas.microsoft.com/office/powerpoint/2010/main" val="40781617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オブジェクト 7"/>
          <p:cNvGraphicFramePr>
            <a:graphicFrameLocks noChangeAspect="1"/>
          </p:cNvGraphicFramePr>
          <p:nvPr>
            <p:extLst>
              <p:ext uri="{D42A27DB-BD31-4B8C-83A1-F6EECF244321}">
                <p14:modId xmlns:p14="http://schemas.microsoft.com/office/powerpoint/2010/main" val="1313739397"/>
              </p:ext>
            </p:extLst>
          </p:nvPr>
        </p:nvGraphicFramePr>
        <p:xfrm>
          <a:off x="735144" y="2204865"/>
          <a:ext cx="6285128" cy="576063"/>
        </p:xfrm>
        <a:graphic>
          <a:graphicData uri="http://schemas.openxmlformats.org/presentationml/2006/ole">
            <mc:AlternateContent xmlns:mc="http://schemas.openxmlformats.org/markup-compatibility/2006">
              <mc:Choice xmlns:v="urn:schemas-microsoft-com:vml" Requires="v">
                <p:oleObj spid="_x0000_s8360" name="Equation" r:id="rId3" imgW="1752480" imgH="228600" progId="Equation.DSMT4">
                  <p:embed/>
                </p:oleObj>
              </mc:Choice>
              <mc:Fallback>
                <p:oleObj name="Equation" r:id="rId3" imgW="1752480" imgH="228600" progId="Equation.DSMT4">
                  <p:embed/>
                  <p:pic>
                    <p:nvPicPr>
                      <p:cNvPr id="0" name=""/>
                      <p:cNvPicPr/>
                      <p:nvPr/>
                    </p:nvPicPr>
                    <p:blipFill>
                      <a:blip r:embed="rId4"/>
                      <a:stretch>
                        <a:fillRect/>
                      </a:stretch>
                    </p:blipFill>
                    <p:spPr>
                      <a:xfrm>
                        <a:off x="735144" y="2204865"/>
                        <a:ext cx="6285128" cy="576063"/>
                      </a:xfrm>
                      <a:prstGeom prst="rect">
                        <a:avLst/>
                      </a:prstGeom>
                    </p:spPr>
                  </p:pic>
                </p:oleObj>
              </mc:Fallback>
            </mc:AlternateContent>
          </a:graphicData>
        </a:graphic>
      </p:graphicFrame>
      <p:sp>
        <p:nvSpPr>
          <p:cNvPr id="2" name="テキスト ボックス 1"/>
          <p:cNvSpPr txBox="1"/>
          <p:nvPr/>
        </p:nvSpPr>
        <p:spPr>
          <a:xfrm>
            <a:off x="447112" y="626785"/>
            <a:ext cx="7723396" cy="707886"/>
          </a:xfrm>
          <a:prstGeom prst="rect">
            <a:avLst/>
          </a:prstGeom>
          <a:noFill/>
        </p:spPr>
        <p:txBody>
          <a:bodyPr wrap="none" rtlCol="0">
            <a:spAutoFit/>
          </a:bodyPr>
          <a:lstStyle/>
          <a:p>
            <a:r>
              <a:rPr kumimoji="1" lang="en-US" altLang="ja-JP" sz="4000" dirty="0" smtClean="0"/>
              <a:t>The integrand </a:t>
            </a:r>
            <a:r>
              <a:rPr kumimoji="1" lang="en-US" altLang="ja-JP" sz="4000" i="1" dirty="0" smtClean="0"/>
              <a:t>f</a:t>
            </a:r>
            <a:r>
              <a:rPr kumimoji="1" lang="en-US" altLang="ja-JP" sz="4000" dirty="0" smtClean="0"/>
              <a:t> which determines </a:t>
            </a:r>
            <a:r>
              <a:rPr kumimoji="1" lang="en-US" altLang="ja-JP" sz="4000" i="1" dirty="0" smtClean="0"/>
              <a:t>u.</a:t>
            </a:r>
            <a:endParaRPr kumimoji="1" lang="ja-JP" altLang="en-US" sz="4000" dirty="0"/>
          </a:p>
        </p:txBody>
      </p:sp>
      <p:sp>
        <p:nvSpPr>
          <p:cNvPr id="5" name="テキスト ボックス 4"/>
          <p:cNvSpPr txBox="1"/>
          <p:nvPr/>
        </p:nvSpPr>
        <p:spPr>
          <a:xfrm>
            <a:off x="323528" y="3429000"/>
            <a:ext cx="8699116" cy="646331"/>
          </a:xfrm>
          <a:prstGeom prst="rect">
            <a:avLst/>
          </a:prstGeom>
          <a:noFill/>
        </p:spPr>
        <p:txBody>
          <a:bodyPr wrap="square" rtlCol="0">
            <a:spAutoFit/>
          </a:bodyPr>
          <a:lstStyle/>
          <a:p>
            <a:r>
              <a:rPr kumimoji="1" lang="en-US" altLang="ja-JP" sz="3600" i="1" dirty="0" err="1" smtClean="0">
                <a:latin typeface="Symbol" panose="05050102010706020507" pitchFamily="18" charset="2"/>
              </a:rPr>
              <a:t>D</a:t>
            </a:r>
            <a:r>
              <a:rPr kumimoji="1" lang="en-US" altLang="ja-JP" sz="3600" i="1" dirty="0" err="1" smtClean="0"/>
              <a:t>f</a:t>
            </a:r>
            <a:r>
              <a:rPr kumimoji="1" lang="en-US" altLang="ja-JP" sz="3600" dirty="0" smtClean="0"/>
              <a:t>: the difference of </a:t>
            </a:r>
            <a:r>
              <a:rPr kumimoji="1" lang="en-US" altLang="ja-JP" sz="3600" i="1" dirty="0" smtClean="0"/>
              <a:t>f</a:t>
            </a:r>
            <a:r>
              <a:rPr kumimoji="1" lang="en-US" altLang="ja-JP" sz="3600" dirty="0" smtClean="0"/>
              <a:t>(</a:t>
            </a:r>
            <a:r>
              <a:rPr kumimoji="1" lang="en-US" altLang="ja-JP" sz="3600" i="1" dirty="0" err="1" smtClean="0"/>
              <a:t>r</a:t>
            </a:r>
            <a:r>
              <a:rPr kumimoji="1" lang="en-US" altLang="ja-JP" sz="3600" dirty="0" err="1" smtClean="0"/>
              <a:t>,</a:t>
            </a:r>
            <a:r>
              <a:rPr kumimoji="1" lang="en-US" altLang="ja-JP" sz="3600" i="1" dirty="0" err="1" smtClean="0">
                <a:latin typeface="Symbol" panose="05050102010706020507" pitchFamily="18" charset="2"/>
              </a:rPr>
              <a:t>r</a:t>
            </a:r>
            <a:r>
              <a:rPr kumimoji="1" lang="en-US" altLang="ja-JP" sz="3600" dirty="0" err="1" smtClean="0"/>
              <a:t>,</a:t>
            </a:r>
            <a:r>
              <a:rPr kumimoji="1" lang="en-US" altLang="ja-JP" sz="3600" i="1" dirty="0" err="1" smtClean="0"/>
              <a:t>T</a:t>
            </a:r>
            <a:r>
              <a:rPr kumimoji="1" lang="en-US" altLang="ja-JP" sz="3600" dirty="0" smtClean="0"/>
              <a:t>) from that at 20</a:t>
            </a:r>
            <a:r>
              <a:rPr lang="en-US" altLang="ja-JP" sz="3600" baseline="30000" dirty="0" smtClean="0"/>
              <a:t>o</a:t>
            </a:r>
            <a:r>
              <a:rPr lang="en-US" altLang="ja-JP" sz="3600" dirty="0" smtClean="0"/>
              <a:t>C</a:t>
            </a:r>
            <a:endParaRPr kumimoji="1" lang="ja-JP" altLang="en-US" sz="3600" i="1" dirty="0"/>
          </a:p>
        </p:txBody>
      </p:sp>
      <p:sp>
        <p:nvSpPr>
          <p:cNvPr id="3" name="テキスト ボックス 2"/>
          <p:cNvSpPr txBox="1"/>
          <p:nvPr/>
        </p:nvSpPr>
        <p:spPr>
          <a:xfrm>
            <a:off x="7308304" y="2247255"/>
            <a:ext cx="526106" cy="461665"/>
          </a:xfrm>
          <a:prstGeom prst="rect">
            <a:avLst/>
          </a:prstGeom>
          <a:noFill/>
        </p:spPr>
        <p:txBody>
          <a:bodyPr wrap="none" rtlCol="0">
            <a:spAutoFit/>
          </a:bodyPr>
          <a:lstStyle/>
          <a:p>
            <a:r>
              <a:rPr kumimoji="1" lang="en-US" altLang="ja-JP" sz="2400" dirty="0" smtClean="0"/>
              <a:t>(8)</a:t>
            </a:r>
            <a:endParaRPr kumimoji="1" lang="ja-JP" altLang="en-US" sz="2400" dirty="0"/>
          </a:p>
        </p:txBody>
      </p:sp>
      <p:sp>
        <p:nvSpPr>
          <p:cNvPr id="4" name="テキスト ボックス 3"/>
          <p:cNvSpPr txBox="1"/>
          <p:nvPr/>
        </p:nvSpPr>
        <p:spPr>
          <a:xfrm>
            <a:off x="7884368" y="4365104"/>
            <a:ext cx="526106" cy="461665"/>
          </a:xfrm>
          <a:prstGeom prst="rect">
            <a:avLst/>
          </a:prstGeom>
          <a:noFill/>
        </p:spPr>
        <p:txBody>
          <a:bodyPr wrap="none" rtlCol="0">
            <a:spAutoFit/>
          </a:bodyPr>
          <a:lstStyle/>
          <a:p>
            <a:r>
              <a:rPr kumimoji="1" lang="en-US" altLang="ja-JP" sz="2400" dirty="0" smtClean="0"/>
              <a:t>(9)</a:t>
            </a:r>
            <a:endParaRPr kumimoji="1" lang="ja-JP" altLang="en-US" sz="2400" dirty="0"/>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006608746"/>
              </p:ext>
            </p:extLst>
          </p:nvPr>
        </p:nvGraphicFramePr>
        <p:xfrm>
          <a:off x="827584" y="4365104"/>
          <a:ext cx="5669482" cy="616248"/>
        </p:xfrm>
        <a:graphic>
          <a:graphicData uri="http://schemas.openxmlformats.org/presentationml/2006/ole">
            <mc:AlternateContent xmlns:mc="http://schemas.openxmlformats.org/markup-compatibility/2006">
              <mc:Choice xmlns:v="urn:schemas-microsoft-com:vml" Requires="v">
                <p:oleObj spid="_x0000_s8361" name="Equation" r:id="rId5" imgW="2336760" imgH="253800" progId="Equation.DSMT4">
                  <p:embed/>
                </p:oleObj>
              </mc:Choice>
              <mc:Fallback>
                <p:oleObj name="Equation" r:id="rId5" imgW="2336760" imgH="253800" progId="Equation.DSMT4">
                  <p:embed/>
                  <p:pic>
                    <p:nvPicPr>
                      <p:cNvPr id="0" name=""/>
                      <p:cNvPicPr/>
                      <p:nvPr/>
                    </p:nvPicPr>
                    <p:blipFill>
                      <a:blip r:embed="rId6"/>
                      <a:stretch>
                        <a:fillRect/>
                      </a:stretch>
                    </p:blipFill>
                    <p:spPr>
                      <a:xfrm>
                        <a:off x="827584" y="4365104"/>
                        <a:ext cx="5669482" cy="616248"/>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3340330770"/>
              </p:ext>
            </p:extLst>
          </p:nvPr>
        </p:nvGraphicFramePr>
        <p:xfrm>
          <a:off x="827088" y="1269256"/>
          <a:ext cx="5761037" cy="863600"/>
        </p:xfrm>
        <a:graphic>
          <a:graphicData uri="http://schemas.openxmlformats.org/presentationml/2006/ole">
            <mc:AlternateContent xmlns:mc="http://schemas.openxmlformats.org/markup-compatibility/2006">
              <mc:Choice xmlns:v="urn:schemas-microsoft-com:vml" Requires="v">
                <p:oleObj spid="_x0000_s8362" name="Equation" r:id="rId7" imgW="2234880" imgH="330120" progId="Equation.DSMT4">
                  <p:embed/>
                </p:oleObj>
              </mc:Choice>
              <mc:Fallback>
                <p:oleObj name="Equation" r:id="rId7" imgW="2234880" imgH="330120" progId="Equation.DSMT4">
                  <p:embed/>
                  <p:pic>
                    <p:nvPicPr>
                      <p:cNvPr id="0" name="オブジェクト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1269256"/>
                        <a:ext cx="576103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テキスト ボックス 8"/>
          <p:cNvSpPr txBox="1"/>
          <p:nvPr/>
        </p:nvSpPr>
        <p:spPr>
          <a:xfrm>
            <a:off x="7286254" y="1455167"/>
            <a:ext cx="526106" cy="461665"/>
          </a:xfrm>
          <a:prstGeom prst="rect">
            <a:avLst/>
          </a:prstGeom>
          <a:noFill/>
        </p:spPr>
        <p:txBody>
          <a:bodyPr wrap="none" rtlCol="0">
            <a:spAutoFit/>
          </a:bodyPr>
          <a:lstStyle/>
          <a:p>
            <a:r>
              <a:rPr kumimoji="1" lang="en-US" altLang="ja-JP" sz="2400" dirty="0" smtClean="0"/>
              <a:t>(4)</a:t>
            </a:r>
            <a:endParaRPr kumimoji="1" lang="ja-JP" altLang="en-US" sz="2400" dirty="0"/>
          </a:p>
        </p:txBody>
      </p:sp>
    </p:spTree>
    <p:extLst>
      <p:ext uri="{BB962C8B-B14F-4D97-AF65-F5344CB8AC3E}">
        <p14:creationId xmlns:p14="http://schemas.microsoft.com/office/powerpoint/2010/main" val="38523773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コンテンツ プレースホルダー 5"/>
          <p:cNvGraphicFramePr>
            <a:graphicFrameLocks noGrp="1"/>
          </p:cNvGraphicFramePr>
          <p:nvPr>
            <p:ph idx="1"/>
            <p:extLst>
              <p:ext uri="{D42A27DB-BD31-4B8C-83A1-F6EECF244321}">
                <p14:modId xmlns:p14="http://schemas.microsoft.com/office/powerpoint/2010/main" val="200352475"/>
              </p:ext>
            </p:extLst>
          </p:nvPr>
        </p:nvGraphicFramePr>
        <p:xfrm>
          <a:off x="450213" y="404664"/>
          <a:ext cx="8229600" cy="5217443"/>
        </p:xfrm>
        <a:graphic>
          <a:graphicData uri="http://schemas.openxmlformats.org/drawingml/2006/chart">
            <c:chart xmlns:c="http://schemas.openxmlformats.org/drawingml/2006/chart" xmlns:r="http://schemas.openxmlformats.org/officeDocument/2006/relationships" r:id="rId2"/>
          </a:graphicData>
        </a:graphic>
      </p:graphicFrame>
      <p:sp>
        <p:nvSpPr>
          <p:cNvPr id="2" name="テキスト ボックス 1"/>
          <p:cNvSpPr txBox="1"/>
          <p:nvPr/>
        </p:nvSpPr>
        <p:spPr>
          <a:xfrm>
            <a:off x="755576" y="5733256"/>
            <a:ext cx="1056700" cy="523220"/>
          </a:xfrm>
          <a:prstGeom prst="rect">
            <a:avLst/>
          </a:prstGeom>
          <a:noFill/>
        </p:spPr>
        <p:txBody>
          <a:bodyPr wrap="none" rtlCol="0">
            <a:spAutoFit/>
          </a:bodyPr>
          <a:lstStyle/>
          <a:p>
            <a:r>
              <a:rPr kumimoji="1" lang="en-US" altLang="ja-JP" sz="2800" dirty="0" smtClean="0"/>
              <a:t>Fig.11</a:t>
            </a:r>
            <a:endParaRPr kumimoji="1" lang="ja-JP" altLang="en-US" sz="2800" dirty="0"/>
          </a:p>
        </p:txBody>
      </p:sp>
    </p:spTree>
    <p:extLst>
      <p:ext uri="{BB962C8B-B14F-4D97-AF65-F5344CB8AC3E}">
        <p14:creationId xmlns:p14="http://schemas.microsoft.com/office/powerpoint/2010/main" val="41436116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1524000"/>
            <a:ext cx="8229600" cy="4602163"/>
          </a:xfrm>
        </p:spPr>
        <p:txBody>
          <a:bodyPr/>
          <a:lstStyle/>
          <a:p>
            <a:pPr lvl="0"/>
            <a:r>
              <a:rPr lang="en-US" altLang="ja-JP" dirty="0" err="1">
                <a:latin typeface="Symbol" panose="05050102010706020507" pitchFamily="18" charset="2"/>
              </a:rPr>
              <a:t>D</a:t>
            </a:r>
            <a:r>
              <a:rPr lang="en-US" altLang="ja-JP" i="1" dirty="0" err="1"/>
              <a:t>f</a:t>
            </a:r>
            <a:r>
              <a:rPr lang="en-US" altLang="ja-JP" i="1" dirty="0"/>
              <a:t> </a:t>
            </a:r>
            <a:r>
              <a:rPr lang="en-US" altLang="ja-JP" dirty="0"/>
              <a:t>increases greatly near the hard-core contact with reducing temperature. </a:t>
            </a:r>
            <a:endParaRPr lang="en-US" altLang="ja-JP" dirty="0" smtClean="0"/>
          </a:p>
          <a:p>
            <a:pPr lvl="0"/>
            <a:r>
              <a:rPr lang="en-US" altLang="ja-JP" dirty="0" smtClean="0"/>
              <a:t>Now </a:t>
            </a:r>
            <a:r>
              <a:rPr lang="en-US" altLang="ja-JP" dirty="0"/>
              <a:t>we can conclude that </a:t>
            </a:r>
            <a:r>
              <a:rPr lang="en-US" altLang="ja-JP" dirty="0" smtClean="0"/>
              <a:t>the behavior of </a:t>
            </a:r>
            <a:r>
              <a:rPr lang="en-US" altLang="ja-JP" i="1" dirty="0" smtClean="0"/>
              <a:t>u</a:t>
            </a:r>
            <a:r>
              <a:rPr lang="en-US" altLang="ja-JP" dirty="0" smtClean="0"/>
              <a:t> is determined by the soft-repulsion near the hard-core contact and the behavior </a:t>
            </a:r>
            <a:r>
              <a:rPr lang="en-US" altLang="ja-JP" dirty="0"/>
              <a:t>causes </a:t>
            </a:r>
            <a:r>
              <a:rPr lang="en-US" altLang="ja-JP" dirty="0" smtClean="0"/>
              <a:t> </a:t>
            </a:r>
            <a:r>
              <a:rPr lang="en-US" altLang="ja-JP" dirty="0"/>
              <a:t>density </a:t>
            </a:r>
            <a:r>
              <a:rPr lang="en-US" altLang="ja-JP" dirty="0" smtClean="0"/>
              <a:t>anomaly of liquid water.</a:t>
            </a:r>
            <a:endParaRPr lang="ja-JP" altLang="ja-JP" dirty="0"/>
          </a:p>
          <a:p>
            <a:endParaRPr kumimoji="1" lang="ja-JP" altLang="en-US" dirty="0"/>
          </a:p>
        </p:txBody>
      </p:sp>
      <p:sp>
        <p:nvSpPr>
          <p:cNvPr id="2" name="テキスト ボックス 1"/>
          <p:cNvSpPr txBox="1"/>
          <p:nvPr/>
        </p:nvSpPr>
        <p:spPr>
          <a:xfrm>
            <a:off x="755576" y="332656"/>
            <a:ext cx="450764" cy="707886"/>
          </a:xfrm>
          <a:prstGeom prst="rect">
            <a:avLst/>
          </a:prstGeom>
          <a:noFill/>
        </p:spPr>
        <p:txBody>
          <a:bodyPr wrap="none" rtlCol="0">
            <a:spAutoFit/>
          </a:bodyPr>
          <a:lstStyle/>
          <a:p>
            <a:r>
              <a:rPr kumimoji="1" lang="en-US" altLang="ja-JP" sz="4000" dirty="0" smtClean="0">
                <a:solidFill>
                  <a:srgbClr val="FF0000"/>
                </a:solidFill>
              </a:rPr>
              <a:t>X</a:t>
            </a:r>
            <a:endParaRPr kumimoji="1" lang="ja-JP" altLang="en-US" sz="4000" dirty="0">
              <a:solidFill>
                <a:srgbClr val="FF0000"/>
              </a:solidFill>
            </a:endParaRPr>
          </a:p>
        </p:txBody>
      </p:sp>
    </p:spTree>
    <p:extLst>
      <p:ext uri="{BB962C8B-B14F-4D97-AF65-F5344CB8AC3E}">
        <p14:creationId xmlns:p14="http://schemas.microsoft.com/office/powerpoint/2010/main" val="32275662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260648"/>
            <a:ext cx="8229600" cy="998984"/>
          </a:xfrm>
        </p:spPr>
        <p:txBody>
          <a:bodyPr>
            <a:normAutofit fontScale="90000"/>
          </a:bodyPr>
          <a:lstStyle/>
          <a:p>
            <a:pPr marL="857250" indent="-857250" algn="l">
              <a:buFont typeface="+mj-lt"/>
              <a:buAutoNum type="romanUcPeriod" startAt="7"/>
            </a:pPr>
            <a:r>
              <a:rPr kumimoji="1" lang="en-US" altLang="ja-JP" sz="3600" dirty="0" smtClean="0"/>
              <a:t>Conditions for a tail to cause density anomaly</a:t>
            </a:r>
            <a:endParaRPr kumimoji="1" lang="ja-JP" altLang="en-US" sz="3600" dirty="0"/>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9512" y="2885526"/>
            <a:ext cx="5243028" cy="3711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23528" y="6074132"/>
            <a:ext cx="1056700" cy="523220"/>
          </a:xfrm>
          <a:prstGeom prst="rect">
            <a:avLst/>
          </a:prstGeom>
          <a:noFill/>
        </p:spPr>
        <p:txBody>
          <a:bodyPr wrap="none" rtlCol="0">
            <a:spAutoFit/>
          </a:bodyPr>
          <a:lstStyle/>
          <a:p>
            <a:r>
              <a:rPr kumimoji="1" lang="en-US" altLang="ja-JP" sz="2800" dirty="0" smtClean="0"/>
              <a:t>Fig.12</a:t>
            </a:r>
            <a:endParaRPr kumimoji="1" lang="ja-JP" altLang="en-US" sz="2800"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3366" y="908720"/>
            <a:ext cx="5447106" cy="38832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テキスト ボックス 5"/>
          <p:cNvSpPr txBox="1"/>
          <p:nvPr/>
        </p:nvSpPr>
        <p:spPr>
          <a:xfrm>
            <a:off x="6880313" y="4221088"/>
            <a:ext cx="1148071" cy="523220"/>
          </a:xfrm>
          <a:prstGeom prst="rect">
            <a:avLst/>
          </a:prstGeom>
          <a:noFill/>
        </p:spPr>
        <p:txBody>
          <a:bodyPr wrap="none" rtlCol="0">
            <a:spAutoFit/>
          </a:bodyPr>
          <a:lstStyle/>
          <a:p>
            <a:r>
              <a:rPr kumimoji="1" lang="en-US" altLang="ja-JP" sz="2800" dirty="0" smtClean="0"/>
              <a:t>Fig.13.</a:t>
            </a:r>
            <a:endParaRPr kumimoji="1" lang="ja-JP" altLang="en-US" sz="2800" dirty="0"/>
          </a:p>
        </p:txBody>
      </p:sp>
    </p:spTree>
    <p:extLst>
      <p:ext uri="{BB962C8B-B14F-4D97-AF65-F5344CB8AC3E}">
        <p14:creationId xmlns:p14="http://schemas.microsoft.com/office/powerpoint/2010/main" val="15314428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502920"/>
            <a:ext cx="8229600" cy="5623243"/>
          </a:xfrm>
        </p:spPr>
        <p:txBody>
          <a:bodyPr/>
          <a:lstStyle/>
          <a:p>
            <a:pPr lvl="0"/>
            <a:r>
              <a:rPr lang="en-US" altLang="ja-JP" sz="3600" dirty="0"/>
              <a:t>We can conclude that negative thermal expansion is caused when the value of the potential tail at the hard-core contact is in some proper range which depends on the shape of the attraction.</a:t>
            </a:r>
            <a:endParaRPr lang="ja-JP" altLang="ja-JP" sz="3600" dirty="0"/>
          </a:p>
          <a:p>
            <a:pPr marL="0" indent="0">
              <a:buNone/>
            </a:pPr>
            <a:endParaRPr kumimoji="1" lang="ja-JP" altLang="en-US" sz="3600" dirty="0"/>
          </a:p>
        </p:txBody>
      </p:sp>
    </p:spTree>
    <p:extLst>
      <p:ext uri="{BB962C8B-B14F-4D97-AF65-F5344CB8AC3E}">
        <p14:creationId xmlns:p14="http://schemas.microsoft.com/office/powerpoint/2010/main" val="32400696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738236"/>
          </a:xfrm>
        </p:spPr>
        <p:txBody>
          <a:bodyPr>
            <a:normAutofit/>
          </a:bodyPr>
          <a:lstStyle/>
          <a:p>
            <a:r>
              <a:rPr lang="en-US" altLang="ja-JP" sz="3600" dirty="0" smtClean="0"/>
              <a:t>VIII. Summary</a:t>
            </a:r>
            <a:endParaRPr kumimoji="1" lang="ja-JP" altLang="en-US" sz="3600" dirty="0"/>
          </a:p>
        </p:txBody>
      </p:sp>
      <p:sp>
        <p:nvSpPr>
          <p:cNvPr id="3" name="コンテンツ プレースホルダー 2"/>
          <p:cNvSpPr>
            <a:spLocks noGrp="1"/>
          </p:cNvSpPr>
          <p:nvPr>
            <p:ph idx="1"/>
          </p:nvPr>
        </p:nvSpPr>
        <p:spPr>
          <a:xfrm>
            <a:off x="457200" y="1111348"/>
            <a:ext cx="8229600" cy="5014815"/>
          </a:xfrm>
        </p:spPr>
        <p:txBody>
          <a:bodyPr>
            <a:normAutofit fontScale="92500"/>
          </a:bodyPr>
          <a:lstStyle/>
          <a:p>
            <a:pPr marL="514350" indent="-514350">
              <a:buFont typeface="+mj-lt"/>
              <a:buAutoNum type="arabicPeriod"/>
            </a:pPr>
            <a:r>
              <a:rPr lang="en-US" altLang="ja-JP" dirty="0" smtClean="0"/>
              <a:t>We presented a </a:t>
            </a:r>
            <a:r>
              <a:rPr lang="en-US" altLang="ja-JP" dirty="0"/>
              <a:t>new simple technique of fitting by multi-Yukawa </a:t>
            </a:r>
            <a:r>
              <a:rPr lang="en-US" altLang="ja-JP" dirty="0" smtClean="0"/>
              <a:t>terms</a:t>
            </a:r>
            <a:r>
              <a:rPr lang="en-US" altLang="ja-JP" dirty="0"/>
              <a:t> </a:t>
            </a:r>
            <a:r>
              <a:rPr lang="en-US" altLang="ja-JP" dirty="0" smtClean="0"/>
              <a:t>which reduces drastically the computation time.</a:t>
            </a:r>
          </a:p>
          <a:p>
            <a:pPr marL="514350" indent="-514350">
              <a:buFont typeface="+mj-lt"/>
              <a:buAutoNum type="arabicPeriod"/>
            </a:pPr>
            <a:r>
              <a:rPr lang="en-US" altLang="ja-JP" dirty="0" smtClean="0"/>
              <a:t> There would be infinite number of combinations of </a:t>
            </a:r>
            <a:r>
              <a:rPr lang="en-US" altLang="ja-JP" i="1" dirty="0" smtClean="0">
                <a:latin typeface="Symbol" panose="05050102010706020507" pitchFamily="18" charset="2"/>
              </a:rPr>
              <a:t>f</a:t>
            </a:r>
            <a:r>
              <a:rPr lang="en-US" altLang="ja-JP" dirty="0" smtClean="0"/>
              <a:t> and </a:t>
            </a:r>
            <a:r>
              <a:rPr lang="en-US" altLang="ja-JP" i="1" dirty="0" smtClean="0"/>
              <a:t>g</a:t>
            </a:r>
            <a:r>
              <a:rPr lang="en-US" altLang="ja-JP" dirty="0" smtClean="0"/>
              <a:t> which help us to understand  why liquid water has many anomalies and ice has polymorphic structures.</a:t>
            </a:r>
          </a:p>
          <a:p>
            <a:pPr marL="514350" indent="-514350">
              <a:buFont typeface="+mj-lt"/>
              <a:buAutoNum type="arabicPeriod"/>
            </a:pPr>
            <a:r>
              <a:rPr lang="en-US" altLang="ja-JP" dirty="0" smtClean="0"/>
              <a:t>Density </a:t>
            </a:r>
            <a:r>
              <a:rPr lang="en-US" altLang="ja-JP" dirty="0"/>
              <a:t>anomaly is caused by the behavior of </a:t>
            </a:r>
            <a:r>
              <a:rPr lang="en-US" altLang="ja-JP" i="1" dirty="0" smtClean="0"/>
              <a:t>u </a:t>
            </a:r>
            <a:r>
              <a:rPr lang="en-US" altLang="ja-JP" dirty="0" smtClean="0"/>
              <a:t>which</a:t>
            </a:r>
            <a:r>
              <a:rPr lang="en-US" altLang="ja-JP" i="1" dirty="0" smtClean="0"/>
              <a:t> </a:t>
            </a:r>
            <a:r>
              <a:rPr lang="en-US" altLang="ja-JP" dirty="0" smtClean="0"/>
              <a:t>is </a:t>
            </a:r>
            <a:r>
              <a:rPr lang="en-US" altLang="ja-JP" dirty="0"/>
              <a:t>determined by the soft-repulsion near the hard-core contact.</a:t>
            </a:r>
            <a:endParaRPr lang="en-US" altLang="ja-JP" dirty="0" smtClean="0"/>
          </a:p>
          <a:p>
            <a:pPr marL="514350" indent="-514350">
              <a:buFont typeface="+mj-lt"/>
              <a:buAutoNum type="arabicPeriod"/>
            </a:pPr>
            <a:endParaRPr lang="en-US" altLang="ja-JP" dirty="0" smtClean="0"/>
          </a:p>
          <a:p>
            <a:pPr marL="514350" indent="-514350">
              <a:buFont typeface="+mj-lt"/>
              <a:buAutoNum type="arabicPeriod"/>
            </a:pPr>
            <a:endParaRPr lang="en-US" altLang="ja-JP" dirty="0" smtClean="0"/>
          </a:p>
          <a:p>
            <a:pPr marL="514350" indent="-514350">
              <a:buFont typeface="+mj-lt"/>
              <a:buAutoNum type="arabicPeriod"/>
            </a:pPr>
            <a:endParaRPr lang="en-US" altLang="ja-JP" dirty="0" smtClean="0"/>
          </a:p>
          <a:p>
            <a:pPr marL="0" indent="0">
              <a:buNone/>
            </a:pPr>
            <a:endParaRPr lang="en-US" altLang="ja-JP" dirty="0"/>
          </a:p>
          <a:p>
            <a:pPr marL="0" indent="0">
              <a:buNone/>
            </a:pPr>
            <a:endParaRPr kumimoji="1" lang="en-US" altLang="ja-JP" dirty="0" smtClean="0"/>
          </a:p>
        </p:txBody>
      </p:sp>
    </p:spTree>
    <p:extLst>
      <p:ext uri="{BB962C8B-B14F-4D97-AF65-F5344CB8AC3E}">
        <p14:creationId xmlns:p14="http://schemas.microsoft.com/office/powerpoint/2010/main" val="9580601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67544" y="692696"/>
            <a:ext cx="8229600" cy="5668963"/>
          </a:xfrm>
        </p:spPr>
        <p:txBody>
          <a:bodyPr>
            <a:normAutofit/>
          </a:bodyPr>
          <a:lstStyle/>
          <a:p>
            <a:pPr marL="514350" indent="-514350">
              <a:buFont typeface="+mj-lt"/>
              <a:buAutoNum type="arabicPeriod" startAt="4"/>
            </a:pPr>
            <a:r>
              <a:rPr kumimoji="1" lang="en-US" altLang="ja-JP" dirty="0" smtClean="0"/>
              <a:t>The compressibility is determined by the degree of steepness of the soft-repulsion.</a:t>
            </a:r>
          </a:p>
          <a:p>
            <a:pPr marL="514350" indent="-514350">
              <a:buFont typeface="+mj-lt"/>
              <a:buAutoNum type="arabicPeriod" startAt="4"/>
            </a:pPr>
            <a:r>
              <a:rPr lang="en-US" altLang="ja-JP" dirty="0" smtClean="0"/>
              <a:t>Almost all of the ideas put forward up to now tell us nothing about what induces negative thermal expansion of liquid water. </a:t>
            </a:r>
          </a:p>
          <a:p>
            <a:pPr marL="0" indent="0">
              <a:buNone/>
            </a:pPr>
            <a:endParaRPr lang="en-US" altLang="ja-JP" dirty="0" smtClean="0"/>
          </a:p>
          <a:p>
            <a:pPr marL="0" indent="0">
              <a:buNone/>
            </a:pPr>
            <a:r>
              <a:rPr lang="en-US" altLang="ja-JP" dirty="0" smtClean="0"/>
              <a:t>Reference</a:t>
            </a:r>
          </a:p>
          <a:p>
            <a:pPr marL="0" indent="0">
              <a:buNone/>
            </a:pPr>
            <a:r>
              <a:rPr kumimoji="1" lang="en-US" altLang="ja-JP" dirty="0" smtClean="0"/>
              <a:t>Frontiers in physics: </a:t>
            </a:r>
            <a:r>
              <a:rPr kumimoji="1" lang="en-US" altLang="ja-JP" dirty="0" err="1" smtClean="0"/>
              <a:t>Condens</a:t>
            </a:r>
            <a:r>
              <a:rPr kumimoji="1" lang="en-US" altLang="ja-JP" dirty="0" smtClean="0"/>
              <a:t>. Matter, 2014,</a:t>
            </a:r>
          </a:p>
          <a:p>
            <a:pPr marL="0" indent="0">
              <a:buNone/>
            </a:pPr>
            <a:r>
              <a:rPr lang="en-US" altLang="ja-JP" sz="2800" dirty="0" smtClean="0"/>
              <a:t>“</a:t>
            </a:r>
            <a:r>
              <a:rPr lang="en-US" altLang="ja-JP" sz="2800" dirty="0" err="1" smtClean="0"/>
              <a:t>Interparticle</a:t>
            </a:r>
            <a:r>
              <a:rPr lang="en-US" altLang="ja-JP" sz="2800" dirty="0" smtClean="0"/>
              <a:t> interactions between water molecules’’</a:t>
            </a:r>
            <a:endParaRPr kumimoji="1" lang="ja-JP" altLang="en-US" sz="2800" dirty="0"/>
          </a:p>
        </p:txBody>
      </p:sp>
    </p:spTree>
    <p:extLst>
      <p:ext uri="{BB962C8B-B14F-4D97-AF65-F5344CB8AC3E}">
        <p14:creationId xmlns:p14="http://schemas.microsoft.com/office/powerpoint/2010/main" val="34282905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p>
            <a:pPr marL="0" indent="0" algn="ctr">
              <a:buNone/>
            </a:pPr>
            <a:r>
              <a:rPr kumimoji="1" lang="en-US" altLang="ja-JP" sz="3600" dirty="0" smtClean="0"/>
              <a:t>Thank you so much.</a:t>
            </a:r>
            <a:endParaRPr kumimoji="1" lang="ja-JP" altLang="en-US" sz="3600" dirty="0"/>
          </a:p>
        </p:txBody>
      </p:sp>
    </p:spTree>
    <p:extLst>
      <p:ext uri="{BB962C8B-B14F-4D97-AF65-F5344CB8AC3E}">
        <p14:creationId xmlns:p14="http://schemas.microsoft.com/office/powerpoint/2010/main" val="16558994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908720"/>
            <a:ext cx="8229600" cy="5217443"/>
          </a:xfrm>
        </p:spPr>
        <p:txBody>
          <a:bodyPr/>
          <a:lstStyle/>
          <a:p>
            <a:pPr lvl="0"/>
            <a:r>
              <a:rPr lang="en-US" altLang="ja-JP" dirty="0"/>
              <a:t>In this way, </a:t>
            </a:r>
            <a:r>
              <a:rPr lang="en-US" altLang="ja-JP" dirty="0" smtClean="0"/>
              <a:t>liquid </a:t>
            </a:r>
            <a:r>
              <a:rPr lang="en-US" altLang="ja-JP" dirty="0"/>
              <a:t>water has a number of anomalies.</a:t>
            </a:r>
            <a:endParaRPr lang="en-US" altLang="ja-JP" dirty="0" smtClean="0"/>
          </a:p>
          <a:p>
            <a:pPr lvl="0"/>
            <a:r>
              <a:rPr lang="en-US" altLang="ja-JP" dirty="0" smtClean="0"/>
              <a:t>Although </a:t>
            </a:r>
            <a:r>
              <a:rPr lang="en-US" altLang="ja-JP" dirty="0"/>
              <a:t>these have been long studied by many different authors up to now, it is not still cleared what thermodynamic mechanisms </a:t>
            </a:r>
            <a:r>
              <a:rPr lang="en-US" altLang="ja-JP" dirty="0" smtClean="0"/>
              <a:t>induce </a:t>
            </a:r>
            <a:r>
              <a:rPr lang="en-US" altLang="ja-JP" dirty="0"/>
              <a:t>these phenomena. </a:t>
            </a:r>
            <a:endParaRPr lang="ja-JP" altLang="ja-JP" dirty="0"/>
          </a:p>
          <a:p>
            <a:r>
              <a:rPr lang="en-US" altLang="ja-JP" dirty="0"/>
              <a:t>I’m going to elucidate the physics underlying them.</a:t>
            </a:r>
            <a:endParaRPr lang="ja-JP" altLang="ja-JP" dirty="0"/>
          </a:p>
          <a:p>
            <a:endParaRPr kumimoji="1" lang="ja-JP" altLang="en-US" dirty="0"/>
          </a:p>
        </p:txBody>
      </p:sp>
    </p:spTree>
    <p:extLst>
      <p:ext uri="{BB962C8B-B14F-4D97-AF65-F5344CB8AC3E}">
        <p14:creationId xmlns:p14="http://schemas.microsoft.com/office/powerpoint/2010/main" val="19092962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692696"/>
            <a:ext cx="8229600" cy="5433467"/>
          </a:xfrm>
        </p:spPr>
        <p:txBody>
          <a:bodyPr>
            <a:normAutofit lnSpcReduction="10000"/>
          </a:bodyPr>
          <a:lstStyle/>
          <a:p>
            <a:r>
              <a:rPr lang="en-US" altLang="ja-JP" dirty="0"/>
              <a:t>Finally we discuss what thermodynamic mechanism induces the density anomaly, which has been long studied by different authors with numerous ideas put </a:t>
            </a:r>
            <a:r>
              <a:rPr lang="en-US" altLang="ja-JP" dirty="0" smtClean="0"/>
              <a:t>forward. </a:t>
            </a:r>
          </a:p>
          <a:p>
            <a:r>
              <a:rPr lang="en-US" altLang="ja-JP" dirty="0" smtClean="0"/>
              <a:t>However</a:t>
            </a:r>
            <a:r>
              <a:rPr lang="en-US" altLang="ja-JP" dirty="0"/>
              <a:t>, it has also been long pointed out that these ideas tell us nothing about what causes the negative thermal expansion at temperatures below </a:t>
            </a:r>
            <a:r>
              <a:rPr lang="en-US" altLang="ja-JP" dirty="0" smtClean="0"/>
              <a:t>4</a:t>
            </a:r>
            <a:r>
              <a:rPr lang="en-US" altLang="ja-JP" baseline="30000" dirty="0" smtClean="0"/>
              <a:t>o</a:t>
            </a:r>
            <a:r>
              <a:rPr lang="en-US" altLang="ja-JP" dirty="0" smtClean="0"/>
              <a:t>C</a:t>
            </a:r>
            <a:r>
              <a:rPr lang="ja-JP" altLang="ja-JP" dirty="0" smtClean="0"/>
              <a:t> </a:t>
            </a:r>
            <a:r>
              <a:rPr lang="en-US" altLang="ja-JP" dirty="0" smtClean="0"/>
              <a:t>. </a:t>
            </a:r>
          </a:p>
          <a:p>
            <a:r>
              <a:rPr lang="en-US" altLang="ja-JP" dirty="0" smtClean="0"/>
              <a:t>For </a:t>
            </a:r>
            <a:r>
              <a:rPr lang="en-US" altLang="ja-JP" dirty="0"/>
              <a:t>example, one claim is that the tetrahedral structure of ice causes the density anomaly, but there is no evidence for this. </a:t>
            </a:r>
            <a:endParaRPr lang="en-US" altLang="ja-JP" dirty="0" smtClean="0"/>
          </a:p>
          <a:p>
            <a:endParaRPr kumimoji="1" lang="ja-JP" altLang="en-US" dirty="0"/>
          </a:p>
        </p:txBody>
      </p:sp>
    </p:spTree>
    <p:extLst>
      <p:ext uri="{BB962C8B-B14F-4D97-AF65-F5344CB8AC3E}">
        <p14:creationId xmlns:p14="http://schemas.microsoft.com/office/powerpoint/2010/main" val="11608699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908720"/>
            <a:ext cx="8229600" cy="5217443"/>
          </a:xfrm>
        </p:spPr>
        <p:txBody>
          <a:bodyPr>
            <a:normAutofit fontScale="85000" lnSpcReduction="10000"/>
          </a:bodyPr>
          <a:lstStyle/>
          <a:p>
            <a:r>
              <a:rPr lang="en-US" altLang="ja-JP" dirty="0"/>
              <a:t>As a counter analogy, consider a folding umbrella. To open or close it, one pushes or pulls the base of the frame with hand power. The frame itself has no power to open or close itself without human intervention. </a:t>
            </a:r>
            <a:endParaRPr lang="en-US" altLang="ja-JP" dirty="0" smtClean="0"/>
          </a:p>
          <a:p>
            <a:r>
              <a:rPr lang="en-US" altLang="ja-JP" dirty="0" smtClean="0"/>
              <a:t>In </a:t>
            </a:r>
            <a:r>
              <a:rPr lang="en-US" altLang="ja-JP" dirty="0"/>
              <a:t>the case of the umbrella, the direct cause of its expansion and contraction is human hand power and not the frame itself. </a:t>
            </a:r>
            <a:endParaRPr lang="en-US" altLang="ja-JP" dirty="0" smtClean="0"/>
          </a:p>
          <a:p>
            <a:r>
              <a:rPr lang="en-US" altLang="ja-JP" dirty="0" smtClean="0"/>
              <a:t>To </a:t>
            </a:r>
            <a:r>
              <a:rPr lang="en-US" altLang="ja-JP" dirty="0"/>
              <a:t>clarify the thermodynamic mechanism that causes the density anomaly, it is necessary to find the power that acts as an attractive force to condense water at temperatures above </a:t>
            </a:r>
            <a:r>
              <a:rPr lang="en-US" altLang="ja-JP" dirty="0" smtClean="0"/>
              <a:t>4</a:t>
            </a:r>
            <a:r>
              <a:rPr lang="en-US" altLang="ja-JP" baseline="30000" dirty="0"/>
              <a:t>o</a:t>
            </a:r>
            <a:r>
              <a:rPr lang="en-US" altLang="ja-JP" dirty="0"/>
              <a:t>C</a:t>
            </a:r>
            <a:r>
              <a:rPr lang="en-US" altLang="ja-JP" dirty="0" smtClean="0"/>
              <a:t>, </a:t>
            </a:r>
            <a:r>
              <a:rPr lang="en-US" altLang="ja-JP" dirty="0"/>
              <a:t>but acts as a repulsive force to expand water below </a:t>
            </a:r>
            <a:r>
              <a:rPr lang="en-US" altLang="ja-JP" dirty="0" smtClean="0"/>
              <a:t>4</a:t>
            </a:r>
            <a:r>
              <a:rPr lang="en-US" altLang="ja-JP" baseline="30000" dirty="0"/>
              <a:t>o</a:t>
            </a:r>
            <a:r>
              <a:rPr lang="en-US" altLang="ja-JP" dirty="0"/>
              <a:t>C</a:t>
            </a:r>
            <a:r>
              <a:rPr lang="en-US" altLang="ja-JP" dirty="0" smtClean="0"/>
              <a:t> </a:t>
            </a:r>
            <a:r>
              <a:rPr lang="en-US" altLang="ja-JP" dirty="0"/>
              <a:t>with reducing temperature. </a:t>
            </a:r>
            <a:endParaRPr lang="en-US" altLang="ja-JP" dirty="0" smtClean="0"/>
          </a:p>
          <a:p>
            <a:endParaRPr kumimoji="1" lang="ja-JP" altLang="en-US" dirty="0"/>
          </a:p>
        </p:txBody>
      </p:sp>
    </p:spTree>
    <p:extLst>
      <p:ext uri="{BB962C8B-B14F-4D97-AF65-F5344CB8AC3E}">
        <p14:creationId xmlns:p14="http://schemas.microsoft.com/office/powerpoint/2010/main" val="30730156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836712"/>
            <a:ext cx="8229600" cy="5289451"/>
          </a:xfrm>
        </p:spPr>
        <p:txBody>
          <a:bodyPr/>
          <a:lstStyle/>
          <a:p>
            <a:r>
              <a:rPr lang="en-US" altLang="ja-JP" dirty="0"/>
              <a:t>Such a force (hereafter referred to for simplicity as the </a:t>
            </a:r>
            <a:r>
              <a:rPr lang="en-US" altLang="ja-JP" dirty="0" smtClean="0"/>
              <a:t>“anomaly force’’) </a:t>
            </a:r>
            <a:r>
              <a:rPr lang="en-US" altLang="ja-JP" dirty="0"/>
              <a:t>is the immediate cause of the density anomaly of liquid water. </a:t>
            </a:r>
            <a:endParaRPr lang="en-US" altLang="ja-JP" dirty="0" smtClean="0"/>
          </a:p>
          <a:p>
            <a:r>
              <a:rPr lang="en-US" altLang="ja-JP" dirty="0" smtClean="0"/>
              <a:t>It </a:t>
            </a:r>
            <a:r>
              <a:rPr lang="en-US" altLang="ja-JP" dirty="0"/>
              <a:t>is difficult to imagine how the tetrahedral structure could have an </a:t>
            </a:r>
            <a:r>
              <a:rPr lang="en-US" altLang="ja-JP" dirty="0" smtClean="0"/>
              <a:t>“anomaly force’’ </a:t>
            </a:r>
            <a:r>
              <a:rPr lang="en-US" altLang="ja-JP" dirty="0"/>
              <a:t>analogous with the case of the folding umbrella.</a:t>
            </a:r>
            <a:endParaRPr kumimoji="1" lang="ja-JP" altLang="en-US" dirty="0"/>
          </a:p>
        </p:txBody>
      </p:sp>
    </p:spTree>
    <p:extLst>
      <p:ext uri="{BB962C8B-B14F-4D97-AF65-F5344CB8AC3E}">
        <p14:creationId xmlns:p14="http://schemas.microsoft.com/office/powerpoint/2010/main" val="31889798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11560" y="1124744"/>
            <a:ext cx="3190106" cy="4909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8695" y="1124744"/>
            <a:ext cx="37528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06420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1520" y="476672"/>
            <a:ext cx="4412996" cy="48041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4193640" y="1422751"/>
            <a:ext cx="4991100" cy="353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03861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914082"/>
          </a:xfrm>
        </p:spPr>
        <p:txBody>
          <a:bodyPr/>
          <a:lstStyle/>
          <a:p>
            <a:r>
              <a:rPr lang="en-US" altLang="ja-JP" dirty="0" smtClean="0"/>
              <a:t>II. Summary</a:t>
            </a:r>
            <a:endParaRPr kumimoji="1" lang="ja-JP" altLang="en-US" dirty="0"/>
          </a:p>
        </p:txBody>
      </p:sp>
      <p:sp>
        <p:nvSpPr>
          <p:cNvPr id="3" name="コンテンツ プレースホルダー 2"/>
          <p:cNvSpPr>
            <a:spLocks noGrp="1"/>
          </p:cNvSpPr>
          <p:nvPr>
            <p:ph idx="1"/>
          </p:nvPr>
        </p:nvSpPr>
        <p:spPr>
          <a:xfrm>
            <a:off x="467544" y="1196752"/>
            <a:ext cx="8229600" cy="5249768"/>
          </a:xfrm>
        </p:spPr>
        <p:txBody>
          <a:bodyPr>
            <a:normAutofit/>
          </a:bodyPr>
          <a:lstStyle/>
          <a:p>
            <a:pPr lvl="0"/>
            <a:r>
              <a:rPr lang="en-US" altLang="ja-JP" dirty="0" smtClean="0"/>
              <a:t>First, I summarize our results.</a:t>
            </a:r>
          </a:p>
          <a:p>
            <a:pPr lvl="0"/>
            <a:r>
              <a:rPr lang="en-US" altLang="ja-JP" dirty="0" smtClean="0"/>
              <a:t>We discovered a </a:t>
            </a:r>
            <a:r>
              <a:rPr lang="en-US" altLang="ja-JP" dirty="0"/>
              <a:t>new simple technique of mimicking any function by Yukawa </a:t>
            </a:r>
            <a:r>
              <a:rPr lang="en-US" altLang="ja-JP" dirty="0" smtClean="0"/>
              <a:t>terms. </a:t>
            </a:r>
          </a:p>
          <a:p>
            <a:pPr lvl="0"/>
            <a:r>
              <a:rPr lang="en-US" altLang="ja-JP" dirty="0" smtClean="0"/>
              <a:t>It reduces </a:t>
            </a:r>
            <a:r>
              <a:rPr lang="en-US" altLang="ja-JP" dirty="0"/>
              <a:t>greatly the computation </a:t>
            </a:r>
            <a:r>
              <a:rPr lang="en-US" altLang="ja-JP" dirty="0" smtClean="0"/>
              <a:t>time</a:t>
            </a:r>
            <a:r>
              <a:rPr lang="en-US" altLang="ja-JP" dirty="0"/>
              <a:t> to a few minutes</a:t>
            </a:r>
            <a:r>
              <a:rPr lang="en-US" altLang="ja-JP" dirty="0" smtClean="0"/>
              <a:t> </a:t>
            </a:r>
            <a:r>
              <a:rPr lang="en-US" altLang="ja-JP" dirty="0"/>
              <a:t>from a few months or a few </a:t>
            </a:r>
            <a:r>
              <a:rPr lang="en-US" altLang="ja-JP" dirty="0" smtClean="0"/>
              <a:t>years.</a:t>
            </a:r>
            <a:endParaRPr lang="ja-JP" altLang="en-US" dirty="0"/>
          </a:p>
          <a:p>
            <a:r>
              <a:rPr lang="en-US" altLang="ja-JP" dirty="0" smtClean="0"/>
              <a:t>We estimated many </a:t>
            </a:r>
            <a:r>
              <a:rPr lang="en-US" altLang="ja-JP" dirty="0"/>
              <a:t>functional representations of </a:t>
            </a:r>
            <a:r>
              <a:rPr lang="en-US" altLang="ja-JP" dirty="0" err="1"/>
              <a:t>interparticle</a:t>
            </a:r>
            <a:r>
              <a:rPr lang="en-US" altLang="ja-JP" dirty="0"/>
              <a:t> interactions between water </a:t>
            </a:r>
            <a:r>
              <a:rPr lang="en-US" altLang="ja-JP" dirty="0" smtClean="0"/>
              <a:t>molecules.</a:t>
            </a:r>
          </a:p>
          <a:p>
            <a:r>
              <a:rPr lang="en-US" altLang="ja-JP" dirty="0" smtClean="0"/>
              <a:t>Selected potentials are shown in Figs</a:t>
            </a:r>
            <a:r>
              <a:rPr lang="en-US" altLang="ja-JP" dirty="0"/>
              <a:t>. 1 and </a:t>
            </a:r>
            <a:r>
              <a:rPr lang="en-US" altLang="ja-JP" dirty="0" smtClean="0"/>
              <a:t>2.</a:t>
            </a:r>
            <a:endParaRPr lang="en-US" altLang="ja-JP" dirty="0"/>
          </a:p>
          <a:p>
            <a:pPr marL="514350" indent="-514350">
              <a:buFont typeface="+mj-lt"/>
              <a:buAutoNum type="arabicPeriod"/>
            </a:pPr>
            <a:endParaRPr lang="en-US" altLang="ja-JP" dirty="0"/>
          </a:p>
          <a:p>
            <a:pPr marL="514350" indent="-514350">
              <a:buFont typeface="+mj-lt"/>
              <a:buAutoNum type="arabicPeriod"/>
            </a:pPr>
            <a:endParaRPr lang="en-US" altLang="ja-JP" dirty="0" smtClean="0"/>
          </a:p>
          <a:p>
            <a:pPr marL="514350" lvl="0" indent="-514350">
              <a:buFont typeface="+mj-lt"/>
              <a:buAutoNum type="arabicPeriod"/>
            </a:pPr>
            <a:endParaRPr lang="en-US" altLang="ja-JP" dirty="0" smtClean="0"/>
          </a:p>
          <a:p>
            <a:pPr marL="514350" lvl="0" indent="-514350">
              <a:buFont typeface="+mj-lt"/>
              <a:buAutoNum type="arabicPeriod"/>
            </a:pPr>
            <a:endParaRPr lang="en-US" altLang="ja-JP" dirty="0" smtClean="0"/>
          </a:p>
          <a:p>
            <a:pPr marL="514350" indent="-514350">
              <a:buFont typeface="+mj-lt"/>
              <a:buAutoNum type="arabicPeriod"/>
            </a:pPr>
            <a:endParaRPr kumimoji="1" lang="ja-JP" altLang="en-US" dirty="0"/>
          </a:p>
        </p:txBody>
      </p:sp>
    </p:spTree>
    <p:extLst>
      <p:ext uri="{BB962C8B-B14F-4D97-AF65-F5344CB8AC3E}">
        <p14:creationId xmlns:p14="http://schemas.microsoft.com/office/powerpoint/2010/main" val="22756600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1881015"/>
            <a:ext cx="6228184" cy="4409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テキスト ボックス 1"/>
          <p:cNvSpPr txBox="1"/>
          <p:nvPr/>
        </p:nvSpPr>
        <p:spPr>
          <a:xfrm>
            <a:off x="467544" y="6093296"/>
            <a:ext cx="1047082" cy="523220"/>
          </a:xfrm>
          <a:prstGeom prst="rect">
            <a:avLst/>
          </a:prstGeom>
          <a:noFill/>
        </p:spPr>
        <p:txBody>
          <a:bodyPr wrap="none" rtlCol="0">
            <a:spAutoFit/>
          </a:bodyPr>
          <a:lstStyle/>
          <a:p>
            <a:r>
              <a:rPr kumimoji="1" lang="en-US" altLang="ja-JP" sz="2800" dirty="0" smtClean="0"/>
              <a:t>Fig. 1.</a:t>
            </a:r>
            <a:endParaRPr kumimoji="1" lang="ja-JP" altLang="en-US" sz="2800"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897" y="251740"/>
            <a:ext cx="5757552" cy="4076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6660232" y="4039991"/>
            <a:ext cx="1079142" cy="584775"/>
          </a:xfrm>
          <a:prstGeom prst="rect">
            <a:avLst/>
          </a:prstGeom>
          <a:noFill/>
        </p:spPr>
        <p:txBody>
          <a:bodyPr wrap="none" rtlCol="0">
            <a:spAutoFit/>
          </a:bodyPr>
          <a:lstStyle/>
          <a:p>
            <a:r>
              <a:rPr kumimoji="1" lang="en-US" altLang="ja-JP" sz="3200" dirty="0" smtClean="0"/>
              <a:t>Fig.2.</a:t>
            </a:r>
            <a:endParaRPr kumimoji="1" lang="ja-JP" altLang="en-US" sz="3200" dirty="0"/>
          </a:p>
        </p:txBody>
      </p:sp>
    </p:spTree>
    <p:extLst>
      <p:ext uri="{BB962C8B-B14F-4D97-AF65-F5344CB8AC3E}">
        <p14:creationId xmlns:p14="http://schemas.microsoft.com/office/powerpoint/2010/main" val="39053032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p>
            <a:r>
              <a:rPr kumimoji="1" lang="en-US" altLang="ja-JP" dirty="0" smtClean="0"/>
              <a:t>All of the potentials reproduce the experimentally measured density-temperature relation at 1 bar with an accuracy better than obtained by previous models. </a:t>
            </a:r>
            <a:endParaRPr kumimoji="1" lang="ja-JP" altLang="en-US" dirty="0"/>
          </a:p>
        </p:txBody>
      </p:sp>
      <p:sp>
        <p:nvSpPr>
          <p:cNvPr id="2" name="テキスト ボックス 1"/>
          <p:cNvSpPr txBox="1"/>
          <p:nvPr/>
        </p:nvSpPr>
        <p:spPr>
          <a:xfrm>
            <a:off x="683568" y="260648"/>
            <a:ext cx="450764" cy="707886"/>
          </a:xfrm>
          <a:prstGeom prst="rect">
            <a:avLst/>
          </a:prstGeom>
          <a:noFill/>
        </p:spPr>
        <p:txBody>
          <a:bodyPr wrap="none" rtlCol="0">
            <a:spAutoFit/>
          </a:bodyPr>
          <a:lstStyle/>
          <a:p>
            <a:r>
              <a:rPr kumimoji="1" lang="en-US" altLang="ja-JP" sz="4000" dirty="0" smtClean="0">
                <a:solidFill>
                  <a:srgbClr val="FF0000"/>
                </a:solidFill>
              </a:rPr>
              <a:t>X</a:t>
            </a:r>
            <a:endParaRPr kumimoji="1" lang="ja-JP" altLang="en-US" sz="4000" dirty="0">
              <a:solidFill>
                <a:srgbClr val="FF0000"/>
              </a:solidFill>
            </a:endParaRPr>
          </a:p>
        </p:txBody>
      </p:sp>
    </p:spTree>
    <p:extLst>
      <p:ext uri="{BB962C8B-B14F-4D97-AF65-F5344CB8AC3E}">
        <p14:creationId xmlns:p14="http://schemas.microsoft.com/office/powerpoint/2010/main" val="13553011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7504" y="2479193"/>
            <a:ext cx="6023073" cy="426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テキスト ボックス 1"/>
          <p:cNvSpPr txBox="1"/>
          <p:nvPr/>
        </p:nvSpPr>
        <p:spPr>
          <a:xfrm>
            <a:off x="323528" y="6237312"/>
            <a:ext cx="965329" cy="523220"/>
          </a:xfrm>
          <a:prstGeom prst="rect">
            <a:avLst/>
          </a:prstGeom>
          <a:noFill/>
        </p:spPr>
        <p:txBody>
          <a:bodyPr wrap="none" rtlCol="0">
            <a:spAutoFit/>
          </a:bodyPr>
          <a:lstStyle/>
          <a:p>
            <a:r>
              <a:rPr kumimoji="1" lang="en-US" altLang="ja-JP" sz="2800" dirty="0" smtClean="0"/>
              <a:t>Fig.3.</a:t>
            </a:r>
            <a:endParaRPr kumimoji="1" lang="ja-JP" altLang="en-US" sz="2800"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4724762" y="-18637"/>
            <a:ext cx="4176464" cy="4447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6948264" y="4437112"/>
            <a:ext cx="1079142" cy="584775"/>
          </a:xfrm>
          <a:prstGeom prst="rect">
            <a:avLst/>
          </a:prstGeom>
          <a:noFill/>
        </p:spPr>
        <p:txBody>
          <a:bodyPr wrap="none" rtlCol="0">
            <a:spAutoFit/>
          </a:bodyPr>
          <a:lstStyle/>
          <a:p>
            <a:r>
              <a:rPr kumimoji="1" lang="en-US" altLang="ja-JP" sz="3200" dirty="0" smtClean="0"/>
              <a:t>Fig.4.</a:t>
            </a:r>
            <a:endParaRPr kumimoji="1" lang="ja-JP" altLang="en-US" sz="3200" dirty="0"/>
          </a:p>
        </p:txBody>
      </p:sp>
    </p:spTree>
    <p:extLst>
      <p:ext uri="{BB962C8B-B14F-4D97-AF65-F5344CB8AC3E}">
        <p14:creationId xmlns:p14="http://schemas.microsoft.com/office/powerpoint/2010/main" val="27638864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lstStyle/>
          <a:p>
            <a:r>
              <a:rPr kumimoji="1" lang="en-US" altLang="ja-JP" dirty="0" smtClean="0"/>
              <a:t>It is clear that our results are better compared with those by other models available</a:t>
            </a:r>
            <a:r>
              <a:rPr lang="en-US" altLang="ja-JP" dirty="0" smtClean="0"/>
              <a:t> in the literature. </a:t>
            </a:r>
            <a:endParaRPr kumimoji="1" lang="ja-JP" altLang="en-US" dirty="0"/>
          </a:p>
        </p:txBody>
      </p:sp>
      <p:sp>
        <p:nvSpPr>
          <p:cNvPr id="2" name="テキスト ボックス 1"/>
          <p:cNvSpPr txBox="1"/>
          <p:nvPr/>
        </p:nvSpPr>
        <p:spPr>
          <a:xfrm>
            <a:off x="611560" y="476672"/>
            <a:ext cx="450764" cy="707886"/>
          </a:xfrm>
          <a:prstGeom prst="rect">
            <a:avLst/>
          </a:prstGeom>
          <a:noFill/>
        </p:spPr>
        <p:txBody>
          <a:bodyPr wrap="none" rtlCol="0">
            <a:spAutoFit/>
          </a:bodyPr>
          <a:lstStyle/>
          <a:p>
            <a:r>
              <a:rPr kumimoji="1" lang="en-US" altLang="ja-JP" sz="4000" dirty="0" smtClean="0">
                <a:solidFill>
                  <a:srgbClr val="FF0000"/>
                </a:solidFill>
              </a:rPr>
              <a:t>X</a:t>
            </a:r>
            <a:endParaRPr kumimoji="1" lang="ja-JP" altLang="en-US" sz="4000" dirty="0">
              <a:solidFill>
                <a:srgbClr val="FF0000"/>
              </a:solidFill>
            </a:endParaRPr>
          </a:p>
        </p:txBody>
      </p:sp>
    </p:spTree>
    <p:extLst>
      <p:ext uri="{BB962C8B-B14F-4D97-AF65-F5344CB8AC3E}">
        <p14:creationId xmlns:p14="http://schemas.microsoft.com/office/powerpoint/2010/main" val="37384041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457200" y="580572"/>
            <a:ext cx="8229600" cy="5545592"/>
          </a:xfrm>
        </p:spPr>
        <p:txBody>
          <a:bodyPr>
            <a:normAutofit/>
          </a:bodyPr>
          <a:lstStyle/>
          <a:p>
            <a:r>
              <a:rPr kumimoji="1" lang="en-US" altLang="ja-JP" dirty="0" smtClean="0"/>
              <a:t>Next, I show isothermal compressibility as a function of temperature at 1 bar in Fig.5 which are obtained by using the potentials shown in Fig. 2.</a:t>
            </a:r>
          </a:p>
          <a:p>
            <a:r>
              <a:rPr lang="en-US" altLang="ja-JP" dirty="0" smtClean="0"/>
              <a:t>Dashed line shows experimentally measured data.</a:t>
            </a:r>
            <a:endParaRPr kumimoji="1" lang="en-US" altLang="ja-JP" dirty="0" smtClean="0"/>
          </a:p>
          <a:p>
            <a:r>
              <a:rPr lang="en-US" altLang="ja-JP" dirty="0" smtClean="0"/>
              <a:t>Figures 2 and 5 show that liquid with steeper repulsion has smaller compressibility.</a:t>
            </a:r>
          </a:p>
          <a:p>
            <a:r>
              <a:rPr kumimoji="1" lang="en-US" altLang="ja-JP" dirty="0" smtClean="0"/>
              <a:t>We will be able to obtain more optimum potential model in a few months.</a:t>
            </a:r>
            <a:endParaRPr kumimoji="1" lang="ja-JP" altLang="en-US" dirty="0"/>
          </a:p>
        </p:txBody>
      </p:sp>
      <p:sp>
        <p:nvSpPr>
          <p:cNvPr id="2" name="テキスト ボックス 1"/>
          <p:cNvSpPr txBox="1"/>
          <p:nvPr/>
        </p:nvSpPr>
        <p:spPr>
          <a:xfrm>
            <a:off x="539552" y="44624"/>
            <a:ext cx="450764" cy="707886"/>
          </a:xfrm>
          <a:prstGeom prst="rect">
            <a:avLst/>
          </a:prstGeom>
          <a:noFill/>
        </p:spPr>
        <p:txBody>
          <a:bodyPr wrap="none" rtlCol="0">
            <a:spAutoFit/>
          </a:bodyPr>
          <a:lstStyle/>
          <a:p>
            <a:r>
              <a:rPr kumimoji="1" lang="en-US" altLang="ja-JP" sz="4000" dirty="0" smtClean="0">
                <a:solidFill>
                  <a:srgbClr val="FF0000"/>
                </a:solidFill>
              </a:rPr>
              <a:t>X</a:t>
            </a:r>
            <a:endParaRPr kumimoji="1" lang="ja-JP" altLang="en-US" sz="4000" dirty="0">
              <a:solidFill>
                <a:srgbClr val="FF0000"/>
              </a:solidFill>
            </a:endParaRPr>
          </a:p>
        </p:txBody>
      </p:sp>
    </p:spTree>
    <p:extLst>
      <p:ext uri="{BB962C8B-B14F-4D97-AF65-F5344CB8AC3E}">
        <p14:creationId xmlns:p14="http://schemas.microsoft.com/office/powerpoint/2010/main" val="178067897"/>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8</TotalTime>
  <Words>1166</Words>
  <Application>Microsoft Office PowerPoint</Application>
  <PresentationFormat>画面に合わせる (4:3)</PresentationFormat>
  <Paragraphs>154</Paragraphs>
  <Slides>34</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34</vt:i4>
      </vt:variant>
    </vt:vector>
  </HeadingPairs>
  <TitlesOfParts>
    <vt:vector size="36" baseType="lpstr">
      <vt:lpstr>Office ​​テーマ</vt:lpstr>
      <vt:lpstr>Equation</vt:lpstr>
      <vt:lpstr>Interparticle interactions between water molecules</vt:lpstr>
      <vt:lpstr>I. Introduction</vt:lpstr>
      <vt:lpstr>PowerPoint プレゼンテーション</vt:lpstr>
      <vt:lpstr>II. Summary</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III. Self-Consistent Ornstein-Zernike Approximation (SCOZA)</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Conditions for a tail to cause density anomaly</vt:lpstr>
      <vt:lpstr>PowerPoint プレゼンテーション</vt:lpstr>
      <vt:lpstr>VIII. Summary</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水の熱力学的性質の研究</dc:title>
  <dc:creator>yasutomi makoto</dc:creator>
  <cp:lastModifiedBy>yasutomi makoto</cp:lastModifiedBy>
  <cp:revision>151</cp:revision>
  <cp:lastPrinted>2014-11-29T13:45:29Z</cp:lastPrinted>
  <dcterms:created xsi:type="dcterms:W3CDTF">2014-11-19T17:48:28Z</dcterms:created>
  <dcterms:modified xsi:type="dcterms:W3CDTF">2014-12-02T19:21:08Z</dcterms:modified>
</cp:coreProperties>
</file>